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7"/>
        <w:rPr>
          <w:rFonts w:hint="default" w:ascii="Times New Roman" w:eastAsia="黑体"/>
          <w:color w:val="auto"/>
          <w:sz w:val="32"/>
          <w:szCs w:val="32"/>
          <w:highlight w:val="none"/>
          <w:lang w:val="en-US" w:eastAsia="zh-CN"/>
        </w:rPr>
      </w:pPr>
      <w:bookmarkStart w:id="0" w:name="_Toc217119663"/>
      <w:bookmarkStart w:id="1" w:name="_Toc204412217"/>
      <w:r>
        <w:rPr>
          <w:rFonts w:hint="eastAsia" w:ascii="Times New Roman"/>
          <w:color w:val="auto"/>
          <w:sz w:val="32"/>
          <w:szCs w:val="32"/>
          <w:highlight w:val="none"/>
          <w:lang w:val="en-US" w:eastAsia="zh-CN"/>
        </w:rPr>
        <w:t>附件1</w:t>
      </w:r>
    </w:p>
    <w:p>
      <w:pPr>
        <w:pStyle w:val="47"/>
        <w:ind w:firstLine="420" w:firstLineChars="200"/>
        <w:rPr>
          <w:color w:val="auto"/>
          <w:highlight w:val="none"/>
        </w:rPr>
      </w:pPr>
      <w:r>
        <w:rPr>
          <w:rFonts w:ascii="Times New Roman"/>
          <w:color w:val="auto"/>
          <w:highlight w:val="none"/>
        </w:rPr>
        <w:t>ICS</w:t>
      </w:r>
      <w:r>
        <w:rPr>
          <w:color w:val="auto"/>
          <w:highlight w:val="none"/>
        </w:rPr>
        <w:t> </w:t>
      </w:r>
      <w:r>
        <w:rPr>
          <w:color w:val="auto"/>
          <w:highlight w:val="none"/>
        </w:rPr>
        <w:fldChar w:fldCharType="begin">
          <w:ffData>
            <w:name w:val="ICS"/>
            <w:enabled/>
            <w:calcOnExit w:val="0"/>
            <w:helpText w:type="text" w:val="请输入正确的ICS号："/>
            <w:textInput>
              <w:default w:val="点击此处添加ICS号"/>
            </w:textInput>
          </w:ffData>
        </w:fldChar>
      </w:r>
      <w:bookmarkStart w:id="2" w:name="ICS"/>
      <w:r>
        <w:rPr>
          <w:color w:val="auto"/>
          <w:highlight w:val="none"/>
        </w:rPr>
        <w:instrText xml:space="preserve"> FORMTEXT </w:instrText>
      </w:r>
      <w:r>
        <w:rPr>
          <w:color w:val="auto"/>
          <w:highlight w:val="none"/>
        </w:rPr>
        <w:fldChar w:fldCharType="separate"/>
      </w:r>
      <w:r>
        <w:rPr>
          <w:rFonts w:hint="eastAsia"/>
          <w:color w:val="auto"/>
          <w:highlight w:val="none"/>
        </w:rPr>
        <w:t>点击此处添加ICS号</w:t>
      </w:r>
      <w:r>
        <w:rPr>
          <w:color w:val="auto"/>
          <w:highlight w:val="none"/>
        </w:rPr>
        <w:fldChar w:fldCharType="end"/>
      </w:r>
      <w:bookmarkEnd w:id="2"/>
    </w:p>
    <w:p>
      <w:pPr>
        <w:pStyle w:val="47"/>
        <w:rPr>
          <w:color w:val="auto"/>
          <w:highlight w:val="none"/>
        </w:rPr>
      </w:pPr>
      <w:r>
        <w:rPr>
          <w:color w:val="auto"/>
          <w:highlight w:val="none"/>
        </w:rPr>
        <w:fldChar w:fldCharType="begin">
          <w:ffData>
            <w:name w:val="WXFLH"/>
            <w:enabled/>
            <w:calcOnExit w:val="0"/>
            <w:helpText w:type="text" w:val="请输入中国标准文献分类号："/>
            <w:textInput>
              <w:default w:val="点击此处添加中国标准文献分类号"/>
            </w:textInput>
          </w:ffData>
        </w:fldChar>
      </w:r>
      <w:bookmarkStart w:id="3" w:name="WXFLH"/>
      <w:r>
        <w:rPr>
          <w:color w:val="auto"/>
          <w:highlight w:val="none"/>
        </w:rPr>
        <w:instrText xml:space="preserve"> FORMTEXT </w:instrText>
      </w:r>
      <w:r>
        <w:rPr>
          <w:color w:val="auto"/>
          <w:highlight w:val="none"/>
        </w:rPr>
        <w:fldChar w:fldCharType="separate"/>
      </w:r>
      <w:r>
        <w:rPr>
          <w:rFonts w:hint="eastAsia"/>
          <w:color w:val="auto"/>
          <w:highlight w:val="none"/>
        </w:rPr>
        <w:t>点击此处添加中国标准文献分类号</w:t>
      </w:r>
      <w:r>
        <w:rPr>
          <w:color w:val="auto"/>
          <w:highlight w:val="none"/>
        </w:rPr>
        <w:fldChar w:fldCharType="end"/>
      </w:r>
      <w:bookmarkEnd w:id="3"/>
    </w:p>
    <w:tbl>
      <w:tblPr>
        <w:tblStyle w:val="16"/>
        <w:tblW w:w="947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47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472" w:type="dxa"/>
            <w:tcBorders>
              <w:top w:val="nil"/>
              <w:left w:val="nil"/>
              <w:bottom w:val="nil"/>
              <w:right w:val="nil"/>
            </w:tcBorders>
          </w:tcPr>
          <w:p>
            <w:pPr>
              <w:pStyle w:val="47"/>
              <w:rPr>
                <w:color w:val="auto"/>
                <w:highlight w:val="none"/>
              </w:rPr>
            </w:pPr>
            <w:r>
              <w:rPr>
                <w:color w:val="auto"/>
                <w:highlight w:val="none"/>
              </w:rPr>
              <w:fldChar w:fldCharType="begin">
                <w:ffData>
                  <w:name w:val="BAH"/>
                  <w:enabled/>
                  <w:calcOnExit w:val="0"/>
                  <w:textInput/>
                </w:ffData>
              </w:fldChar>
            </w:r>
            <w:bookmarkStart w:id="4" w:name="BAH"/>
            <w:r>
              <w:rPr>
                <w:color w:val="auto"/>
                <w:highlight w:val="none"/>
              </w:rPr>
              <w:instrText xml:space="preserve"> FORMTEXT </w:instrText>
            </w:r>
            <w:r>
              <w:rPr>
                <w:color w:val="auto"/>
                <w:highlight w:val="none"/>
              </w:rPr>
              <w:fldChar w:fldCharType="separate"/>
            </w:r>
            <w:r>
              <w:rPr>
                <w:color w:val="auto"/>
                <w:highlight w:val="none"/>
              </w:rPr>
              <w:t>     </w:t>
            </w:r>
            <w:r>
              <w:rPr>
                <w:color w:val="auto"/>
                <w:highlight w:val="none"/>
              </w:rPr>
              <w:fldChar w:fldCharType="end"/>
            </w:r>
            <w:bookmarkEnd w:id="4"/>
          </w:p>
        </w:tc>
      </w:tr>
    </w:tbl>
    <w:p>
      <w:pPr>
        <w:pStyle w:val="53"/>
        <w:framePr w:w="5903" w:h="1361" w:hRule="exact" w:x="5130" w:y="951"/>
        <w:rPr>
          <w:color w:val="auto"/>
          <w:highlight w:val="none"/>
        </w:rPr>
      </w:pPr>
    </w:p>
    <w:p>
      <w:pPr>
        <w:pStyle w:val="52"/>
        <w:rPr>
          <w:color w:val="auto"/>
          <w:highlight w:val="none"/>
        </w:rPr>
      </w:pPr>
      <w:r>
        <w:rPr>
          <w:rFonts w:hint="eastAsia"/>
          <w:color w:val="auto"/>
          <w:highlight w:val="none"/>
        </w:rPr>
        <w:t>西安市地方标准</w:t>
      </w:r>
    </w:p>
    <w:p>
      <w:pPr>
        <w:pStyle w:val="48"/>
        <w:rPr>
          <w:color w:val="auto"/>
          <w:highlight w:val="none"/>
        </w:rPr>
      </w:pPr>
      <w:r>
        <w:rPr>
          <w:rFonts w:ascii="Times New Roman"/>
          <w:color w:val="auto"/>
          <w:highlight w:val="none"/>
        </w:rPr>
        <w:t xml:space="preserve">DB </w:t>
      </w:r>
      <w:r>
        <w:rPr>
          <w:rFonts w:hint="eastAsia"/>
          <w:color w:val="auto"/>
          <w:highlight w:val="none"/>
        </w:rPr>
        <w:t>6101</w:t>
      </w:r>
      <w:r>
        <w:rPr>
          <w:color w:val="auto"/>
          <w:highlight w:val="none"/>
        </w:rPr>
        <w:t xml:space="preserve">/ </w:t>
      </w:r>
      <w:r>
        <w:rPr>
          <w:color w:val="auto"/>
          <w:highlight w:val="none"/>
        </w:rPr>
        <w:fldChar w:fldCharType="begin">
          <w:ffData>
            <w:name w:val="StdNo1"/>
            <w:enabled/>
            <w:calcOnExit w:val="0"/>
            <w:textInput>
              <w:default w:val="XXXXX"/>
            </w:textInput>
          </w:ffData>
        </w:fldChar>
      </w:r>
      <w:bookmarkStart w:id="5" w:name="StdNo1"/>
      <w:r>
        <w:rPr>
          <w:color w:val="auto"/>
          <w:highlight w:val="none"/>
        </w:rPr>
        <w:instrText xml:space="preserve"> FORMTEXT </w:instrText>
      </w:r>
      <w:r>
        <w:rPr>
          <w:color w:val="auto"/>
          <w:highlight w:val="none"/>
        </w:rPr>
        <w:fldChar w:fldCharType="separate"/>
      </w:r>
      <w:r>
        <w:rPr>
          <w:color w:val="auto"/>
          <w:highlight w:val="none"/>
        </w:rPr>
        <w:t>XXXXX</w:t>
      </w:r>
      <w:r>
        <w:rPr>
          <w:color w:val="auto"/>
          <w:highlight w:val="none"/>
        </w:rPr>
        <w:fldChar w:fldCharType="end"/>
      </w:r>
      <w:bookmarkEnd w:id="5"/>
      <w:r>
        <w:rPr>
          <w:color w:val="auto"/>
          <w:highlight w:val="none"/>
        </w:rPr>
        <w:t>—</w:t>
      </w:r>
      <w:r>
        <w:rPr>
          <w:color w:val="auto"/>
          <w:highlight w:val="none"/>
        </w:rPr>
        <w:fldChar w:fldCharType="begin">
          <w:ffData>
            <w:name w:val="StdNo2"/>
            <w:enabled/>
            <w:calcOnExit w:val="0"/>
            <w:textInput>
              <w:default w:val="XXXX"/>
              <w:maxLength w:val="4"/>
            </w:textInput>
          </w:ffData>
        </w:fldChar>
      </w:r>
      <w:bookmarkStart w:id="6" w:name="StdNo2"/>
      <w:r>
        <w:rPr>
          <w:color w:val="auto"/>
          <w:highlight w:val="none"/>
        </w:rPr>
        <w:instrText xml:space="preserve"> FORMTEXT </w:instrText>
      </w:r>
      <w:r>
        <w:rPr>
          <w:color w:val="auto"/>
          <w:highlight w:val="none"/>
        </w:rPr>
        <w:fldChar w:fldCharType="separate"/>
      </w:r>
      <w:r>
        <w:rPr>
          <w:color w:val="auto"/>
          <w:highlight w:val="none"/>
        </w:rPr>
        <w:t>XXXX</w:t>
      </w:r>
      <w:r>
        <w:rPr>
          <w:color w:val="auto"/>
          <w:highlight w:val="none"/>
        </w:rPr>
        <w:fldChar w:fldCharType="end"/>
      </w:r>
      <w:bookmarkEnd w:id="6"/>
    </w:p>
    <w:tbl>
      <w:tblPr>
        <w:tblStyle w:val="16"/>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54"/>
              <w:rPr>
                <w:color w:val="auto"/>
                <w:highlight w:val="none"/>
              </w:rPr>
            </w:pPr>
            <w:r>
              <w:rPr>
                <w:color w:val="auto"/>
                <w:highlight w:val="none"/>
              </w:rPr>
              <w:pict>
                <v:rect id="_x0000_s1026" o:spid="_x0000_s1026" o:spt="1" style="position:absolute;left:0pt;margin-left:372.8pt;margin-top:2.7pt;height:18pt;width:90pt;z-index:-251657216;mso-width-relative:page;mso-height-relative:page;"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HmDyy9YAAAAIAQAADwAAAAAAAAABACAAAAAiAAAAZHJzL2Rvd25yZXYu&#10;eG1sUEsBAhQAFAAAAAgAh07iQFOw78L9AQAA2AMAAA4AAAAAAAAAAQAgAAAAJQEAAGRycy9lMm9E&#10;b2MueG1sUEsFBgAAAAAGAAYAWQEAAJQFAAAAAA==&#10;">
                  <v:path/>
                  <v:fill focussize="0,0"/>
                  <v:stroke on="f"/>
                  <v:imagedata o:title=""/>
                  <o:lock v:ext="edit"/>
                </v:rect>
              </w:pict>
            </w:r>
            <w:r>
              <w:rPr>
                <w:color w:val="auto"/>
                <w:highlight w:val="none"/>
              </w:rPr>
              <w:fldChar w:fldCharType="begin">
                <w:ffData>
                  <w:name w:val="DT"/>
                  <w:enabled/>
                  <w:calcOnExit w:val="0"/>
                  <w:textInput/>
                </w:ffData>
              </w:fldChar>
            </w:r>
            <w:bookmarkStart w:id="7" w:name="DT"/>
            <w:r>
              <w:rPr>
                <w:color w:val="auto"/>
                <w:highlight w:val="none"/>
              </w:rPr>
              <w:instrText xml:space="preserve"> FORMTEXT </w:instrText>
            </w:r>
            <w:r>
              <w:rPr>
                <w:color w:val="auto"/>
                <w:highlight w:val="none"/>
              </w:rPr>
              <w:fldChar w:fldCharType="separate"/>
            </w:r>
            <w:r>
              <w:rPr>
                <w:color w:val="auto"/>
                <w:highlight w:val="none"/>
              </w:rPr>
              <w:t>     </w:t>
            </w:r>
            <w:r>
              <w:rPr>
                <w:color w:val="auto"/>
                <w:highlight w:val="none"/>
              </w:rPr>
              <w:fldChar w:fldCharType="end"/>
            </w:r>
            <w:bookmarkEnd w:id="7"/>
          </w:p>
        </w:tc>
      </w:tr>
    </w:tbl>
    <w:p>
      <w:pPr>
        <w:pStyle w:val="48"/>
        <w:rPr>
          <w:color w:val="auto"/>
          <w:highlight w:val="none"/>
        </w:rPr>
      </w:pPr>
    </w:p>
    <w:p>
      <w:pPr>
        <w:pStyle w:val="48"/>
        <w:rPr>
          <w:color w:val="auto"/>
          <w:highlight w:val="none"/>
        </w:rPr>
      </w:pPr>
    </w:p>
    <w:p>
      <w:pPr>
        <w:pStyle w:val="46"/>
        <w:framePr w:x="1450" w:y="5456"/>
        <w:spacing w:line="360" w:lineRule="auto"/>
        <w:rPr>
          <w:bCs/>
          <w:color w:val="auto"/>
          <w:szCs w:val="52"/>
          <w:highlight w:val="none"/>
        </w:rPr>
      </w:pPr>
      <w:bookmarkStart w:id="8" w:name="_Hlk34814170"/>
      <w:r>
        <w:rPr>
          <w:rFonts w:hint="eastAsia"/>
          <w:bCs/>
          <w:color w:val="auto"/>
          <w:szCs w:val="52"/>
          <w:highlight w:val="none"/>
          <w:lang w:eastAsia="zh-CN"/>
        </w:rPr>
        <w:t>基于关中平原</w:t>
      </w:r>
      <w:r>
        <w:rPr>
          <w:rFonts w:hint="eastAsia"/>
          <w:bCs/>
          <w:color w:val="auto"/>
          <w:szCs w:val="52"/>
          <w:highlight w:val="none"/>
        </w:rPr>
        <w:t>城市生产建设项目水土保持</w:t>
      </w:r>
    </w:p>
    <w:p>
      <w:pPr>
        <w:pStyle w:val="46"/>
        <w:framePr w:x="1450" w:y="5456"/>
        <w:spacing w:line="360" w:lineRule="auto"/>
        <w:rPr>
          <w:bCs/>
          <w:color w:val="auto"/>
          <w:szCs w:val="52"/>
          <w:highlight w:val="none"/>
        </w:rPr>
      </w:pPr>
      <w:r>
        <w:rPr>
          <w:rFonts w:hint="eastAsia"/>
          <w:bCs/>
          <w:color w:val="auto"/>
          <w:szCs w:val="52"/>
          <w:highlight w:val="none"/>
        </w:rPr>
        <w:t>技术规范</w:t>
      </w:r>
    </w:p>
    <w:bookmarkEnd w:id="8"/>
    <w:p>
      <w:pPr>
        <w:pStyle w:val="46"/>
        <w:framePr w:x="1450" w:y="5456"/>
        <w:spacing w:line="360" w:lineRule="auto"/>
        <w:rPr>
          <w:bCs/>
          <w:color w:val="auto"/>
          <w:szCs w:val="52"/>
          <w:highlight w:val="none"/>
        </w:rPr>
      </w:pPr>
      <w:r>
        <w:rPr>
          <w:rFonts w:ascii="Times New Roman"/>
          <w:bCs/>
          <w:color w:val="auto"/>
          <w:sz w:val="28"/>
          <w:szCs w:val="28"/>
          <w:highlight w:val="none"/>
        </w:rPr>
        <w:t xml:space="preserve">Technical specifications </w:t>
      </w:r>
      <w:r>
        <w:rPr>
          <w:rFonts w:hint="eastAsia" w:ascii="Times New Roman"/>
          <w:bCs/>
          <w:color w:val="auto"/>
          <w:sz w:val="28"/>
          <w:szCs w:val="28"/>
          <w:highlight w:val="none"/>
        </w:rPr>
        <w:t>of</w:t>
      </w:r>
      <w:r>
        <w:rPr>
          <w:rFonts w:ascii="Times New Roman"/>
          <w:bCs/>
          <w:color w:val="auto"/>
          <w:sz w:val="28"/>
          <w:szCs w:val="28"/>
          <w:highlight w:val="none"/>
        </w:rPr>
        <w:t xml:space="preserve"> soil and water conservation </w:t>
      </w:r>
      <w:r>
        <w:rPr>
          <w:rFonts w:hint="eastAsia" w:ascii="Times New Roman"/>
          <w:bCs/>
          <w:color w:val="auto"/>
          <w:sz w:val="28"/>
          <w:szCs w:val="28"/>
          <w:highlight w:val="none"/>
        </w:rPr>
        <w:t>p</w:t>
      </w:r>
      <w:r>
        <w:rPr>
          <w:rFonts w:ascii="Times New Roman"/>
          <w:bCs/>
          <w:color w:val="auto"/>
          <w:sz w:val="28"/>
          <w:szCs w:val="28"/>
          <w:highlight w:val="none"/>
        </w:rPr>
        <w:t>rogramming</w:t>
      </w:r>
      <w:r>
        <w:rPr>
          <w:rFonts w:hint="eastAsia" w:ascii="Times New Roman"/>
          <w:bCs/>
          <w:color w:val="auto"/>
          <w:sz w:val="28"/>
          <w:szCs w:val="28"/>
          <w:highlight w:val="none"/>
        </w:rPr>
        <w:t xml:space="preserve"> for urban</w:t>
      </w:r>
      <w:r>
        <w:rPr>
          <w:rFonts w:ascii="Times New Roman"/>
          <w:bCs/>
          <w:color w:val="auto"/>
          <w:sz w:val="28"/>
          <w:szCs w:val="28"/>
          <w:highlight w:val="none"/>
        </w:rPr>
        <w:t xml:space="preserve"> </w:t>
      </w:r>
      <w:r>
        <w:rPr>
          <w:rFonts w:hint="eastAsia" w:ascii="Times New Roman"/>
          <w:bCs/>
          <w:color w:val="auto"/>
          <w:sz w:val="28"/>
          <w:szCs w:val="28"/>
          <w:highlight w:val="none"/>
        </w:rPr>
        <w:t xml:space="preserve">production and </w:t>
      </w:r>
      <w:r>
        <w:rPr>
          <w:rFonts w:ascii="Times New Roman"/>
          <w:bCs/>
          <w:color w:val="auto"/>
          <w:sz w:val="28"/>
          <w:szCs w:val="28"/>
          <w:highlight w:val="none"/>
        </w:rPr>
        <w:t>construction projects</w:t>
      </w:r>
    </w:p>
    <w:tbl>
      <w:tblPr>
        <w:tblStyle w:val="16"/>
        <w:tblW w:w="98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45"/>
              <w:framePr w:x="1450" w:y="5456"/>
              <w:rPr>
                <w:color w:val="auto"/>
                <w:highlight w:val="none"/>
              </w:rPr>
            </w:pPr>
            <w:r>
              <w:rPr>
                <w:color w:val="auto"/>
                <w:highlight w:val="none"/>
              </w:rPr>
              <w:pict>
                <v:rect id="_x0000_s1086" o:spid="_x0000_s1086" o:spt="1" style="position:absolute;left:0pt;margin-left:173.3pt;margin-top:45.15pt;height:20pt;width:150pt;z-index:-251655168;mso-width-relative:page;mso-height-relative:page;"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WJrpLVAAAACgEAAA8AAAAAAAAAAQAgAAAAIgAAAGRycy9kb3ducmV2Lnht&#10;bFBLAQIUABQAAAAIAIdO4kAHVy1Y/AEAANgDAAAOAAAAAAAAAAEAIAAAACQBAABkcnMvZTJvRG9j&#10;LnhtbFBLBQYAAAAABgAGAFkBAACSBQAAAAA=&#10;">
                  <v:path/>
                  <v:fill focussize="0,0"/>
                  <v:stroke on="f"/>
                  <v:imagedata o:title=""/>
                  <o:lock v:ext="edit"/>
                  <w10:anchorlock/>
                </v:rect>
              </w:pict>
            </w:r>
            <w:r>
              <w:rPr>
                <w:color w:val="auto"/>
                <w:highlight w:val="none"/>
              </w:rPr>
              <w:pict>
                <v:rect id="_x0000_s1085" o:spid="_x0000_s1085" o:spt="1" style="position:absolute;left:0pt;margin-left:193.3pt;margin-top:20.15pt;height:24pt;width:100pt;z-index:-251656192;mso-width-relative:page;mso-height-relative:page;"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A+GL5dYAAAAJAQAADwAAAAAAAAABACAAAAAiAAAAZHJzL2Rvd25yZXYu&#10;eG1sUEsBAhQAFAAAAAgAh07iQGO0p//9AQAA2AMAAA4AAAAAAAAAAQAgAAAAJQEAAGRycy9lMm9E&#10;b2MueG1sUEsFBgAAAAAGAAYAWQEAAJQFAAAAAA==&#10;">
                  <v:path/>
                  <v:fill focussize="0,0"/>
                  <v:stroke on="f"/>
                  <v:imagedata o:title=""/>
                  <o:lock v:ext="edit"/>
                </v:rect>
              </w:pict>
            </w:r>
            <w:r>
              <w:rPr>
                <w:rFonts w:hint="eastAsia"/>
                <w:color w:val="auto"/>
                <w:sz w:val="28"/>
                <w:highlight w:val="none"/>
              </w:rPr>
              <w:t>（征求意见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50"/>
              <w:framePr w:x="1450" w:y="5456"/>
              <w:rPr>
                <w:color w:val="auto"/>
                <w:highlight w:val="none"/>
              </w:rPr>
            </w:pPr>
          </w:p>
        </w:tc>
      </w:tr>
    </w:tbl>
    <w:p>
      <w:pPr>
        <w:pStyle w:val="55"/>
        <w:framePr w:hAnchor="page" w:x="1521"/>
        <w:rPr>
          <w:color w:val="auto"/>
          <w:highlight w:val="none"/>
        </w:rPr>
      </w:pPr>
      <w:r>
        <w:rPr>
          <w:rFonts w:ascii="黑体"/>
          <w:color w:val="auto"/>
          <w:highlight w:val="none"/>
        </w:rPr>
        <w:fldChar w:fldCharType="begin">
          <w:ffData>
            <w:name w:val="FY"/>
            <w:enabled/>
            <w:calcOnExit w:val="0"/>
            <w:textInput>
              <w:default w:val="XXXX"/>
              <w:maxLength w:val="4"/>
            </w:textInput>
          </w:ffData>
        </w:fldChar>
      </w:r>
      <w:bookmarkStart w:id="9" w:name="FY"/>
      <w:r>
        <w:rPr>
          <w:rFonts w:ascii="黑体"/>
          <w:color w:val="auto"/>
          <w:highlight w:val="none"/>
        </w:rPr>
        <w:instrText xml:space="preserve"> FORMTEXT </w:instrText>
      </w:r>
      <w:r>
        <w:rPr>
          <w:rFonts w:ascii="黑体"/>
          <w:color w:val="auto"/>
          <w:highlight w:val="none"/>
        </w:rPr>
        <w:fldChar w:fldCharType="separate"/>
      </w:r>
      <w:r>
        <w:rPr>
          <w:rFonts w:ascii="黑体"/>
          <w:color w:val="auto"/>
          <w:highlight w:val="none"/>
        </w:rPr>
        <w:t>XXXX</w:t>
      </w:r>
      <w:r>
        <w:rPr>
          <w:rFonts w:ascii="黑体"/>
          <w:color w:val="auto"/>
          <w:highlight w:val="none"/>
        </w:rPr>
        <w:fldChar w:fldCharType="end"/>
      </w:r>
      <w:bookmarkEnd w:id="9"/>
      <w:r>
        <w:rPr>
          <w:color w:val="auto"/>
          <w:highlight w:val="none"/>
        </w:rPr>
        <w:t xml:space="preserve"> </w:t>
      </w:r>
      <w:r>
        <w:rPr>
          <w:rFonts w:ascii="黑体"/>
          <w:color w:val="auto"/>
          <w:highlight w:val="none"/>
        </w:rPr>
        <w:t>-</w:t>
      </w:r>
      <w:r>
        <w:rPr>
          <w:color w:val="auto"/>
          <w:highlight w:val="none"/>
        </w:rPr>
        <w:t xml:space="preserve"> </w:t>
      </w:r>
      <w:r>
        <w:rPr>
          <w:rFonts w:ascii="黑体"/>
          <w:color w:val="auto"/>
          <w:highlight w:val="none"/>
        </w:rPr>
        <w:fldChar w:fldCharType="begin">
          <w:ffData>
            <w:name w:val="FM"/>
            <w:enabled/>
            <w:calcOnExit w:val="0"/>
            <w:textInput>
              <w:default w:val="XX"/>
              <w:maxLength w:val="2"/>
            </w:textInput>
          </w:ffData>
        </w:fldChar>
      </w:r>
      <w:r>
        <w:rPr>
          <w:rFonts w:ascii="黑体"/>
          <w:color w:val="auto"/>
          <w:highlight w:val="none"/>
        </w:rPr>
        <w:instrText xml:space="preserve"> FORMTEXT </w:instrText>
      </w:r>
      <w:r>
        <w:rPr>
          <w:rFonts w:ascii="黑体"/>
          <w:color w:val="auto"/>
          <w:highlight w:val="none"/>
        </w:rPr>
        <w:fldChar w:fldCharType="separate"/>
      </w:r>
      <w:r>
        <w:rPr>
          <w:rFonts w:ascii="黑体"/>
          <w:color w:val="auto"/>
          <w:highlight w:val="none"/>
        </w:rPr>
        <w:t>XX</w:t>
      </w:r>
      <w:r>
        <w:rPr>
          <w:rFonts w:ascii="黑体"/>
          <w:color w:val="auto"/>
          <w:highlight w:val="none"/>
        </w:rPr>
        <w:fldChar w:fldCharType="end"/>
      </w:r>
      <w:r>
        <w:rPr>
          <w:color w:val="auto"/>
          <w:highlight w:val="none"/>
        </w:rPr>
        <w:t xml:space="preserve"> </w:t>
      </w:r>
      <w:r>
        <w:rPr>
          <w:rFonts w:ascii="黑体"/>
          <w:color w:val="auto"/>
          <w:highlight w:val="none"/>
        </w:rPr>
        <w:t>-</w:t>
      </w:r>
      <w:r>
        <w:rPr>
          <w:color w:val="auto"/>
          <w:highlight w:val="none"/>
        </w:rPr>
        <w:t xml:space="preserve"> </w:t>
      </w:r>
      <w:r>
        <w:rPr>
          <w:rFonts w:ascii="黑体"/>
          <w:color w:val="auto"/>
          <w:highlight w:val="none"/>
        </w:rPr>
        <w:fldChar w:fldCharType="begin">
          <w:ffData>
            <w:name w:val="FD"/>
            <w:enabled/>
            <w:calcOnExit w:val="0"/>
            <w:textInput>
              <w:default w:val="XX"/>
              <w:maxLength w:val="2"/>
            </w:textInput>
          </w:ffData>
        </w:fldChar>
      </w:r>
      <w:bookmarkStart w:id="10" w:name="FD"/>
      <w:r>
        <w:rPr>
          <w:rFonts w:ascii="黑体"/>
          <w:color w:val="auto"/>
          <w:highlight w:val="none"/>
        </w:rPr>
        <w:instrText xml:space="preserve"> FORMTEXT </w:instrText>
      </w:r>
      <w:r>
        <w:rPr>
          <w:rFonts w:ascii="黑体"/>
          <w:color w:val="auto"/>
          <w:highlight w:val="none"/>
        </w:rPr>
        <w:fldChar w:fldCharType="separate"/>
      </w:r>
      <w:r>
        <w:rPr>
          <w:rFonts w:ascii="黑体"/>
          <w:color w:val="auto"/>
          <w:highlight w:val="none"/>
        </w:rPr>
        <w:t>XX</w:t>
      </w:r>
      <w:r>
        <w:rPr>
          <w:rFonts w:ascii="黑体"/>
          <w:color w:val="auto"/>
          <w:highlight w:val="none"/>
        </w:rPr>
        <w:fldChar w:fldCharType="end"/>
      </w:r>
      <w:bookmarkEnd w:id="10"/>
      <w:r>
        <w:rPr>
          <w:rFonts w:hint="eastAsia"/>
          <w:color w:val="auto"/>
          <w:highlight w:val="none"/>
        </w:rPr>
        <w:t>发布</w:t>
      </w:r>
      <w:r>
        <w:rPr>
          <w:color w:val="auto"/>
          <w:highlight w:val="none"/>
        </w:rPr>
        <w:pict>
          <v:line id="_x0000_s1084" o:spid="_x0000_s1084" o:spt="20" style="position:absolute;left:0pt;margin-left:-14.15pt;margin-top:728.45pt;height:0pt;width:481.9pt;mso-position-vertical-relative:page;z-index:251662336;mso-width-relative:page;mso-height-relative:page;" coordsize="21600,21600" o:gfxdata="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s1krtkAAAANAQAADwAAAAAAAAABACAAAAAiAAAAZHJzL2Rv&#10;d25yZXYueG1sUEsBAhQAFAAAAAgAh07iQPDGFzHHAQAAXAMAAA4AAAAAAAAAAQAgAAAAKAEAAGRy&#10;cy9lMm9Eb2MueG1sUEsFBgAAAAAGAAYAWQEAAGEFAAAAAA==&#10;">
            <v:path arrowok="t"/>
            <v:fill focussize="0,0"/>
            <v:stroke/>
            <v:imagedata o:title=""/>
            <o:lock v:ext="edit"/>
            <w10:anchorlock/>
          </v:line>
        </w:pict>
      </w:r>
    </w:p>
    <w:p>
      <w:pPr>
        <w:pStyle w:val="49"/>
        <w:framePr w:hAnchor="page" w:x="6671" w:y="14161"/>
        <w:rPr>
          <w:color w:val="auto"/>
          <w:highlight w:val="none"/>
        </w:rPr>
      </w:pPr>
      <w:r>
        <w:rPr>
          <w:rFonts w:ascii="黑体"/>
          <w:color w:val="auto"/>
          <w:highlight w:val="none"/>
        </w:rPr>
        <w:fldChar w:fldCharType="begin">
          <w:ffData>
            <w:name w:val="SY"/>
            <w:enabled/>
            <w:calcOnExit w:val="0"/>
            <w:textInput>
              <w:default w:val="XXXX"/>
              <w:maxLength w:val="4"/>
            </w:textInput>
          </w:ffData>
        </w:fldChar>
      </w:r>
      <w:bookmarkStart w:id="11" w:name="SY"/>
      <w:r>
        <w:rPr>
          <w:rFonts w:ascii="黑体"/>
          <w:color w:val="auto"/>
          <w:highlight w:val="none"/>
        </w:rPr>
        <w:instrText xml:space="preserve"> FORMTEXT </w:instrText>
      </w:r>
      <w:r>
        <w:rPr>
          <w:rFonts w:ascii="黑体"/>
          <w:color w:val="auto"/>
          <w:highlight w:val="none"/>
        </w:rPr>
        <w:fldChar w:fldCharType="separate"/>
      </w:r>
      <w:r>
        <w:rPr>
          <w:rFonts w:ascii="黑体"/>
          <w:color w:val="auto"/>
          <w:highlight w:val="none"/>
        </w:rPr>
        <w:t>XXXX</w:t>
      </w:r>
      <w:r>
        <w:rPr>
          <w:rFonts w:ascii="黑体"/>
          <w:color w:val="auto"/>
          <w:highlight w:val="none"/>
        </w:rPr>
        <w:fldChar w:fldCharType="end"/>
      </w:r>
      <w:bookmarkEnd w:id="11"/>
      <w:r>
        <w:rPr>
          <w:color w:val="auto"/>
          <w:highlight w:val="none"/>
        </w:rPr>
        <w:t xml:space="preserve"> </w:t>
      </w:r>
      <w:r>
        <w:rPr>
          <w:rFonts w:ascii="黑体"/>
          <w:color w:val="auto"/>
          <w:highlight w:val="none"/>
        </w:rPr>
        <w:t>-</w:t>
      </w:r>
      <w:r>
        <w:rPr>
          <w:color w:val="auto"/>
          <w:highlight w:val="none"/>
        </w:rPr>
        <w:t xml:space="preserve"> </w:t>
      </w:r>
      <w:r>
        <w:rPr>
          <w:rFonts w:ascii="黑体"/>
          <w:color w:val="auto"/>
          <w:highlight w:val="none"/>
        </w:rPr>
        <w:fldChar w:fldCharType="begin">
          <w:ffData>
            <w:name w:val="SM"/>
            <w:enabled/>
            <w:calcOnExit w:val="0"/>
            <w:textInput>
              <w:default w:val="XX"/>
              <w:maxLength w:val="2"/>
            </w:textInput>
          </w:ffData>
        </w:fldChar>
      </w:r>
      <w:bookmarkStart w:id="12" w:name="SM"/>
      <w:r>
        <w:rPr>
          <w:rFonts w:ascii="黑体"/>
          <w:color w:val="auto"/>
          <w:highlight w:val="none"/>
        </w:rPr>
        <w:instrText xml:space="preserve"> FORMTEXT </w:instrText>
      </w:r>
      <w:r>
        <w:rPr>
          <w:rFonts w:ascii="黑体"/>
          <w:color w:val="auto"/>
          <w:highlight w:val="none"/>
        </w:rPr>
        <w:fldChar w:fldCharType="separate"/>
      </w:r>
      <w:r>
        <w:rPr>
          <w:rFonts w:ascii="黑体"/>
          <w:color w:val="auto"/>
          <w:highlight w:val="none"/>
        </w:rPr>
        <w:t>XX</w:t>
      </w:r>
      <w:r>
        <w:rPr>
          <w:rFonts w:ascii="黑体"/>
          <w:color w:val="auto"/>
          <w:highlight w:val="none"/>
        </w:rPr>
        <w:fldChar w:fldCharType="end"/>
      </w:r>
      <w:bookmarkEnd w:id="12"/>
      <w:r>
        <w:rPr>
          <w:color w:val="auto"/>
          <w:highlight w:val="none"/>
        </w:rPr>
        <w:t xml:space="preserve"> </w:t>
      </w:r>
      <w:r>
        <w:rPr>
          <w:rFonts w:ascii="黑体"/>
          <w:color w:val="auto"/>
          <w:highlight w:val="none"/>
        </w:rPr>
        <w:t>-</w:t>
      </w:r>
      <w:r>
        <w:rPr>
          <w:color w:val="auto"/>
          <w:highlight w:val="none"/>
        </w:rPr>
        <w:t xml:space="preserve"> </w:t>
      </w:r>
      <w:r>
        <w:rPr>
          <w:rFonts w:ascii="黑体"/>
          <w:color w:val="auto"/>
          <w:highlight w:val="none"/>
        </w:rPr>
        <w:fldChar w:fldCharType="begin">
          <w:ffData>
            <w:name w:val="SD"/>
            <w:enabled/>
            <w:calcOnExit w:val="0"/>
            <w:textInput>
              <w:default w:val="XX"/>
              <w:maxLength w:val="2"/>
            </w:textInput>
          </w:ffData>
        </w:fldChar>
      </w:r>
      <w:bookmarkStart w:id="13" w:name="SD"/>
      <w:r>
        <w:rPr>
          <w:rFonts w:ascii="黑体"/>
          <w:color w:val="auto"/>
          <w:highlight w:val="none"/>
        </w:rPr>
        <w:instrText xml:space="preserve"> FORMTEXT </w:instrText>
      </w:r>
      <w:r>
        <w:rPr>
          <w:rFonts w:ascii="黑体"/>
          <w:color w:val="auto"/>
          <w:highlight w:val="none"/>
        </w:rPr>
        <w:fldChar w:fldCharType="separate"/>
      </w:r>
      <w:r>
        <w:rPr>
          <w:rFonts w:ascii="黑体"/>
          <w:color w:val="auto"/>
          <w:highlight w:val="none"/>
        </w:rPr>
        <w:t>XX</w:t>
      </w:r>
      <w:r>
        <w:rPr>
          <w:rFonts w:ascii="黑体"/>
          <w:color w:val="auto"/>
          <w:highlight w:val="none"/>
        </w:rPr>
        <w:fldChar w:fldCharType="end"/>
      </w:r>
      <w:bookmarkEnd w:id="13"/>
      <w:r>
        <w:rPr>
          <w:rFonts w:hint="eastAsia"/>
          <w:color w:val="auto"/>
          <w:highlight w:val="none"/>
        </w:rPr>
        <w:t>实施</w:t>
      </w:r>
    </w:p>
    <w:p>
      <w:pPr>
        <w:pStyle w:val="51"/>
        <w:rPr>
          <w:color w:val="auto"/>
          <w:highlight w:val="none"/>
        </w:rPr>
      </w:pPr>
      <w:r>
        <w:rPr>
          <w:rFonts w:hint="eastAsia"/>
          <w:color w:val="auto"/>
          <w:highlight w:val="none"/>
        </w:rPr>
        <w:t>西安市市场监督管理局</w:t>
      </w:r>
      <w:r>
        <w:rPr>
          <w:color w:val="auto"/>
          <w:highlight w:val="none"/>
        </w:rPr>
        <w:t>   </w:t>
      </w:r>
      <w:r>
        <w:rPr>
          <w:rStyle w:val="44"/>
          <w:rFonts w:hint="eastAsia"/>
          <w:color w:val="auto"/>
          <w:highlight w:val="none"/>
        </w:rPr>
        <w:t>发布</w:t>
      </w:r>
    </w:p>
    <w:p>
      <w:pPr>
        <w:jc w:val="center"/>
        <w:rPr>
          <w:rFonts w:ascii="Times New Roman" w:hAnsi="Times New Roman"/>
          <w:b/>
          <w:bCs/>
          <w:color w:val="auto"/>
          <w:sz w:val="64"/>
          <w:szCs w:val="64"/>
          <w:highlight w:val="none"/>
        </w:rPr>
      </w:pPr>
    </w:p>
    <w:p>
      <w:pPr>
        <w:jc w:val="center"/>
        <w:rPr>
          <w:rFonts w:ascii="Times New Roman" w:hAnsi="Times New Roman"/>
          <w:b/>
          <w:bCs/>
          <w:color w:val="auto"/>
          <w:sz w:val="64"/>
          <w:szCs w:val="64"/>
          <w:highlight w:val="none"/>
        </w:rPr>
      </w:pPr>
    </w:p>
    <w:p>
      <w:pPr>
        <w:rPr>
          <w:rFonts w:ascii="Times New Roman" w:hAnsi="Times New Roman"/>
          <w:b/>
          <w:bCs/>
          <w:color w:val="auto"/>
          <w:sz w:val="64"/>
          <w:szCs w:val="64"/>
          <w:highlight w:val="none"/>
        </w:rPr>
      </w:pPr>
    </w:p>
    <w:p>
      <w:pPr>
        <w:rPr>
          <w:rFonts w:ascii="Times New Roman" w:hAnsi="Times New Roman"/>
          <w:b/>
          <w:bCs/>
          <w:color w:val="auto"/>
          <w:sz w:val="28"/>
          <w:szCs w:val="28"/>
          <w:highlight w:val="none"/>
        </w:rPr>
        <w:sectPr>
          <w:footerReference r:id="rId3" w:type="default"/>
          <w:pgSz w:w="12240" w:h="15840"/>
          <w:pgMar w:top="1440" w:right="1800" w:bottom="1440" w:left="1800" w:header="720" w:footer="720" w:gutter="0"/>
          <w:pgNumType w:start="1"/>
          <w:cols w:space="720" w:num="1"/>
          <w:docGrid w:linePitch="286" w:charSpace="0"/>
        </w:sectPr>
      </w:pPr>
    </w:p>
    <w:p>
      <w:pPr>
        <w:rPr>
          <w:color w:val="auto"/>
          <w:highlight w:val="none"/>
        </w:rPr>
      </w:pPr>
    </w:p>
    <w:bookmarkEnd w:id="0"/>
    <w:bookmarkEnd w:id="1"/>
    <w:p>
      <w:pPr>
        <w:jc w:val="center"/>
        <w:rPr>
          <w:rFonts w:ascii="Times New Roman" w:hAnsi="Times New Roman"/>
          <w:b/>
          <w:bCs/>
          <w:color w:val="auto"/>
          <w:sz w:val="28"/>
          <w:szCs w:val="28"/>
          <w:highlight w:val="none"/>
        </w:rPr>
      </w:pPr>
      <w:bookmarkStart w:id="14" w:name="_Toc15804404"/>
      <w:r>
        <w:rPr>
          <w:rFonts w:ascii="Times New Roman" w:hAnsi="Times New Roman"/>
          <w:b/>
          <w:bCs/>
          <w:color w:val="auto"/>
          <w:sz w:val="28"/>
          <w:szCs w:val="28"/>
          <w:highlight w:val="none"/>
        </w:rPr>
        <w:t>前   言</w:t>
      </w:r>
    </w:p>
    <w:p>
      <w:pPr>
        <w:jc w:val="center"/>
        <w:rPr>
          <w:rFonts w:ascii="Times New Roman" w:hAnsi="Times New Roman"/>
          <w:b/>
          <w:bCs/>
          <w:color w:val="auto"/>
          <w:sz w:val="28"/>
          <w:szCs w:val="28"/>
          <w:highlight w:val="none"/>
        </w:rPr>
      </w:pPr>
    </w:p>
    <w:p>
      <w:pPr>
        <w:spacing w:line="360" w:lineRule="auto"/>
        <w:ind w:firstLine="480"/>
        <w:rPr>
          <w:rFonts w:ascii="Times New Roman" w:hAnsi="Times New Roman"/>
          <w:color w:val="auto"/>
          <w:sz w:val="24"/>
          <w:szCs w:val="24"/>
          <w:highlight w:val="none"/>
        </w:rPr>
      </w:pPr>
      <w:r>
        <w:rPr>
          <w:rFonts w:ascii="Times New Roman" w:hAnsi="Times New Roman"/>
          <w:color w:val="auto"/>
          <w:sz w:val="24"/>
          <w:szCs w:val="24"/>
          <w:highlight w:val="none"/>
        </w:rPr>
        <w:t>本</w:t>
      </w:r>
      <w:r>
        <w:rPr>
          <w:rFonts w:hint="eastAsia" w:ascii="Times New Roman" w:hAnsi="Times New Roman"/>
          <w:color w:val="auto"/>
          <w:sz w:val="24"/>
          <w:szCs w:val="24"/>
          <w:highlight w:val="none"/>
        </w:rPr>
        <w:t>规范</w:t>
      </w:r>
      <w:r>
        <w:rPr>
          <w:rFonts w:hint="eastAsia" w:ascii="Times New Roman" w:hAnsi="Times New Roman"/>
          <w:color w:val="auto"/>
          <w:sz w:val="24"/>
          <w:szCs w:val="24"/>
          <w:highlight w:val="none"/>
          <w:lang w:eastAsia="zh-CN"/>
        </w:rPr>
        <w:t>依据</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生产建设项目水土保持技术标准》</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GB50433</w:t>
      </w:r>
      <w:r>
        <w:rPr>
          <w:rFonts w:hint="eastAsia" w:ascii="Times New Roman" w:hAnsi="Times New Roman"/>
          <w:color w:val="auto"/>
          <w:sz w:val="24"/>
          <w:szCs w:val="24"/>
          <w:highlight w:val="none"/>
        </w:rPr>
        <w:t>-2018）</w:t>
      </w:r>
      <w:r>
        <w:rPr>
          <w:rFonts w:ascii="Times New Roman" w:hAnsi="Times New Roman"/>
          <w:color w:val="auto"/>
          <w:sz w:val="24"/>
          <w:szCs w:val="24"/>
          <w:highlight w:val="none"/>
        </w:rPr>
        <w:t>、《生产建设项目水土流失防治标准》</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GB/T50434</w:t>
      </w:r>
      <w:r>
        <w:rPr>
          <w:rFonts w:hint="eastAsia" w:ascii="Times New Roman" w:hAnsi="Times New Roman"/>
          <w:color w:val="auto"/>
          <w:sz w:val="24"/>
          <w:szCs w:val="24"/>
          <w:highlight w:val="none"/>
        </w:rPr>
        <w:t>-2018）</w:t>
      </w:r>
      <w:r>
        <w:rPr>
          <w:rFonts w:ascii="Times New Roman" w:hAnsi="Times New Roman"/>
          <w:color w:val="auto"/>
          <w:sz w:val="24"/>
          <w:szCs w:val="24"/>
          <w:highlight w:val="none"/>
        </w:rPr>
        <w:t>、《水土保持工程设计规范》</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GB51018-2014</w:t>
      </w:r>
      <w:r>
        <w:rPr>
          <w:rFonts w:hint="eastAsia" w:ascii="Times New Roman" w:hAnsi="Times New Roman"/>
          <w:color w:val="auto"/>
          <w:sz w:val="24"/>
          <w:szCs w:val="24"/>
          <w:highlight w:val="none"/>
        </w:rPr>
        <w:t>）</w:t>
      </w:r>
      <w:r>
        <w:rPr>
          <w:rStyle w:val="24"/>
          <w:rFonts w:ascii="Times New Roman" w:hAnsi="Times New Roman"/>
          <w:color w:val="auto"/>
          <w:sz w:val="24"/>
          <w:szCs w:val="24"/>
          <w:highlight w:val="none"/>
        </w:rPr>
        <w:t>、</w:t>
      </w:r>
      <w:r>
        <w:rPr>
          <w:rFonts w:ascii="Times New Roman" w:hAnsi="Times New Roman"/>
          <w:color w:val="auto"/>
          <w:sz w:val="24"/>
          <w:szCs w:val="24"/>
          <w:highlight w:val="none"/>
        </w:rPr>
        <w:t>《生产建设项目水土保持监测与评价标准》</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GB/T51240</w:t>
      </w:r>
      <w:r>
        <w:rPr>
          <w:rFonts w:hint="eastAsia" w:ascii="Times New Roman" w:hAnsi="Times New Roman"/>
          <w:color w:val="auto"/>
          <w:sz w:val="24"/>
          <w:szCs w:val="24"/>
          <w:highlight w:val="none"/>
        </w:rPr>
        <w:t>-2018）</w:t>
      </w:r>
      <w:r>
        <w:rPr>
          <w:rFonts w:ascii="Times New Roman" w:hAnsi="Times New Roman"/>
          <w:color w:val="auto"/>
          <w:sz w:val="24"/>
          <w:szCs w:val="24"/>
          <w:highlight w:val="none"/>
        </w:rPr>
        <w:t>、《生产建设项目水土保持设施自主验收规程（试行）》</w:t>
      </w:r>
      <w:r>
        <w:rPr>
          <w:rFonts w:hint="eastAsia" w:ascii="Times New Roman" w:hAnsi="Times New Roman"/>
          <w:color w:val="auto"/>
          <w:sz w:val="24"/>
          <w:szCs w:val="24"/>
          <w:highlight w:val="none"/>
        </w:rPr>
        <w:t>（水利部</w:t>
      </w:r>
      <w:r>
        <w:rPr>
          <w:rFonts w:ascii="Times New Roman" w:hAnsi="Times New Roman"/>
          <w:color w:val="auto"/>
          <w:sz w:val="24"/>
          <w:szCs w:val="24"/>
          <w:highlight w:val="none"/>
        </w:rPr>
        <w:t>办水保</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2018</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133号</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等标准的</w:t>
      </w:r>
      <w:r>
        <w:rPr>
          <w:rFonts w:hint="eastAsia" w:ascii="Times New Roman" w:hAnsi="Times New Roman"/>
          <w:color w:val="auto"/>
          <w:sz w:val="24"/>
          <w:szCs w:val="24"/>
          <w:highlight w:val="none"/>
          <w:lang w:eastAsia="zh-CN"/>
        </w:rPr>
        <w:t>相关</w:t>
      </w:r>
      <w:r>
        <w:rPr>
          <w:rFonts w:ascii="Times New Roman" w:hAnsi="Times New Roman"/>
          <w:color w:val="auto"/>
          <w:sz w:val="24"/>
          <w:szCs w:val="24"/>
          <w:highlight w:val="none"/>
        </w:rPr>
        <w:t>要求，在</w:t>
      </w:r>
      <w:r>
        <w:rPr>
          <w:rFonts w:hint="eastAsia" w:ascii="Times New Roman" w:hAnsi="Times New Roman"/>
          <w:color w:val="auto"/>
          <w:sz w:val="24"/>
          <w:szCs w:val="24"/>
          <w:highlight w:val="none"/>
        </w:rPr>
        <w:t>分析西安市</w:t>
      </w:r>
      <w:r>
        <w:rPr>
          <w:rFonts w:ascii="Times New Roman" w:hAnsi="Times New Roman"/>
          <w:color w:val="auto"/>
          <w:sz w:val="24"/>
          <w:szCs w:val="24"/>
          <w:highlight w:val="none"/>
        </w:rPr>
        <w:t>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生产建设项目特点的基础上制定的，以指导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生产建设项目水土保持工作。</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本规范分为六章和三个附录，主要内容包括总则、术语、基本规定、水土流失防治标准、水土保持方案</w:t>
      </w:r>
      <w:r>
        <w:rPr>
          <w:rFonts w:hint="eastAsia" w:ascii="Times New Roman" w:hAnsi="Times New Roman"/>
          <w:color w:val="auto"/>
          <w:sz w:val="24"/>
          <w:szCs w:val="24"/>
          <w:highlight w:val="none"/>
          <w:lang w:eastAsia="zh-CN"/>
        </w:rPr>
        <w:t>编制要求</w:t>
      </w:r>
      <w:r>
        <w:rPr>
          <w:rFonts w:hint="eastAsia" w:ascii="Times New Roman" w:hAnsi="Times New Roman"/>
          <w:color w:val="auto"/>
          <w:sz w:val="24"/>
          <w:szCs w:val="24"/>
          <w:highlight w:val="none"/>
        </w:rPr>
        <w:t>、水土保持措施设计</w:t>
      </w:r>
      <w:r>
        <w:rPr>
          <w:rFonts w:hint="eastAsia" w:ascii="Times New Roman" w:hAnsi="Times New Roman"/>
          <w:color w:val="auto"/>
          <w:sz w:val="24"/>
          <w:szCs w:val="24"/>
          <w:highlight w:val="none"/>
          <w:lang w:eastAsia="zh-CN"/>
        </w:rPr>
        <w:t>要求</w:t>
      </w:r>
      <w:r>
        <w:rPr>
          <w:rFonts w:hint="eastAsia" w:ascii="Times New Roman" w:hAnsi="Times New Roman"/>
          <w:color w:val="auto"/>
          <w:sz w:val="24"/>
          <w:szCs w:val="24"/>
          <w:highlight w:val="none"/>
        </w:rPr>
        <w:t>等。</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本规范与</w:t>
      </w:r>
      <w:r>
        <w:rPr>
          <w:rFonts w:ascii="Times New Roman" w:hAnsi="Times New Roman"/>
          <w:color w:val="auto"/>
          <w:sz w:val="24"/>
          <w:szCs w:val="24"/>
          <w:highlight w:val="none"/>
        </w:rPr>
        <w:t>《生产建设项目水土保持技术标准》</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GB5043</w:t>
      </w:r>
      <w:r>
        <w:rPr>
          <w:rFonts w:hint="eastAsia" w:ascii="Times New Roman" w:hAnsi="Times New Roman"/>
          <w:color w:val="auto"/>
          <w:sz w:val="24"/>
          <w:szCs w:val="24"/>
          <w:highlight w:val="none"/>
        </w:rPr>
        <w:t>3-2018）相比：</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西安市属于国家水土流失类型区中的西北黄土高原区。西安市的城市水土流失与黄土高原水土流失特征存在显著差别，针对西安市城市水土流失特点，制定了本规范。</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本规范强调了“蓄水”、“保土”、“生态宜居”等水土流失防治目标。</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西安市城市生产建设项目类型多样，水土流失类型复杂。本规范界定了西安市城市生产建设项目类型，并针对不同类型生产建设项目分别提出了相应的水土流失防治指标。</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本</w:t>
      </w:r>
      <w:r>
        <w:rPr>
          <w:rFonts w:ascii="Times New Roman" w:hAnsi="Times New Roman"/>
          <w:color w:val="auto"/>
          <w:sz w:val="24"/>
          <w:szCs w:val="24"/>
          <w:highlight w:val="none"/>
        </w:rPr>
        <w:t>规范主编单位</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参编单位</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主要起草人和主要审查人</w:t>
      </w:r>
      <w:r>
        <w:rPr>
          <w:rFonts w:hint="eastAsia" w:ascii="Times New Roman" w:hAnsi="Times New Roman"/>
          <w:color w:val="auto"/>
          <w:sz w:val="24"/>
          <w:szCs w:val="24"/>
          <w:highlight w:val="none"/>
        </w:rPr>
        <w:t>：</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主编</w:t>
      </w:r>
      <w:r>
        <w:rPr>
          <w:rFonts w:ascii="Times New Roman" w:hAnsi="Times New Roman"/>
          <w:color w:val="auto"/>
          <w:sz w:val="24"/>
          <w:szCs w:val="24"/>
          <w:highlight w:val="none"/>
        </w:rPr>
        <w:t>单位：西安市水利水土保持工作总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参编</w:t>
      </w:r>
      <w:r>
        <w:rPr>
          <w:rFonts w:ascii="Times New Roman" w:hAnsi="Times New Roman"/>
          <w:color w:val="auto"/>
          <w:sz w:val="24"/>
          <w:szCs w:val="24"/>
          <w:highlight w:val="none"/>
        </w:rPr>
        <w:t>单位：西安理工大学</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陕西省水土保持和移民工作中心</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主要起草人：</w:t>
      </w:r>
      <w:r>
        <w:rPr>
          <w:rFonts w:ascii="Times New Roman" w:hAnsi="Times New Roman"/>
          <w:color w:val="auto"/>
          <w:spacing w:val="-4"/>
          <w:sz w:val="24"/>
          <w:szCs w:val="24"/>
          <w:highlight w:val="none"/>
        </w:rPr>
        <w:t>李鹏</w:t>
      </w:r>
      <w:r>
        <w:rPr>
          <w:rFonts w:hint="eastAsia" w:ascii="Times New Roman" w:hAnsi="Times New Roman"/>
          <w:color w:val="auto"/>
          <w:spacing w:val="-4"/>
          <w:sz w:val="24"/>
          <w:szCs w:val="24"/>
          <w:highlight w:val="none"/>
        </w:rPr>
        <w:t>、张崇智、</w:t>
      </w:r>
      <w:r>
        <w:rPr>
          <w:rFonts w:ascii="Times New Roman" w:hAnsi="Times New Roman"/>
          <w:color w:val="auto"/>
          <w:spacing w:val="-4"/>
          <w:sz w:val="24"/>
          <w:szCs w:val="24"/>
          <w:highlight w:val="none"/>
        </w:rPr>
        <w:t>霍春平</w:t>
      </w:r>
      <w:r>
        <w:rPr>
          <w:rFonts w:hint="eastAsia" w:ascii="Times New Roman" w:hAnsi="Times New Roman"/>
          <w:color w:val="auto"/>
          <w:spacing w:val="-4"/>
          <w:sz w:val="24"/>
          <w:szCs w:val="24"/>
          <w:highlight w:val="none"/>
        </w:rPr>
        <w:t>、</w:t>
      </w:r>
      <w:r>
        <w:rPr>
          <w:rFonts w:ascii="Times New Roman" w:hAnsi="Times New Roman"/>
          <w:color w:val="auto"/>
          <w:spacing w:val="-4"/>
          <w:sz w:val="24"/>
          <w:szCs w:val="24"/>
          <w:highlight w:val="none"/>
        </w:rPr>
        <w:t>时鹏</w:t>
      </w:r>
      <w:r>
        <w:rPr>
          <w:rFonts w:hint="eastAsia" w:ascii="Times New Roman" w:hAnsi="Times New Roman"/>
          <w:color w:val="auto"/>
          <w:spacing w:val="-4"/>
          <w:sz w:val="24"/>
          <w:szCs w:val="24"/>
          <w:highlight w:val="none"/>
        </w:rPr>
        <w:t>、鲁克新、</w:t>
      </w:r>
      <w:r>
        <w:rPr>
          <w:rFonts w:ascii="Times New Roman" w:hAnsi="Times New Roman"/>
          <w:color w:val="auto"/>
          <w:spacing w:val="-4"/>
          <w:sz w:val="24"/>
          <w:szCs w:val="24"/>
          <w:highlight w:val="none"/>
        </w:rPr>
        <w:t>马玉红</w:t>
      </w:r>
      <w:r>
        <w:rPr>
          <w:rFonts w:hint="eastAsia" w:ascii="Times New Roman" w:hAnsi="Times New Roman"/>
          <w:color w:val="auto"/>
          <w:spacing w:val="-4"/>
          <w:sz w:val="24"/>
          <w:szCs w:val="24"/>
          <w:highlight w:val="none"/>
        </w:rPr>
        <w:t>、</w:t>
      </w:r>
    </w:p>
    <w:p>
      <w:pPr>
        <w:spacing w:line="360" w:lineRule="auto"/>
        <w:ind w:firstLine="1904"/>
        <w:rPr>
          <w:rFonts w:ascii="Times New Roman" w:hAnsi="Times New Roman"/>
          <w:color w:val="auto"/>
          <w:sz w:val="24"/>
          <w:szCs w:val="24"/>
          <w:highlight w:val="none"/>
        </w:rPr>
      </w:pPr>
      <w:r>
        <w:rPr>
          <w:rFonts w:hint="eastAsia" w:ascii="Times New Roman" w:hAnsi="Times New Roman"/>
          <w:color w:val="auto"/>
          <w:sz w:val="24"/>
          <w:szCs w:val="24"/>
          <w:highlight w:val="none"/>
        </w:rPr>
        <w:t>刘莹、</w:t>
      </w:r>
      <w:r>
        <w:rPr>
          <w:rFonts w:ascii="Times New Roman" w:hAnsi="Times New Roman"/>
          <w:color w:val="auto"/>
          <w:sz w:val="24"/>
          <w:szCs w:val="24"/>
          <w:highlight w:val="none"/>
        </w:rPr>
        <w:t>袁水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主要审查人：</w:t>
      </w:r>
      <w:r>
        <w:rPr>
          <w:rFonts w:ascii="Times New Roman" w:hAnsi="Times New Roman"/>
          <w:color w:val="auto"/>
          <w:sz w:val="24"/>
          <w:szCs w:val="24"/>
          <w:highlight w:val="none"/>
        </w:rPr>
        <w:t>党占奎、何文虹、李占斌</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本规范为首次发布。</w:t>
      </w:r>
    </w:p>
    <w:p>
      <w:pPr>
        <w:spacing w:line="360" w:lineRule="auto"/>
        <w:ind w:firstLine="480"/>
        <w:rPr>
          <w:rFonts w:ascii="Times New Roman" w:hAnsi="Times New Roman"/>
          <w:color w:val="auto"/>
          <w:sz w:val="24"/>
          <w:szCs w:val="24"/>
          <w:highlight w:val="none"/>
        </w:rPr>
      </w:pPr>
    </w:p>
    <w:p>
      <w:pPr>
        <w:spacing w:line="360" w:lineRule="auto"/>
        <w:ind w:firstLine="480"/>
        <w:rPr>
          <w:rFonts w:ascii="Times New Roman" w:hAnsi="Times New Roman"/>
          <w:color w:val="auto"/>
          <w:sz w:val="24"/>
          <w:szCs w:val="24"/>
          <w:highlight w:val="none"/>
        </w:rPr>
      </w:pPr>
    </w:p>
    <w:p>
      <w:pPr>
        <w:jc w:val="center"/>
        <w:rPr>
          <w:rFonts w:ascii="Times New Roman" w:hAnsi="Times New Roman"/>
          <w:b/>
          <w:bCs/>
          <w:color w:val="auto"/>
          <w:sz w:val="28"/>
          <w:szCs w:val="28"/>
          <w:highlight w:val="none"/>
        </w:rPr>
      </w:pPr>
      <w:r>
        <w:rPr>
          <w:rFonts w:ascii="Times New Roman" w:hAnsi="Times New Roman"/>
          <w:b/>
          <w:bCs/>
          <w:color w:val="auto"/>
          <w:sz w:val="28"/>
          <w:szCs w:val="28"/>
          <w:highlight w:val="none"/>
        </w:rPr>
        <w:t>目</w:t>
      </w:r>
      <w:r>
        <w:rPr>
          <w:rFonts w:hint="eastAsia" w:ascii="Times New Roman" w:hAnsi="Times New Roman"/>
          <w:b/>
          <w:bCs/>
          <w:color w:val="auto"/>
          <w:sz w:val="28"/>
          <w:szCs w:val="28"/>
          <w:highlight w:val="none"/>
        </w:rPr>
        <w:t xml:space="preserve">  </w:t>
      </w:r>
      <w:r>
        <w:rPr>
          <w:rFonts w:ascii="Times New Roman" w:hAnsi="Times New Roman"/>
          <w:b/>
          <w:bCs/>
          <w:color w:val="auto"/>
          <w:sz w:val="28"/>
          <w:szCs w:val="28"/>
          <w:highlight w:val="none"/>
        </w:rPr>
        <w:t>次</w:t>
      </w:r>
    </w:p>
    <w:p>
      <w:pPr>
        <w:jc w:val="center"/>
        <w:rPr>
          <w:rFonts w:ascii="Times New Roman" w:hAnsi="Times New Roman"/>
          <w:b/>
          <w:bCs/>
          <w:color w:val="auto"/>
          <w:sz w:val="28"/>
          <w:szCs w:val="28"/>
          <w:highlight w:val="none"/>
        </w:rPr>
      </w:pPr>
    </w:p>
    <w:p>
      <w:pPr>
        <w:pStyle w:val="12"/>
        <w:rPr>
          <w:rFonts w:ascii="Times New Roman" w:hAnsi="Times New Roman" w:eastAsiaTheme="minorEastAsia"/>
          <w:color w:val="auto"/>
          <w:sz w:val="24"/>
          <w:szCs w:val="24"/>
          <w:highlight w:val="none"/>
        </w:rPr>
      </w:pP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TOC \o "1-1" \h \z \u </w:instrText>
      </w:r>
      <w:r>
        <w:rPr>
          <w:rFonts w:ascii="Times New Roman" w:hAnsi="Times New Roman" w:eastAsiaTheme="minorEastAsia"/>
          <w:color w:val="auto"/>
          <w:sz w:val="24"/>
          <w:szCs w:val="24"/>
          <w:highlight w:val="none"/>
        </w:rPr>
        <w:fldChar w:fldCharType="separate"/>
      </w:r>
      <w:r>
        <w:rPr>
          <w:color w:val="auto"/>
          <w:highlight w:val="none"/>
        </w:rPr>
        <w:fldChar w:fldCharType="begin"/>
      </w:r>
      <w:r>
        <w:rPr>
          <w:color w:val="auto"/>
          <w:highlight w:val="none"/>
        </w:rPr>
        <w:instrText xml:space="preserve"> HYPERLINK \l "_Toc37170941" </w:instrText>
      </w:r>
      <w:r>
        <w:rPr>
          <w:color w:val="auto"/>
          <w:highlight w:val="none"/>
        </w:rPr>
        <w:fldChar w:fldCharType="separate"/>
      </w:r>
      <w:r>
        <w:rPr>
          <w:rStyle w:val="23"/>
          <w:rFonts w:ascii="Times New Roman" w:hAnsi="Times New Roman" w:eastAsiaTheme="minorEastAsia"/>
          <w:color w:val="auto"/>
          <w:sz w:val="24"/>
          <w:szCs w:val="24"/>
          <w:highlight w:val="none"/>
        </w:rPr>
        <w:t>1 总则</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1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1</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2" </w:instrText>
      </w:r>
      <w:r>
        <w:rPr>
          <w:color w:val="auto"/>
          <w:highlight w:val="none"/>
        </w:rPr>
        <w:fldChar w:fldCharType="separate"/>
      </w:r>
      <w:r>
        <w:rPr>
          <w:rStyle w:val="23"/>
          <w:rFonts w:ascii="Times New Roman" w:hAnsi="Times New Roman" w:eastAsiaTheme="minorEastAsia"/>
          <w:color w:val="auto"/>
          <w:sz w:val="24"/>
          <w:szCs w:val="24"/>
          <w:highlight w:val="none"/>
        </w:rPr>
        <w:t>2 术语</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2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2</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3" </w:instrText>
      </w:r>
      <w:r>
        <w:rPr>
          <w:color w:val="auto"/>
          <w:highlight w:val="none"/>
        </w:rPr>
        <w:fldChar w:fldCharType="separate"/>
      </w:r>
      <w:r>
        <w:rPr>
          <w:rStyle w:val="23"/>
          <w:rFonts w:ascii="Times New Roman" w:hAnsi="Times New Roman" w:eastAsiaTheme="minorEastAsia"/>
          <w:color w:val="auto"/>
          <w:sz w:val="24"/>
          <w:szCs w:val="24"/>
          <w:highlight w:val="none"/>
        </w:rPr>
        <w:t>3 基本规定</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3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5</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4" </w:instrText>
      </w:r>
      <w:r>
        <w:rPr>
          <w:color w:val="auto"/>
          <w:highlight w:val="none"/>
        </w:rPr>
        <w:fldChar w:fldCharType="separate"/>
      </w:r>
      <w:r>
        <w:rPr>
          <w:rStyle w:val="23"/>
          <w:rFonts w:ascii="Times New Roman" w:hAnsi="Times New Roman" w:eastAsiaTheme="minorEastAsia"/>
          <w:color w:val="auto"/>
          <w:sz w:val="24"/>
          <w:szCs w:val="24"/>
          <w:highlight w:val="none"/>
        </w:rPr>
        <w:t>4 水土流失防治标准</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4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8</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5" </w:instrText>
      </w:r>
      <w:r>
        <w:rPr>
          <w:color w:val="auto"/>
          <w:highlight w:val="none"/>
        </w:rPr>
        <w:fldChar w:fldCharType="separate"/>
      </w:r>
      <w:r>
        <w:rPr>
          <w:rStyle w:val="23"/>
          <w:rFonts w:ascii="Times New Roman" w:hAnsi="Times New Roman" w:eastAsiaTheme="minorEastAsia"/>
          <w:color w:val="auto"/>
          <w:sz w:val="24"/>
          <w:szCs w:val="24"/>
          <w:highlight w:val="none"/>
        </w:rPr>
        <w:t>5 水土保持方案</w:t>
      </w:r>
      <w:r>
        <w:rPr>
          <w:rStyle w:val="23"/>
          <w:rFonts w:hint="eastAsia" w:ascii="Times New Roman" w:hAnsi="Times New Roman" w:eastAsiaTheme="minorEastAsia"/>
          <w:color w:val="auto"/>
          <w:sz w:val="24"/>
          <w:szCs w:val="24"/>
          <w:highlight w:val="none"/>
          <w:lang w:eastAsia="zh-CN"/>
        </w:rPr>
        <w:t>编制要求</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5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10</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6" </w:instrText>
      </w:r>
      <w:r>
        <w:rPr>
          <w:color w:val="auto"/>
          <w:highlight w:val="none"/>
        </w:rPr>
        <w:fldChar w:fldCharType="separate"/>
      </w:r>
      <w:r>
        <w:rPr>
          <w:rStyle w:val="23"/>
          <w:rFonts w:ascii="Times New Roman" w:hAnsi="Times New Roman" w:eastAsiaTheme="minorEastAsia"/>
          <w:color w:val="auto"/>
          <w:sz w:val="24"/>
          <w:szCs w:val="24"/>
          <w:highlight w:val="none"/>
        </w:rPr>
        <w:t>6 水土保持措施</w:t>
      </w:r>
      <w:r>
        <w:rPr>
          <w:rStyle w:val="23"/>
          <w:rFonts w:hint="eastAsia" w:ascii="Times New Roman" w:hAnsi="Times New Roman" w:eastAsiaTheme="minorEastAsia"/>
          <w:color w:val="auto"/>
          <w:sz w:val="24"/>
          <w:szCs w:val="24"/>
          <w:highlight w:val="none"/>
          <w:lang w:eastAsia="zh-CN"/>
        </w:rPr>
        <w:t>设计要求</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6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20</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7" </w:instrText>
      </w:r>
      <w:r>
        <w:rPr>
          <w:color w:val="auto"/>
          <w:highlight w:val="none"/>
        </w:rPr>
        <w:fldChar w:fldCharType="separate"/>
      </w:r>
      <w:r>
        <w:rPr>
          <w:rStyle w:val="23"/>
          <w:rFonts w:ascii="Times New Roman" w:hAnsi="Times New Roman" w:eastAsiaTheme="minorEastAsia"/>
          <w:color w:val="auto"/>
          <w:sz w:val="24"/>
          <w:szCs w:val="24"/>
          <w:highlight w:val="none"/>
        </w:rPr>
        <w:t>附录A</w:t>
      </w:r>
      <w:r>
        <w:rPr>
          <w:rStyle w:val="23"/>
          <w:rFonts w:hint="eastAsia" w:ascii="Times New Roman" w:hAnsi="Times New Roman" w:eastAsiaTheme="minorEastAsia"/>
          <w:color w:val="auto"/>
          <w:sz w:val="24"/>
          <w:szCs w:val="24"/>
          <w:highlight w:val="none"/>
        </w:rPr>
        <w:t xml:space="preserve"> </w:t>
      </w:r>
      <w:r>
        <w:rPr>
          <w:rStyle w:val="23"/>
          <w:rFonts w:ascii="Times New Roman" w:hAnsi="Times New Roman" w:eastAsiaTheme="minorEastAsia"/>
          <w:color w:val="auto"/>
          <w:sz w:val="24"/>
          <w:szCs w:val="24"/>
          <w:highlight w:val="none"/>
        </w:rPr>
        <w:t>水土保持方案编制大纲</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7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24</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8" </w:instrText>
      </w:r>
      <w:r>
        <w:rPr>
          <w:color w:val="auto"/>
          <w:highlight w:val="none"/>
        </w:rPr>
        <w:fldChar w:fldCharType="separate"/>
      </w:r>
      <w:r>
        <w:rPr>
          <w:rStyle w:val="23"/>
          <w:rFonts w:ascii="Times New Roman" w:hAnsi="Times New Roman" w:eastAsiaTheme="minorEastAsia"/>
          <w:color w:val="auto"/>
          <w:sz w:val="24"/>
          <w:szCs w:val="24"/>
          <w:highlight w:val="none"/>
        </w:rPr>
        <w:t>附录B 推荐计算方法</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8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35</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49" </w:instrText>
      </w:r>
      <w:r>
        <w:rPr>
          <w:color w:val="auto"/>
          <w:highlight w:val="none"/>
        </w:rPr>
        <w:fldChar w:fldCharType="separate"/>
      </w:r>
      <w:r>
        <w:rPr>
          <w:rStyle w:val="23"/>
          <w:rFonts w:ascii="Times New Roman" w:hAnsi="Times New Roman" w:eastAsiaTheme="minorEastAsia"/>
          <w:color w:val="auto"/>
          <w:sz w:val="24"/>
          <w:szCs w:val="24"/>
          <w:highlight w:val="none"/>
        </w:rPr>
        <w:t>附录C 水土保持措施设计要求</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49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38</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50" </w:instrText>
      </w:r>
      <w:r>
        <w:rPr>
          <w:color w:val="auto"/>
          <w:highlight w:val="none"/>
        </w:rPr>
        <w:fldChar w:fldCharType="separate"/>
      </w:r>
      <w:r>
        <w:rPr>
          <w:rStyle w:val="23"/>
          <w:rFonts w:ascii="Times New Roman" w:hAnsi="Times New Roman" w:eastAsiaTheme="minorEastAsia"/>
          <w:color w:val="auto"/>
          <w:sz w:val="24"/>
          <w:szCs w:val="24"/>
          <w:highlight w:val="none"/>
        </w:rPr>
        <w:t>本标准用词说明</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50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40</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pStyle w:val="12"/>
        <w:rPr>
          <w:rFonts w:ascii="Times New Roman" w:hAnsi="Times New Roman" w:eastAsiaTheme="minorEastAsia"/>
          <w:color w:val="auto"/>
          <w:sz w:val="24"/>
          <w:szCs w:val="24"/>
          <w:highlight w:val="none"/>
        </w:rPr>
      </w:pPr>
      <w:r>
        <w:rPr>
          <w:color w:val="auto"/>
          <w:highlight w:val="none"/>
        </w:rPr>
        <w:fldChar w:fldCharType="begin"/>
      </w:r>
      <w:r>
        <w:rPr>
          <w:color w:val="auto"/>
          <w:highlight w:val="none"/>
        </w:rPr>
        <w:instrText xml:space="preserve"> HYPERLINK \l "_Toc37170951" </w:instrText>
      </w:r>
      <w:r>
        <w:rPr>
          <w:color w:val="auto"/>
          <w:highlight w:val="none"/>
        </w:rPr>
        <w:fldChar w:fldCharType="separate"/>
      </w:r>
      <w:r>
        <w:rPr>
          <w:rStyle w:val="23"/>
          <w:rFonts w:ascii="Times New Roman" w:hAnsi="Times New Roman" w:eastAsiaTheme="minorEastAsia"/>
          <w:color w:val="auto"/>
          <w:sz w:val="24"/>
          <w:szCs w:val="24"/>
          <w:highlight w:val="none"/>
        </w:rPr>
        <w:t>引用标准名录</w:t>
      </w:r>
      <w:r>
        <w:rPr>
          <w:rFonts w:ascii="Times New Roman" w:hAnsi="Times New Roman" w:eastAsiaTheme="minorEastAsia"/>
          <w:color w:val="auto"/>
          <w:sz w:val="24"/>
          <w:szCs w:val="24"/>
          <w:highlight w:val="none"/>
        </w:rPr>
        <w:tab/>
      </w:r>
      <w:r>
        <w:rPr>
          <w:rFonts w:ascii="Times New Roman" w:hAnsi="Times New Roman" w:eastAsiaTheme="minorEastAsia"/>
          <w:color w:val="auto"/>
          <w:sz w:val="24"/>
          <w:szCs w:val="24"/>
          <w:highlight w:val="none"/>
        </w:rPr>
        <w:fldChar w:fldCharType="begin"/>
      </w:r>
      <w:r>
        <w:rPr>
          <w:rFonts w:ascii="Times New Roman" w:hAnsi="Times New Roman" w:eastAsiaTheme="minorEastAsia"/>
          <w:color w:val="auto"/>
          <w:sz w:val="24"/>
          <w:szCs w:val="24"/>
          <w:highlight w:val="none"/>
        </w:rPr>
        <w:instrText xml:space="preserve"> PAGEREF _Toc37170951 \h </w:instrText>
      </w:r>
      <w:r>
        <w:rPr>
          <w:rFonts w:ascii="Times New Roman" w:hAnsi="Times New Roman" w:eastAsiaTheme="minorEastAsia"/>
          <w:color w:val="auto"/>
          <w:sz w:val="24"/>
          <w:szCs w:val="24"/>
          <w:highlight w:val="none"/>
        </w:rPr>
        <w:fldChar w:fldCharType="separate"/>
      </w:r>
      <w:r>
        <w:rPr>
          <w:rFonts w:ascii="Times New Roman" w:hAnsi="Times New Roman" w:eastAsiaTheme="minorEastAsia"/>
          <w:color w:val="auto"/>
          <w:sz w:val="24"/>
          <w:szCs w:val="24"/>
          <w:highlight w:val="none"/>
        </w:rPr>
        <w:t>41</w:t>
      </w:r>
      <w:r>
        <w:rPr>
          <w:rFonts w:ascii="Times New Roman" w:hAnsi="Times New Roman" w:eastAsiaTheme="minorEastAsia"/>
          <w:color w:val="auto"/>
          <w:sz w:val="24"/>
          <w:szCs w:val="24"/>
          <w:highlight w:val="none"/>
        </w:rPr>
        <w:fldChar w:fldCharType="end"/>
      </w:r>
      <w:r>
        <w:rPr>
          <w:rFonts w:ascii="Times New Roman" w:hAnsi="Times New Roman" w:eastAsiaTheme="minorEastAsia"/>
          <w:color w:val="auto"/>
          <w:sz w:val="24"/>
          <w:szCs w:val="24"/>
          <w:highlight w:val="none"/>
        </w:rPr>
        <w:fldChar w:fldCharType="end"/>
      </w:r>
    </w:p>
    <w:p>
      <w:pPr>
        <w:spacing w:line="360" w:lineRule="auto"/>
        <w:ind w:firstLine="480"/>
        <w:jc w:val="center"/>
        <w:rPr>
          <w:rFonts w:ascii="Times New Roman" w:hAnsi="Times New Roman"/>
          <w:color w:val="auto"/>
          <w:sz w:val="24"/>
          <w:szCs w:val="24"/>
          <w:highlight w:val="none"/>
        </w:rPr>
      </w:pPr>
      <w:r>
        <w:rPr>
          <w:rFonts w:ascii="Times New Roman" w:hAnsi="Times New Roman" w:eastAsiaTheme="minorEastAsia"/>
          <w:color w:val="auto"/>
          <w:sz w:val="24"/>
          <w:szCs w:val="24"/>
          <w:highlight w:val="none"/>
        </w:rPr>
        <w:fldChar w:fldCharType="end"/>
      </w: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4"/>
          <w:szCs w:val="24"/>
          <w:highlight w:val="none"/>
        </w:rPr>
      </w:pPr>
    </w:p>
    <w:p>
      <w:pPr>
        <w:spacing w:line="360" w:lineRule="auto"/>
        <w:ind w:firstLine="480"/>
        <w:jc w:val="center"/>
        <w:rPr>
          <w:rFonts w:ascii="Times New Roman" w:hAnsi="Times New Roman"/>
          <w:color w:val="auto"/>
          <w:sz w:val="28"/>
          <w:szCs w:val="28"/>
          <w:highlight w:val="none"/>
        </w:rPr>
      </w:pPr>
      <w:r>
        <w:rPr>
          <w:rFonts w:hint="eastAsia" w:ascii="Times New Roman" w:hAnsi="Times New Roman"/>
          <w:color w:val="auto"/>
          <w:sz w:val="28"/>
          <w:szCs w:val="28"/>
          <w:highlight w:val="none"/>
        </w:rPr>
        <w:t>Contents</w:t>
      </w:r>
    </w:p>
    <w:p>
      <w:pPr>
        <w:pStyle w:val="12"/>
        <w:rPr>
          <w:rFonts w:ascii="Times New Roman" w:hAnsi="Times New Roman"/>
          <w:color w:val="auto"/>
          <w:sz w:val="24"/>
          <w:szCs w:val="24"/>
          <w:highlight w:val="none"/>
        </w:rPr>
      </w:pPr>
      <w:r>
        <w:rPr>
          <w:rFonts w:ascii="Times New Roman" w:hAnsi="Times New Roman"/>
          <w:color w:val="auto"/>
          <w:sz w:val="24"/>
          <w:szCs w:val="24"/>
          <w:highlight w:val="none"/>
        </w:rPr>
        <w:fldChar w:fldCharType="begin"/>
      </w:r>
      <w:r>
        <w:rPr>
          <w:rFonts w:ascii="Times New Roman" w:hAnsi="Times New Roman"/>
          <w:color w:val="auto"/>
          <w:sz w:val="24"/>
          <w:szCs w:val="24"/>
          <w:highlight w:val="none"/>
        </w:rPr>
        <w:instrText xml:space="preserve"> TOC \o "1-1" \h \z \u </w:instrText>
      </w:r>
      <w:r>
        <w:rPr>
          <w:rFonts w:ascii="Times New Roman" w:hAnsi="Times New Roman"/>
          <w:color w:val="auto"/>
          <w:sz w:val="24"/>
          <w:szCs w:val="24"/>
          <w:highlight w:val="none"/>
        </w:rPr>
        <w:fldChar w:fldCharType="separate"/>
      </w:r>
      <w:r>
        <w:rPr>
          <w:color w:val="auto"/>
          <w:highlight w:val="none"/>
        </w:rPr>
        <w:fldChar w:fldCharType="begin"/>
      </w:r>
      <w:r>
        <w:rPr>
          <w:color w:val="auto"/>
          <w:highlight w:val="none"/>
        </w:rPr>
        <w:instrText xml:space="preserve"> HYPERLINK \l "_Toc16412373" </w:instrText>
      </w:r>
      <w:r>
        <w:rPr>
          <w:color w:val="auto"/>
          <w:highlight w:val="none"/>
        </w:rPr>
        <w:fldChar w:fldCharType="separate"/>
      </w:r>
      <w:r>
        <w:rPr>
          <w:rStyle w:val="23"/>
          <w:rFonts w:ascii="Times New Roman" w:hAnsi="Times New Roman"/>
          <w:color w:val="auto"/>
          <w:sz w:val="24"/>
          <w:szCs w:val="24"/>
          <w:highlight w:val="none"/>
        </w:rPr>
        <w:t>1 General provisions</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1</w:t>
      </w:r>
      <w:r>
        <w:rPr>
          <w:rFonts w:hint="eastAsia" w:ascii="Times New Roman" w:hAnsi="Times New Roman"/>
          <w:color w:val="auto"/>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74" </w:instrText>
      </w:r>
      <w:r>
        <w:rPr>
          <w:color w:val="auto"/>
          <w:highlight w:val="none"/>
        </w:rPr>
        <w:fldChar w:fldCharType="separate"/>
      </w:r>
      <w:r>
        <w:rPr>
          <w:rStyle w:val="23"/>
          <w:rFonts w:ascii="Times New Roman" w:hAnsi="Times New Roman"/>
          <w:color w:val="auto"/>
          <w:sz w:val="24"/>
          <w:szCs w:val="24"/>
          <w:highlight w:val="none"/>
        </w:rPr>
        <w:t xml:space="preserve">2 </w:t>
      </w:r>
      <w:r>
        <w:rPr>
          <w:rStyle w:val="23"/>
          <w:rFonts w:hint="eastAsia" w:ascii="Times New Roman" w:hAnsi="Times New Roman"/>
          <w:color w:val="auto"/>
          <w:sz w:val="24"/>
          <w:szCs w:val="24"/>
          <w:highlight w:val="none"/>
        </w:rPr>
        <w:t>Terms</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2</w:t>
      </w:r>
      <w:r>
        <w:rPr>
          <w:rFonts w:hint="eastAsia" w:ascii="Times New Roman" w:hAnsi="Times New Roman"/>
          <w:color w:val="auto"/>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75" </w:instrText>
      </w:r>
      <w:r>
        <w:rPr>
          <w:color w:val="auto"/>
          <w:highlight w:val="none"/>
        </w:rPr>
        <w:fldChar w:fldCharType="separate"/>
      </w:r>
      <w:r>
        <w:rPr>
          <w:rStyle w:val="23"/>
          <w:rFonts w:ascii="Times New Roman" w:hAnsi="Times New Roman"/>
          <w:color w:val="auto"/>
          <w:sz w:val="24"/>
          <w:szCs w:val="24"/>
          <w:highlight w:val="none"/>
        </w:rPr>
        <w:t xml:space="preserve">3 </w:t>
      </w:r>
      <w:r>
        <w:rPr>
          <w:rStyle w:val="23"/>
          <w:rFonts w:hint="eastAsia" w:ascii="Times New Roman" w:hAnsi="Times New Roman"/>
          <w:color w:val="auto"/>
          <w:sz w:val="24"/>
          <w:szCs w:val="24"/>
          <w:highlight w:val="none"/>
        </w:rPr>
        <w:t>Basic requirement</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5</w:t>
      </w:r>
      <w:r>
        <w:rPr>
          <w:rFonts w:hint="eastAsia" w:ascii="Times New Roman" w:hAnsi="Times New Roman"/>
          <w:color w:val="auto"/>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76" </w:instrText>
      </w:r>
      <w:r>
        <w:rPr>
          <w:color w:val="auto"/>
          <w:highlight w:val="none"/>
        </w:rPr>
        <w:fldChar w:fldCharType="separate"/>
      </w:r>
      <w:r>
        <w:rPr>
          <w:rStyle w:val="23"/>
          <w:rFonts w:ascii="Times New Roman" w:hAnsi="Times New Roman"/>
          <w:color w:val="auto"/>
          <w:sz w:val="24"/>
          <w:szCs w:val="24"/>
          <w:highlight w:val="none"/>
        </w:rPr>
        <w:t xml:space="preserve">4 </w:t>
      </w:r>
      <w:r>
        <w:rPr>
          <w:rStyle w:val="23"/>
          <w:rFonts w:hint="eastAsia" w:ascii="Times New Roman" w:hAnsi="Times New Roman"/>
          <w:color w:val="auto"/>
          <w:sz w:val="24"/>
          <w:szCs w:val="24"/>
          <w:highlight w:val="none"/>
        </w:rPr>
        <w:t xml:space="preserve">Standard of </w:t>
      </w:r>
      <w:r>
        <w:rPr>
          <w:rStyle w:val="23"/>
          <w:rFonts w:ascii="Times New Roman" w:hAnsi="Times New Roman"/>
          <w:color w:val="auto"/>
          <w:sz w:val="24"/>
          <w:szCs w:val="24"/>
          <w:highlight w:val="none"/>
        </w:rPr>
        <w:t>soil and water conservation</w:t>
      </w:r>
      <w:r>
        <w:rPr>
          <w:rStyle w:val="23"/>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8</w:t>
      </w:r>
      <w:r>
        <w:rPr>
          <w:rFonts w:hint="eastAsia" w:ascii="Times New Roman" w:hAnsi="Times New Roman"/>
          <w:color w:val="auto"/>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77" </w:instrText>
      </w:r>
      <w:r>
        <w:rPr>
          <w:color w:val="auto"/>
          <w:highlight w:val="none"/>
        </w:rPr>
        <w:fldChar w:fldCharType="separate"/>
      </w:r>
      <w:r>
        <w:rPr>
          <w:rStyle w:val="23"/>
          <w:rFonts w:ascii="Times New Roman" w:hAnsi="Times New Roman"/>
          <w:color w:val="auto"/>
          <w:sz w:val="24"/>
          <w:szCs w:val="24"/>
          <w:highlight w:val="none"/>
        </w:rPr>
        <w:t xml:space="preserve">5 </w:t>
      </w:r>
      <w:r>
        <w:rPr>
          <w:rStyle w:val="23"/>
          <w:rFonts w:hint="eastAsia" w:ascii="Times New Roman" w:hAnsi="Times New Roman"/>
          <w:color w:val="auto"/>
          <w:sz w:val="24"/>
          <w:szCs w:val="24"/>
          <w:highlight w:val="none"/>
        </w:rPr>
        <w:t>Soil and water conservation plan</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10</w:t>
      </w:r>
      <w:r>
        <w:rPr>
          <w:rFonts w:hint="eastAsia" w:ascii="Times New Roman" w:hAnsi="Times New Roman"/>
          <w:color w:val="auto"/>
          <w:sz w:val="24"/>
          <w:szCs w:val="24"/>
          <w:highlight w:val="none"/>
        </w:rPr>
        <w:fldChar w:fldCharType="end"/>
      </w:r>
    </w:p>
    <w:p>
      <w:pPr>
        <w:pStyle w:val="12"/>
        <w:rPr>
          <w:rFonts w:ascii="Times New Roman" w:hAnsi="Times New Roman"/>
          <w:color w:val="FF0000"/>
          <w:sz w:val="24"/>
          <w:szCs w:val="24"/>
          <w:highlight w:val="none"/>
        </w:rPr>
      </w:pPr>
      <w:r>
        <w:rPr>
          <w:color w:val="FF0000"/>
          <w:highlight w:val="none"/>
        </w:rPr>
        <w:fldChar w:fldCharType="begin"/>
      </w:r>
      <w:r>
        <w:rPr>
          <w:color w:val="FF0000"/>
          <w:highlight w:val="none"/>
        </w:rPr>
        <w:instrText xml:space="preserve"> HYPERLINK \l "_Toc16412378" </w:instrText>
      </w:r>
      <w:r>
        <w:rPr>
          <w:color w:val="FF0000"/>
          <w:highlight w:val="none"/>
        </w:rPr>
        <w:fldChar w:fldCharType="separate"/>
      </w:r>
      <w:r>
        <w:rPr>
          <w:rStyle w:val="23"/>
          <w:rFonts w:ascii="Times New Roman" w:hAnsi="Times New Roman"/>
          <w:color w:val="FF0000"/>
          <w:sz w:val="24"/>
          <w:szCs w:val="24"/>
          <w:highlight w:val="none"/>
        </w:rPr>
        <w:t xml:space="preserve">6 </w:t>
      </w:r>
      <w:r>
        <w:rPr>
          <w:rStyle w:val="23"/>
          <w:rFonts w:hint="eastAsia" w:ascii="Times New Roman" w:hAnsi="Times New Roman"/>
          <w:color w:val="FF0000"/>
          <w:sz w:val="24"/>
          <w:szCs w:val="24"/>
          <w:highlight w:val="none"/>
        </w:rPr>
        <w:t>Requirements for design of soil and water conservation measures</w:t>
      </w:r>
      <w:r>
        <w:rPr>
          <w:rFonts w:ascii="Times New Roman" w:hAnsi="Times New Roman"/>
          <w:color w:val="FF0000"/>
          <w:sz w:val="24"/>
          <w:szCs w:val="24"/>
          <w:highlight w:val="none"/>
        </w:rPr>
        <w:tab/>
      </w:r>
      <w:r>
        <w:rPr>
          <w:rFonts w:hint="eastAsia" w:ascii="Times New Roman" w:hAnsi="Times New Roman"/>
          <w:color w:val="FF0000"/>
          <w:sz w:val="24"/>
          <w:szCs w:val="24"/>
          <w:highlight w:val="none"/>
        </w:rPr>
        <w:t>20</w:t>
      </w:r>
      <w:r>
        <w:rPr>
          <w:rFonts w:hint="eastAsia" w:ascii="Times New Roman" w:hAnsi="Times New Roman"/>
          <w:color w:val="FF0000"/>
          <w:sz w:val="24"/>
          <w:szCs w:val="24"/>
          <w:highlight w:val="none"/>
        </w:rPr>
        <w:fldChar w:fldCharType="end"/>
      </w:r>
    </w:p>
    <w:p>
      <w:pPr>
        <w:pStyle w:val="12"/>
        <w:rPr>
          <w:rFonts w:ascii="Times New Roman" w:hAnsi="Times New Roman"/>
          <w:color w:val="auto"/>
          <w:sz w:val="24"/>
          <w:szCs w:val="24"/>
          <w:highlight w:val="none"/>
        </w:rPr>
      </w:pPr>
      <w:r>
        <w:rPr>
          <w:color w:val="FF0000"/>
          <w:highlight w:val="none"/>
        </w:rPr>
        <w:fldChar w:fldCharType="begin"/>
      </w:r>
      <w:r>
        <w:rPr>
          <w:color w:val="FF0000"/>
          <w:highlight w:val="none"/>
        </w:rPr>
        <w:instrText xml:space="preserve"> HYPERLINK \l "_Toc16412379" </w:instrText>
      </w:r>
      <w:r>
        <w:rPr>
          <w:color w:val="FF0000"/>
          <w:highlight w:val="none"/>
        </w:rPr>
        <w:fldChar w:fldCharType="separate"/>
      </w:r>
      <w:r>
        <w:rPr>
          <w:rStyle w:val="23"/>
          <w:rFonts w:hint="eastAsia" w:ascii="Times New Roman" w:hAnsi="Times New Roman"/>
          <w:color w:val="FF0000"/>
          <w:sz w:val="24"/>
          <w:szCs w:val="24"/>
          <w:highlight w:val="none"/>
        </w:rPr>
        <w:t>Appendix A Soil and water conservation plan programming</w:t>
      </w:r>
      <w:r>
        <w:rPr>
          <w:rFonts w:ascii="Times New Roman" w:hAnsi="Times New Roman"/>
          <w:color w:val="FF0000"/>
          <w:sz w:val="24"/>
          <w:szCs w:val="24"/>
          <w:highlight w:val="none"/>
        </w:rPr>
        <w:tab/>
      </w:r>
      <w:r>
        <w:rPr>
          <w:rFonts w:hint="eastAsia" w:ascii="Times New Roman" w:hAnsi="Times New Roman"/>
          <w:color w:val="FF0000"/>
          <w:sz w:val="24"/>
          <w:szCs w:val="24"/>
          <w:highlight w:val="none"/>
        </w:rPr>
        <w:t>24</w:t>
      </w:r>
      <w:r>
        <w:rPr>
          <w:rFonts w:hint="eastAsia" w:ascii="Times New Roman" w:hAnsi="Times New Roman"/>
          <w:color w:val="FF0000"/>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80" </w:instrText>
      </w:r>
      <w:r>
        <w:rPr>
          <w:color w:val="auto"/>
          <w:highlight w:val="none"/>
        </w:rPr>
        <w:fldChar w:fldCharType="separate"/>
      </w:r>
      <w:r>
        <w:rPr>
          <w:rStyle w:val="23"/>
          <w:rFonts w:hint="eastAsia" w:ascii="Times New Roman" w:hAnsi="Times New Roman"/>
          <w:color w:val="auto"/>
          <w:sz w:val="24"/>
          <w:szCs w:val="24"/>
          <w:highlight w:val="none"/>
        </w:rPr>
        <w:t>Appendix</w:t>
      </w:r>
      <w:r>
        <w:rPr>
          <w:rStyle w:val="23"/>
          <w:rFonts w:ascii="Times New Roman" w:hAnsi="Times New Roman"/>
          <w:color w:val="auto"/>
          <w:sz w:val="24"/>
          <w:szCs w:val="24"/>
          <w:highlight w:val="none"/>
        </w:rPr>
        <w:t xml:space="preserve"> B </w:t>
      </w:r>
      <w:r>
        <w:rPr>
          <w:rStyle w:val="23"/>
          <w:rFonts w:hint="eastAsia" w:ascii="Times New Roman" w:hAnsi="Times New Roman"/>
          <w:color w:val="auto"/>
          <w:sz w:val="24"/>
          <w:szCs w:val="24"/>
          <w:highlight w:val="none"/>
        </w:rPr>
        <w:t xml:space="preserve">Recommendation for calculation method </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35</w:t>
      </w:r>
      <w:r>
        <w:rPr>
          <w:rFonts w:hint="eastAsia" w:ascii="Times New Roman" w:hAnsi="Times New Roman"/>
          <w:color w:val="auto"/>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81" </w:instrText>
      </w:r>
      <w:r>
        <w:rPr>
          <w:color w:val="auto"/>
          <w:highlight w:val="none"/>
        </w:rPr>
        <w:fldChar w:fldCharType="separate"/>
      </w:r>
      <w:r>
        <w:rPr>
          <w:rStyle w:val="23"/>
          <w:rFonts w:hint="eastAsia" w:ascii="Times New Roman" w:hAnsi="Times New Roman"/>
          <w:color w:val="auto"/>
          <w:sz w:val="24"/>
          <w:szCs w:val="24"/>
          <w:highlight w:val="none"/>
        </w:rPr>
        <w:t>Appendix</w:t>
      </w:r>
      <w:r>
        <w:rPr>
          <w:rStyle w:val="23"/>
          <w:rFonts w:ascii="Times New Roman" w:hAnsi="Times New Roman"/>
          <w:color w:val="auto"/>
          <w:sz w:val="24"/>
          <w:szCs w:val="24"/>
          <w:highlight w:val="none"/>
        </w:rPr>
        <w:t xml:space="preserve"> C Typical Design</w:t>
      </w:r>
      <w:r>
        <w:rPr>
          <w:rStyle w:val="23"/>
          <w:rFonts w:hint="eastAsia" w:ascii="Times New Roman" w:hAnsi="Times New Roman"/>
          <w:color w:val="auto"/>
          <w:sz w:val="24"/>
          <w:szCs w:val="24"/>
          <w:highlight w:val="none"/>
        </w:rPr>
        <w:t>s measures for soil and water con</w:t>
      </w:r>
      <w:r>
        <w:rPr>
          <w:rStyle w:val="23"/>
          <w:rFonts w:hint="eastAsia" w:ascii="Times New Roman" w:hAnsi="Times New Roman"/>
          <w:color w:val="FF0000"/>
          <w:sz w:val="24"/>
          <w:szCs w:val="24"/>
          <w:highlight w:val="none"/>
        </w:rPr>
        <w:t>servation</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38</w:t>
      </w:r>
      <w:r>
        <w:rPr>
          <w:rFonts w:hint="eastAsia" w:ascii="Times New Roman" w:hAnsi="Times New Roman"/>
          <w:color w:val="auto"/>
          <w:sz w:val="24"/>
          <w:szCs w:val="24"/>
          <w:highlight w:val="none"/>
        </w:rPr>
        <w:fldChar w:fldCharType="end"/>
      </w:r>
    </w:p>
    <w:p>
      <w:pPr>
        <w:pStyle w:val="12"/>
        <w:rPr>
          <w:rFonts w:ascii="Times New Roman" w:hAnsi="Times New Roman"/>
          <w:color w:val="auto"/>
          <w:sz w:val="24"/>
          <w:szCs w:val="24"/>
          <w:highlight w:val="none"/>
        </w:rPr>
      </w:pPr>
      <w:r>
        <w:rPr>
          <w:color w:val="auto"/>
          <w:highlight w:val="none"/>
        </w:rPr>
        <w:fldChar w:fldCharType="begin"/>
      </w:r>
      <w:r>
        <w:rPr>
          <w:color w:val="auto"/>
          <w:highlight w:val="none"/>
        </w:rPr>
        <w:instrText xml:space="preserve"> HYPERLINK \l "_Toc16412382" </w:instrText>
      </w:r>
      <w:r>
        <w:rPr>
          <w:color w:val="auto"/>
          <w:highlight w:val="none"/>
        </w:rPr>
        <w:fldChar w:fldCharType="separate"/>
      </w:r>
      <w:r>
        <w:rPr>
          <w:rStyle w:val="23"/>
          <w:rFonts w:hint="eastAsia" w:ascii="Times New Roman" w:hAnsi="Times New Roman"/>
          <w:color w:val="auto"/>
          <w:sz w:val="24"/>
          <w:szCs w:val="24"/>
          <w:highlight w:val="none"/>
        </w:rPr>
        <w:t>Explanation of wording in this standard</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40</w:t>
      </w:r>
      <w:r>
        <w:rPr>
          <w:rFonts w:hint="eastAsia" w:ascii="Times New Roman" w:hAnsi="Times New Roman"/>
          <w:color w:val="auto"/>
          <w:sz w:val="24"/>
          <w:szCs w:val="24"/>
          <w:highlight w:val="none"/>
        </w:rPr>
        <w:fldChar w:fldCharType="end"/>
      </w:r>
    </w:p>
    <w:p>
      <w:pPr>
        <w:pStyle w:val="12"/>
        <w:rPr>
          <w:rFonts w:asciiTheme="minorHAnsi" w:hAnsiTheme="minorHAnsi" w:eastAsiaTheme="minorEastAsia" w:cstheme="minorBidi"/>
          <w:color w:val="auto"/>
          <w:highlight w:val="none"/>
        </w:rPr>
      </w:pPr>
      <w:r>
        <w:rPr>
          <w:color w:val="auto"/>
          <w:highlight w:val="none"/>
        </w:rPr>
        <w:fldChar w:fldCharType="begin"/>
      </w:r>
      <w:r>
        <w:rPr>
          <w:color w:val="auto"/>
          <w:highlight w:val="none"/>
        </w:rPr>
        <w:instrText xml:space="preserve"> HYPERLINK \l "_Toc16412383" </w:instrText>
      </w:r>
      <w:r>
        <w:rPr>
          <w:color w:val="auto"/>
          <w:highlight w:val="none"/>
        </w:rPr>
        <w:fldChar w:fldCharType="separate"/>
      </w:r>
      <w:r>
        <w:rPr>
          <w:rStyle w:val="23"/>
          <w:rFonts w:hint="eastAsia" w:ascii="Times New Roman" w:hAnsi="Times New Roman"/>
          <w:color w:val="auto"/>
          <w:sz w:val="24"/>
          <w:szCs w:val="24"/>
          <w:highlight w:val="none"/>
        </w:rPr>
        <w:t>List of quoted standards</w:t>
      </w:r>
      <w:r>
        <w:rPr>
          <w:rFonts w:ascii="Times New Roman" w:hAnsi="Times New Roman"/>
          <w:color w:val="auto"/>
          <w:sz w:val="24"/>
          <w:szCs w:val="24"/>
          <w:highlight w:val="none"/>
        </w:rPr>
        <w:tab/>
      </w:r>
      <w:r>
        <w:rPr>
          <w:rFonts w:hint="eastAsia" w:ascii="Times New Roman" w:hAnsi="Times New Roman"/>
          <w:color w:val="auto"/>
          <w:sz w:val="24"/>
          <w:szCs w:val="24"/>
          <w:highlight w:val="none"/>
        </w:rPr>
        <w:t>41</w:t>
      </w:r>
      <w:r>
        <w:rPr>
          <w:rFonts w:hint="eastAsia" w:ascii="Times New Roman" w:hAnsi="Times New Roman"/>
          <w:color w:val="auto"/>
          <w:sz w:val="24"/>
          <w:szCs w:val="24"/>
          <w:highlight w:val="none"/>
        </w:rPr>
        <w:fldChar w:fldCharType="end"/>
      </w:r>
    </w:p>
    <w:p>
      <w:pPr>
        <w:spacing w:line="360" w:lineRule="auto"/>
        <w:ind w:firstLine="480"/>
        <w:rPr>
          <w:rFonts w:ascii="Times New Roman" w:hAnsi="Times New Roman"/>
          <w:color w:val="auto"/>
          <w:sz w:val="24"/>
          <w:szCs w:val="24"/>
          <w:highlight w:val="none"/>
        </w:rPr>
      </w:pPr>
      <w:r>
        <w:rPr>
          <w:rFonts w:ascii="Times New Roman" w:hAnsi="Times New Roman"/>
          <w:color w:val="auto"/>
          <w:sz w:val="24"/>
          <w:szCs w:val="24"/>
          <w:highlight w:val="none"/>
        </w:rPr>
        <w:fldChar w:fldCharType="end"/>
      </w:r>
    </w:p>
    <w:p>
      <w:pPr>
        <w:spacing w:line="360" w:lineRule="auto"/>
        <w:ind w:firstLine="480"/>
        <w:jc w:val="center"/>
        <w:rPr>
          <w:rFonts w:ascii="Times New Roman" w:hAnsi="Times New Roman"/>
          <w:color w:val="auto"/>
          <w:sz w:val="24"/>
          <w:szCs w:val="24"/>
          <w:highlight w:val="none"/>
        </w:rPr>
        <w:sectPr>
          <w:footerReference r:id="rId4" w:type="default"/>
          <w:pgSz w:w="12240" w:h="15840"/>
          <w:pgMar w:top="1440" w:right="1800" w:bottom="1440" w:left="1800" w:header="720" w:footer="720" w:gutter="0"/>
          <w:pgNumType w:fmt="upperRoman" w:start="1"/>
          <w:cols w:space="720" w:num="1"/>
          <w:docGrid w:linePitch="286" w:charSpace="0"/>
        </w:sectPr>
      </w:pPr>
    </w:p>
    <w:p>
      <w:pPr>
        <w:pStyle w:val="2"/>
        <w:numPr>
          <w:ilvl w:val="0"/>
          <w:numId w:val="0"/>
        </w:numPr>
        <w:rPr>
          <w:color w:val="auto"/>
          <w:sz w:val="28"/>
          <w:szCs w:val="28"/>
          <w:highlight w:val="none"/>
        </w:rPr>
      </w:pPr>
      <w:bookmarkStart w:id="15" w:name="_Toc37170941"/>
      <w:r>
        <w:rPr>
          <w:rFonts w:hint="eastAsia"/>
          <w:color w:val="auto"/>
          <w:sz w:val="28"/>
          <w:szCs w:val="28"/>
          <w:highlight w:val="none"/>
        </w:rPr>
        <w:t>1</w:t>
      </w:r>
      <w:r>
        <w:rPr>
          <w:color w:val="auto"/>
          <w:sz w:val="28"/>
          <w:szCs w:val="28"/>
          <w:highlight w:val="none"/>
        </w:rPr>
        <w:t xml:space="preserve"> 总则</w:t>
      </w:r>
      <w:bookmarkEnd w:id="14"/>
      <w:bookmarkEnd w:id="15"/>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1.1 </w:t>
      </w:r>
      <w:r>
        <w:rPr>
          <w:rFonts w:ascii="Times New Roman" w:hAnsi="Times New Roman"/>
          <w:color w:val="auto"/>
          <w:sz w:val="24"/>
          <w:szCs w:val="24"/>
          <w:highlight w:val="none"/>
        </w:rPr>
        <w:t>为贯彻</w:t>
      </w:r>
      <w:r>
        <w:rPr>
          <w:rFonts w:hint="eastAsia" w:ascii="Times New Roman" w:hAnsi="Times New Roman"/>
          <w:color w:val="auto"/>
          <w:sz w:val="24"/>
          <w:szCs w:val="24"/>
          <w:highlight w:val="none"/>
          <w:lang w:eastAsia="zh-CN"/>
        </w:rPr>
        <w:t>落实</w:t>
      </w:r>
      <w:r>
        <w:rPr>
          <w:rFonts w:ascii="Times New Roman" w:hAnsi="Times New Roman"/>
          <w:color w:val="auto"/>
          <w:sz w:val="24"/>
          <w:szCs w:val="24"/>
          <w:highlight w:val="none"/>
        </w:rPr>
        <w:t>《中华人民共和国水土保持法》、《陕西省水土保持条例》</w:t>
      </w:r>
      <w:r>
        <w:rPr>
          <w:rFonts w:hint="eastAsia" w:ascii="Times New Roman" w:hAnsi="Times New Roman"/>
          <w:color w:val="auto"/>
          <w:sz w:val="24"/>
          <w:szCs w:val="24"/>
          <w:highlight w:val="none"/>
          <w:lang w:eastAsia="zh-CN"/>
        </w:rPr>
        <w:t>及有关法律、</w:t>
      </w:r>
      <w:r>
        <w:rPr>
          <w:rFonts w:ascii="Times New Roman" w:hAnsi="Times New Roman"/>
          <w:color w:val="auto"/>
          <w:sz w:val="24"/>
          <w:szCs w:val="24"/>
          <w:highlight w:val="none"/>
        </w:rPr>
        <w:t>法规，加强生态文明建设，预防和治理</w:t>
      </w:r>
      <w:r>
        <w:rPr>
          <w:rFonts w:hint="eastAsia" w:ascii="Times New Roman" w:hAnsi="Times New Roman"/>
          <w:color w:val="auto"/>
          <w:sz w:val="24"/>
          <w:szCs w:val="24"/>
          <w:highlight w:val="none"/>
        </w:rPr>
        <w:t>城市</w:t>
      </w:r>
      <w:r>
        <w:rPr>
          <w:rFonts w:ascii="Times New Roman" w:hAnsi="Times New Roman"/>
          <w:color w:val="auto"/>
          <w:sz w:val="24"/>
          <w:szCs w:val="24"/>
          <w:highlight w:val="none"/>
        </w:rPr>
        <w:t>生产建设项目</w:t>
      </w:r>
      <w:r>
        <w:rPr>
          <w:rFonts w:hint="eastAsia" w:ascii="Times New Roman" w:hAnsi="Times New Roman"/>
          <w:color w:val="auto"/>
          <w:sz w:val="24"/>
          <w:szCs w:val="24"/>
          <w:highlight w:val="none"/>
          <w:lang w:eastAsia="zh-CN"/>
        </w:rPr>
        <w:t>造成</w:t>
      </w:r>
      <w:r>
        <w:rPr>
          <w:rFonts w:ascii="Times New Roman" w:hAnsi="Times New Roman"/>
          <w:color w:val="auto"/>
          <w:sz w:val="24"/>
          <w:szCs w:val="24"/>
          <w:highlight w:val="none"/>
        </w:rPr>
        <w:t>的水土流失，合理利用水土资源，改善</w:t>
      </w:r>
      <w:r>
        <w:rPr>
          <w:rFonts w:hint="eastAsia" w:ascii="Times New Roman" w:hAnsi="Times New Roman"/>
          <w:color w:val="auto"/>
          <w:sz w:val="24"/>
          <w:szCs w:val="24"/>
          <w:highlight w:val="none"/>
        </w:rPr>
        <w:t>西安市城市生态环</w:t>
      </w:r>
      <w:r>
        <w:rPr>
          <w:rFonts w:ascii="Times New Roman" w:hAnsi="Times New Roman"/>
          <w:color w:val="auto"/>
          <w:sz w:val="24"/>
          <w:szCs w:val="24"/>
          <w:highlight w:val="none"/>
        </w:rPr>
        <w:t>境，保障社会经济可持续发展，构建生态宜居城市，特制定本规范。</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1.2 </w:t>
      </w:r>
      <w:r>
        <w:rPr>
          <w:rFonts w:ascii="Times New Roman" w:hAnsi="Times New Roman"/>
          <w:color w:val="auto"/>
          <w:sz w:val="24"/>
          <w:szCs w:val="24"/>
          <w:highlight w:val="none"/>
        </w:rPr>
        <w:t>本</w:t>
      </w:r>
      <w:r>
        <w:rPr>
          <w:rFonts w:hint="eastAsia" w:ascii="Times New Roman" w:hAnsi="Times New Roman"/>
          <w:color w:val="auto"/>
          <w:sz w:val="24"/>
          <w:szCs w:val="24"/>
          <w:highlight w:val="none"/>
        </w:rPr>
        <w:t>规范</w:t>
      </w:r>
      <w:r>
        <w:rPr>
          <w:rFonts w:ascii="Times New Roman" w:hAnsi="Times New Roman"/>
          <w:color w:val="auto"/>
          <w:sz w:val="24"/>
          <w:szCs w:val="24"/>
          <w:highlight w:val="none"/>
        </w:rPr>
        <w:t>适用</w:t>
      </w:r>
      <w:r>
        <w:rPr>
          <w:rFonts w:hint="eastAsia" w:ascii="Times New Roman" w:hAnsi="Times New Roman"/>
          <w:color w:val="auto"/>
          <w:sz w:val="24"/>
          <w:szCs w:val="24"/>
          <w:highlight w:val="none"/>
        </w:rPr>
        <w:t>于西安市</w:t>
      </w:r>
      <w:r>
        <w:rPr>
          <w:rFonts w:hint="eastAsia" w:ascii="Times New Roman" w:hAnsi="Times New Roman"/>
          <w:color w:val="auto"/>
          <w:sz w:val="24"/>
          <w:szCs w:val="24"/>
          <w:highlight w:val="none"/>
          <w:lang w:eastAsia="zh-CN"/>
        </w:rPr>
        <w:t>城市规划区范围内</w:t>
      </w:r>
      <w:r>
        <w:rPr>
          <w:rFonts w:hint="eastAsia" w:ascii="Times New Roman" w:hAnsi="Times New Roman"/>
          <w:color w:val="auto"/>
          <w:sz w:val="24"/>
          <w:szCs w:val="24"/>
          <w:highlight w:val="none"/>
        </w:rPr>
        <w:t>生产建设项目</w:t>
      </w:r>
      <w:r>
        <w:rPr>
          <w:rFonts w:ascii="Times New Roman" w:hAnsi="Times New Roman"/>
          <w:color w:val="auto"/>
          <w:sz w:val="24"/>
          <w:szCs w:val="24"/>
          <w:highlight w:val="none"/>
        </w:rPr>
        <w:t>建设或生产过程中引起</w:t>
      </w:r>
      <w:r>
        <w:rPr>
          <w:rFonts w:hint="eastAsia" w:ascii="Times New Roman" w:hAnsi="Times New Roman"/>
          <w:color w:val="auto"/>
          <w:sz w:val="24"/>
          <w:szCs w:val="24"/>
          <w:highlight w:val="none"/>
        </w:rPr>
        <w:t>的</w:t>
      </w:r>
      <w:r>
        <w:rPr>
          <w:rFonts w:ascii="Times New Roman" w:hAnsi="Times New Roman"/>
          <w:color w:val="auto"/>
          <w:sz w:val="24"/>
          <w:szCs w:val="24"/>
          <w:highlight w:val="none"/>
        </w:rPr>
        <w:t>水土流失防治。</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3 城市</w:t>
      </w:r>
      <w:r>
        <w:rPr>
          <w:rFonts w:ascii="Times New Roman" w:hAnsi="Times New Roman"/>
          <w:color w:val="auto"/>
          <w:sz w:val="24"/>
          <w:szCs w:val="24"/>
          <w:highlight w:val="none"/>
        </w:rPr>
        <w:t>生产建设项目水土保持技术除应符合本</w:t>
      </w:r>
      <w:r>
        <w:rPr>
          <w:rFonts w:hint="eastAsia" w:ascii="Times New Roman" w:hAnsi="Times New Roman"/>
          <w:color w:val="auto"/>
          <w:sz w:val="24"/>
          <w:szCs w:val="24"/>
          <w:highlight w:val="none"/>
        </w:rPr>
        <w:t>规范</w:t>
      </w:r>
      <w:r>
        <w:rPr>
          <w:rFonts w:ascii="Times New Roman" w:hAnsi="Times New Roman"/>
          <w:color w:val="auto"/>
          <w:sz w:val="24"/>
          <w:szCs w:val="24"/>
          <w:highlight w:val="none"/>
        </w:rPr>
        <w:t>外，</w:t>
      </w:r>
      <w:r>
        <w:rPr>
          <w:rFonts w:hint="eastAsia" w:ascii="Times New Roman" w:hAnsi="Times New Roman"/>
          <w:color w:val="auto"/>
          <w:sz w:val="24"/>
          <w:szCs w:val="24"/>
          <w:highlight w:val="none"/>
        </w:rPr>
        <w:t>尚应</w:t>
      </w:r>
      <w:r>
        <w:rPr>
          <w:rFonts w:ascii="Times New Roman" w:hAnsi="Times New Roman"/>
          <w:color w:val="auto"/>
          <w:sz w:val="24"/>
          <w:szCs w:val="24"/>
          <w:highlight w:val="none"/>
        </w:rPr>
        <w:t>符合国家</w:t>
      </w:r>
      <w:r>
        <w:rPr>
          <w:rFonts w:hint="eastAsia" w:ascii="Times New Roman" w:hAnsi="Times New Roman"/>
          <w:color w:val="auto"/>
          <w:sz w:val="24"/>
          <w:szCs w:val="24"/>
          <w:highlight w:val="none"/>
        </w:rPr>
        <w:t>、行业和省</w:t>
      </w:r>
      <w:r>
        <w:rPr>
          <w:rFonts w:hint="eastAsia" w:ascii="Times New Roman" w:hAnsi="Times New Roman"/>
          <w:color w:val="auto"/>
          <w:sz w:val="24"/>
          <w:szCs w:val="24"/>
          <w:highlight w:val="none"/>
          <w:lang w:eastAsia="zh-CN"/>
        </w:rPr>
        <w:t>级</w:t>
      </w:r>
      <w:r>
        <w:rPr>
          <w:rFonts w:ascii="Times New Roman" w:hAnsi="Times New Roman"/>
          <w:color w:val="auto"/>
          <w:sz w:val="24"/>
          <w:szCs w:val="24"/>
          <w:highlight w:val="none"/>
        </w:rPr>
        <w:t>现行有关标准</w:t>
      </w:r>
      <w:r>
        <w:rPr>
          <w:rFonts w:hint="eastAsia" w:ascii="Times New Roman" w:hAnsi="Times New Roman"/>
          <w:color w:val="auto"/>
          <w:sz w:val="24"/>
          <w:szCs w:val="24"/>
          <w:highlight w:val="none"/>
          <w:lang w:eastAsia="zh-CN"/>
        </w:rPr>
        <w:t>、规范</w:t>
      </w:r>
      <w:r>
        <w:rPr>
          <w:rFonts w:ascii="Times New Roman" w:hAnsi="Times New Roman"/>
          <w:color w:val="auto"/>
          <w:sz w:val="24"/>
          <w:szCs w:val="24"/>
          <w:highlight w:val="none"/>
        </w:rPr>
        <w:t>的规定。</w:t>
      </w:r>
    </w:p>
    <w:p>
      <w:pPr>
        <w:pStyle w:val="2"/>
        <w:numPr>
          <w:ilvl w:val="0"/>
          <w:numId w:val="0"/>
        </w:numPr>
        <w:rPr>
          <w:color w:val="auto"/>
          <w:sz w:val="28"/>
          <w:szCs w:val="28"/>
          <w:highlight w:val="none"/>
        </w:rPr>
      </w:pPr>
      <w:bookmarkStart w:id="16" w:name="_Toc37170942"/>
      <w:r>
        <w:rPr>
          <w:color w:val="auto"/>
          <w:sz w:val="28"/>
          <w:szCs w:val="28"/>
          <w:highlight w:val="none"/>
        </w:rPr>
        <w:t xml:space="preserve">2 </w:t>
      </w:r>
      <w:bookmarkStart w:id="17" w:name="_Toc217119665"/>
      <w:bookmarkStart w:id="18" w:name="_Toc15804406"/>
      <w:bookmarkStart w:id="19" w:name="_Toc203442773"/>
      <w:bookmarkStart w:id="20" w:name="_Toc204412218"/>
      <w:bookmarkStart w:id="21" w:name="_Toc203389657"/>
      <w:r>
        <w:rPr>
          <w:rFonts w:hint="eastAsia"/>
          <w:color w:val="auto"/>
          <w:sz w:val="28"/>
          <w:szCs w:val="28"/>
          <w:highlight w:val="none"/>
        </w:rPr>
        <w:t>术语</w:t>
      </w:r>
      <w:bookmarkEnd w:id="16"/>
      <w:r>
        <w:rPr>
          <w:rFonts w:hint="eastAsia"/>
          <w:color w:val="auto"/>
          <w:sz w:val="28"/>
          <w:szCs w:val="28"/>
          <w:highlight w:val="none"/>
        </w:rPr>
        <w:t xml:space="preserve"> </w:t>
      </w:r>
    </w:p>
    <w:bookmarkEnd w:id="17"/>
    <w:bookmarkEnd w:id="18"/>
    <w:bookmarkEnd w:id="19"/>
    <w:bookmarkEnd w:id="20"/>
    <w:bookmarkEnd w:id="21"/>
    <w:p>
      <w:pPr>
        <w:spacing w:line="360" w:lineRule="auto"/>
        <w:ind w:firstLine="480" w:firstLineChars="200"/>
        <w:rPr>
          <w:rFonts w:ascii="Times New Roman" w:hAnsi="Times New Roman"/>
          <w:color w:val="auto"/>
          <w:sz w:val="24"/>
          <w:szCs w:val="24"/>
          <w:highlight w:val="none"/>
        </w:rPr>
      </w:pPr>
      <w:bookmarkStart w:id="22" w:name="_Toc217103874"/>
      <w:r>
        <w:rPr>
          <w:rFonts w:hint="eastAsia" w:ascii="Times New Roman" w:hAnsi="Times New Roman"/>
          <w:color w:val="auto"/>
          <w:sz w:val="24"/>
          <w:szCs w:val="24"/>
          <w:highlight w:val="none"/>
        </w:rPr>
        <w:t>2.1 城市</w:t>
      </w:r>
      <w:r>
        <w:rPr>
          <w:rFonts w:ascii="Times New Roman" w:hAnsi="Times New Roman"/>
          <w:color w:val="auto"/>
          <w:sz w:val="24"/>
          <w:szCs w:val="24"/>
          <w:highlight w:val="none"/>
        </w:rPr>
        <w:t>水土保持</w:t>
      </w:r>
      <w:r>
        <w:rPr>
          <w:rFonts w:hint="eastAsia" w:ascii="Times New Roman" w:hAnsi="Times New Roman"/>
          <w:color w:val="auto"/>
          <w:sz w:val="24"/>
          <w:szCs w:val="24"/>
          <w:highlight w:val="none"/>
        </w:rPr>
        <w:t>U</w:t>
      </w:r>
      <w:r>
        <w:rPr>
          <w:rFonts w:ascii="Times New Roman" w:hAnsi="Times New Roman"/>
          <w:color w:val="auto"/>
          <w:sz w:val="24"/>
          <w:szCs w:val="24"/>
          <w:highlight w:val="none"/>
        </w:rPr>
        <w:t>rban soil and water conservation</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城市建设过程中，自然因素和人为活动引起的水土流失的预防和治理，对原有侵蚀环境的整治及城市周围地区的水土保持和环境的绿化美化，保护利用水土资源，构建绿色、生态、宜居城市的综合性工作。</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2 房地产开发项目 </w:t>
      </w:r>
      <w:r>
        <w:rPr>
          <w:rFonts w:ascii="Times New Roman" w:hAnsi="Times New Roman"/>
          <w:color w:val="auto"/>
          <w:sz w:val="24"/>
          <w:szCs w:val="24"/>
          <w:highlight w:val="none"/>
        </w:rPr>
        <w:t>R</w:t>
      </w:r>
      <w:r>
        <w:rPr>
          <w:rFonts w:hint="eastAsia" w:ascii="Times New Roman" w:hAnsi="Times New Roman"/>
          <w:color w:val="auto"/>
          <w:sz w:val="24"/>
          <w:szCs w:val="24"/>
          <w:highlight w:val="none"/>
        </w:rPr>
        <w:t>eal estate development projec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城市规划建设范围内，依法取得土地使用权的土地，在居住、商业服务业、工业及物流仓储土地类型上进行基础设施、房屋建设的项目。主要包括住宅及其相应服务设施，商业、商务、娱乐康体设施，金融、保险、证券、新闻出版、文艺团体等综合办公设施以及物流储备、中转、配送、批发、交易设施的建设项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3市政工程项目 </w:t>
      </w:r>
      <w:r>
        <w:rPr>
          <w:rFonts w:ascii="Times New Roman" w:hAnsi="Times New Roman"/>
          <w:color w:val="auto"/>
          <w:sz w:val="24"/>
          <w:szCs w:val="24"/>
          <w:highlight w:val="none"/>
        </w:rPr>
        <w:t>M</w:t>
      </w:r>
      <w:r>
        <w:rPr>
          <w:rFonts w:hint="eastAsia" w:ascii="Times New Roman" w:hAnsi="Times New Roman"/>
          <w:color w:val="auto"/>
          <w:sz w:val="24"/>
          <w:szCs w:val="24"/>
          <w:highlight w:val="none"/>
        </w:rPr>
        <w:t>unicipal engineering projec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城市规划建设范围内，在交通设施用地及公用设施用地类型上建设的工程项目。主要包括城市道路及交通设施、供电、环境、安全等设施的建设项目。如城市交通及其附属建筑物，桥涵，供排水管（渠）道，电力线路，电讯线路，燃气管道、热力管道和石油管道等管线及其附属设施，河道、码头及附属设施，人防等地下空间工程，防洪排渍工程、水利工程、地下取水工程等。</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4公共服务设施项目 </w:t>
      </w:r>
      <w:r>
        <w:rPr>
          <w:rFonts w:ascii="Times New Roman" w:hAnsi="Times New Roman"/>
          <w:color w:val="auto"/>
          <w:sz w:val="24"/>
          <w:szCs w:val="24"/>
          <w:highlight w:val="none"/>
        </w:rPr>
        <w:t>P</w:t>
      </w:r>
      <w:r>
        <w:rPr>
          <w:rFonts w:hint="eastAsia" w:ascii="Times New Roman" w:hAnsi="Times New Roman"/>
          <w:color w:val="auto"/>
          <w:sz w:val="24"/>
          <w:szCs w:val="24"/>
          <w:highlight w:val="none"/>
        </w:rPr>
        <w:t>ublic service facilities project</w:t>
      </w:r>
    </w:p>
    <w:p>
      <w:pPr>
        <w:spacing w:line="360" w:lineRule="auto"/>
        <w:ind w:firstLine="480" w:firstLineChars="200"/>
        <w:rPr>
          <w:rFonts w:hint="eastAsia" w:ascii="Times New Roman" w:hAnsi="Times New Roman"/>
          <w:color w:val="auto"/>
          <w:sz w:val="24"/>
          <w:szCs w:val="24"/>
          <w:highlight w:val="none"/>
        </w:rPr>
      </w:pPr>
      <w:r>
        <w:rPr>
          <w:rFonts w:hint="eastAsia" w:ascii="Times New Roman" w:hAnsi="Times New Roman"/>
          <w:color w:val="auto"/>
          <w:sz w:val="24"/>
          <w:szCs w:val="24"/>
          <w:highlight w:val="none"/>
        </w:rPr>
        <w:t>指城市规划建设范围内，在绿地和公共管理与公共服务用地类型上建设的工程项目。主要包括公园绿地、防护绿地、广场等建设项目及行政、文化、教育、体育、卫生</w:t>
      </w:r>
      <w:r>
        <w:rPr>
          <w:rFonts w:hint="eastAsia" w:ascii="Times New Roman" w:hAnsi="Times New Roman"/>
          <w:color w:val="auto"/>
          <w:sz w:val="24"/>
          <w:szCs w:val="24"/>
          <w:highlight w:val="none"/>
          <w:lang w:eastAsia="zh-CN"/>
        </w:rPr>
        <w:t>、</w:t>
      </w:r>
      <w:r>
        <w:rPr>
          <w:rFonts w:hint="eastAsia" w:ascii="Times New Roman" w:hAnsi="Times New Roman"/>
          <w:color w:val="auto"/>
          <w:sz w:val="24"/>
          <w:szCs w:val="24"/>
          <w:highlight w:val="none"/>
          <w:lang w:val="en-US" w:eastAsia="zh-CN"/>
        </w:rPr>
        <w:t>社会福利、文物古迹、外事、宗教</w:t>
      </w:r>
      <w:r>
        <w:rPr>
          <w:rFonts w:hint="eastAsia" w:ascii="Times New Roman" w:hAnsi="Times New Roman"/>
          <w:color w:val="auto"/>
          <w:sz w:val="24"/>
          <w:szCs w:val="24"/>
          <w:highlight w:val="none"/>
        </w:rPr>
        <w:t>等机构和设施的建设项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5 水土流失</w:t>
      </w:r>
      <w:r>
        <w:rPr>
          <w:rFonts w:ascii="Times New Roman" w:hAnsi="Times New Roman"/>
          <w:color w:val="auto"/>
          <w:sz w:val="24"/>
          <w:szCs w:val="24"/>
          <w:highlight w:val="none"/>
        </w:rPr>
        <w:t>防治</w:t>
      </w:r>
      <w:bookmarkStart w:id="23" w:name="OLE_LINK4"/>
      <w:r>
        <w:rPr>
          <w:rFonts w:ascii="Times New Roman" w:hAnsi="Times New Roman"/>
          <w:color w:val="auto"/>
          <w:sz w:val="24"/>
          <w:szCs w:val="24"/>
          <w:highlight w:val="none"/>
        </w:rPr>
        <w:t>责任范围</w:t>
      </w:r>
      <w:bookmarkEnd w:id="23"/>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A</w:t>
      </w:r>
      <w:r>
        <w:rPr>
          <w:rFonts w:hint="eastAsia" w:ascii="Times New Roman" w:hAnsi="Times New Roman"/>
          <w:color w:val="auto"/>
          <w:sz w:val="24"/>
          <w:szCs w:val="24"/>
          <w:highlight w:val="none"/>
        </w:rPr>
        <w:t>rea</w:t>
      </w:r>
      <w:r>
        <w:rPr>
          <w:rFonts w:ascii="Times New Roman" w:hAnsi="Times New Roman"/>
          <w:color w:val="auto"/>
          <w:sz w:val="24"/>
          <w:szCs w:val="24"/>
          <w:highlight w:val="none"/>
        </w:rPr>
        <w:t xml:space="preserve"> of responsibility for soil and water conservation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生产建设</w:t>
      </w:r>
      <w:r>
        <w:rPr>
          <w:rFonts w:hint="eastAsia" w:ascii="Times New Roman" w:hAnsi="Times New Roman"/>
          <w:color w:val="auto"/>
          <w:sz w:val="24"/>
          <w:szCs w:val="24"/>
          <w:highlight w:val="none"/>
          <w:lang w:eastAsia="zh-CN"/>
        </w:rPr>
        <w:t>单位依法</w:t>
      </w:r>
      <w:r>
        <w:rPr>
          <w:rFonts w:hint="eastAsia" w:ascii="Times New Roman" w:hAnsi="Times New Roman"/>
          <w:color w:val="auto"/>
          <w:sz w:val="24"/>
          <w:szCs w:val="24"/>
          <w:highlight w:val="none"/>
        </w:rPr>
        <w:t>应承担水土流失防治义务的区域。</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6 </w:t>
      </w:r>
      <w:r>
        <w:rPr>
          <w:rFonts w:ascii="Times New Roman" w:hAnsi="Times New Roman"/>
          <w:color w:val="auto"/>
          <w:sz w:val="24"/>
          <w:szCs w:val="24"/>
          <w:highlight w:val="none"/>
        </w:rPr>
        <w:t>永久占地Permanent land</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建设征地范围内的面积。</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7 </w:t>
      </w:r>
      <w:r>
        <w:rPr>
          <w:rFonts w:ascii="Times New Roman" w:hAnsi="Times New Roman"/>
          <w:color w:val="auto"/>
          <w:sz w:val="24"/>
          <w:szCs w:val="24"/>
          <w:highlight w:val="none"/>
        </w:rPr>
        <w:t>临时占地Temporary land</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征地范围外，项目建设临时性占</w:t>
      </w:r>
      <w:r>
        <w:rPr>
          <w:rFonts w:hint="eastAsia" w:ascii="Times New Roman" w:hAnsi="Times New Roman"/>
          <w:color w:val="auto"/>
          <w:sz w:val="24"/>
          <w:szCs w:val="24"/>
          <w:highlight w:val="none"/>
        </w:rPr>
        <w:t>用的土</w:t>
      </w:r>
      <w:r>
        <w:rPr>
          <w:rFonts w:ascii="Times New Roman" w:hAnsi="Times New Roman"/>
          <w:color w:val="auto"/>
          <w:sz w:val="24"/>
          <w:szCs w:val="24"/>
          <w:highlight w:val="none"/>
        </w:rPr>
        <w:t>地。</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8 </w:t>
      </w:r>
      <w:r>
        <w:rPr>
          <w:rFonts w:ascii="Times New Roman" w:hAnsi="Times New Roman"/>
          <w:color w:val="auto"/>
          <w:sz w:val="24"/>
          <w:szCs w:val="24"/>
          <w:highlight w:val="none"/>
        </w:rPr>
        <w:t>主体工程</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 xml:space="preserve">Principal part of the project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生产建设项目</w:t>
      </w:r>
      <w:r>
        <w:rPr>
          <w:rFonts w:hint="eastAsia" w:ascii="Times New Roman" w:hAnsi="Times New Roman"/>
          <w:color w:val="auto"/>
          <w:sz w:val="24"/>
          <w:szCs w:val="24"/>
          <w:highlight w:val="none"/>
          <w:lang w:eastAsia="zh-CN"/>
        </w:rPr>
        <w:t>所包括的</w:t>
      </w:r>
      <w:r>
        <w:rPr>
          <w:rFonts w:ascii="Times New Roman" w:hAnsi="Times New Roman"/>
          <w:color w:val="auto"/>
          <w:sz w:val="24"/>
          <w:szCs w:val="24"/>
          <w:highlight w:val="none"/>
        </w:rPr>
        <w:t>主要工程及附属工程的统称。</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9 </w:t>
      </w:r>
      <w:r>
        <w:rPr>
          <w:rFonts w:ascii="Times New Roman" w:hAnsi="Times New Roman"/>
          <w:color w:val="auto"/>
          <w:sz w:val="24"/>
          <w:szCs w:val="24"/>
          <w:highlight w:val="none"/>
        </w:rPr>
        <w:t>线</w:t>
      </w:r>
      <w:r>
        <w:rPr>
          <w:rFonts w:hint="eastAsia" w:ascii="Times New Roman" w:hAnsi="Times New Roman"/>
          <w:color w:val="auto"/>
          <w:sz w:val="24"/>
          <w:szCs w:val="24"/>
          <w:highlight w:val="none"/>
        </w:rPr>
        <w:t>型</w:t>
      </w:r>
      <w:r>
        <w:rPr>
          <w:rFonts w:ascii="Times New Roman" w:hAnsi="Times New Roman"/>
          <w:color w:val="auto"/>
          <w:sz w:val="24"/>
          <w:szCs w:val="24"/>
          <w:highlight w:val="none"/>
        </w:rPr>
        <w:t>生产建设项目L</w:t>
      </w:r>
      <w:r>
        <w:rPr>
          <w:rFonts w:hint="eastAsia" w:ascii="Times New Roman" w:hAnsi="Times New Roman"/>
          <w:color w:val="auto"/>
          <w:sz w:val="24"/>
          <w:szCs w:val="24"/>
          <w:highlight w:val="none"/>
        </w:rPr>
        <w:t>ine</w:t>
      </w:r>
      <w:r>
        <w:rPr>
          <w:rFonts w:ascii="Times New Roman" w:hAnsi="Times New Roman"/>
          <w:color w:val="auto"/>
          <w:sz w:val="24"/>
          <w:szCs w:val="24"/>
          <w:highlight w:val="none"/>
        </w:rPr>
        <w:t xml:space="preserve">-type production and construction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布局跨度较大、呈</w:t>
      </w:r>
      <w:r>
        <w:rPr>
          <w:rFonts w:hint="eastAsia" w:ascii="Times New Roman" w:hAnsi="Times New Roman"/>
          <w:color w:val="auto"/>
          <w:sz w:val="24"/>
          <w:szCs w:val="24"/>
          <w:highlight w:val="none"/>
        </w:rPr>
        <w:t>线</w:t>
      </w:r>
      <w:r>
        <w:rPr>
          <w:rFonts w:ascii="Times New Roman" w:hAnsi="Times New Roman"/>
          <w:color w:val="auto"/>
          <w:sz w:val="24"/>
          <w:szCs w:val="24"/>
          <w:highlight w:val="none"/>
        </w:rPr>
        <w:t>状分布的项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0 </w:t>
      </w:r>
      <w:r>
        <w:rPr>
          <w:rFonts w:ascii="Times New Roman" w:hAnsi="Times New Roman"/>
          <w:color w:val="auto"/>
          <w:sz w:val="24"/>
          <w:szCs w:val="24"/>
          <w:highlight w:val="none"/>
        </w:rPr>
        <w:t>点</w:t>
      </w:r>
      <w:r>
        <w:rPr>
          <w:rFonts w:hint="eastAsia" w:ascii="Times New Roman" w:hAnsi="Times New Roman"/>
          <w:color w:val="auto"/>
          <w:sz w:val="24"/>
          <w:szCs w:val="24"/>
          <w:highlight w:val="none"/>
        </w:rPr>
        <w:t>型</w:t>
      </w:r>
      <w:r>
        <w:rPr>
          <w:rFonts w:ascii="Times New Roman" w:hAnsi="Times New Roman"/>
          <w:color w:val="auto"/>
          <w:sz w:val="24"/>
          <w:szCs w:val="24"/>
          <w:highlight w:val="none"/>
        </w:rPr>
        <w:t>生产建设项目Block-type production and construction</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布局相对集中、呈点状分布的项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1 </w:t>
      </w:r>
      <w:r>
        <w:rPr>
          <w:rFonts w:ascii="Times New Roman" w:hAnsi="Times New Roman"/>
          <w:color w:val="auto"/>
          <w:sz w:val="24"/>
          <w:szCs w:val="24"/>
          <w:highlight w:val="none"/>
        </w:rPr>
        <w:t>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 xml:space="preserve">建设类项目Urban constructive project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工程竣工后，运营期没有开挖、取土（石、砂）、弃土（石、渣）等扰动地表活动的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建设项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2 </w:t>
      </w:r>
      <w:r>
        <w:rPr>
          <w:rFonts w:ascii="Times New Roman" w:hAnsi="Times New Roman"/>
          <w:color w:val="auto"/>
          <w:sz w:val="24"/>
          <w:szCs w:val="24"/>
          <w:highlight w:val="none"/>
        </w:rPr>
        <w:t>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建设生产类项目Urban constructive and productive projec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工程竣工后，</w:t>
      </w:r>
      <w:r>
        <w:rPr>
          <w:rFonts w:hint="eastAsia" w:ascii="Times New Roman" w:hAnsi="Times New Roman"/>
          <w:color w:val="auto"/>
          <w:sz w:val="24"/>
          <w:szCs w:val="24"/>
          <w:highlight w:val="none"/>
        </w:rPr>
        <w:t>运营期存在生产活动，比如</w:t>
      </w:r>
      <w:r>
        <w:rPr>
          <w:rFonts w:ascii="Times New Roman" w:hAnsi="Times New Roman"/>
          <w:color w:val="auto"/>
          <w:sz w:val="24"/>
          <w:szCs w:val="24"/>
          <w:highlight w:val="none"/>
        </w:rPr>
        <w:t>开挖、取土（石、砂）、弃土（石、渣、灰）等扰动地表活动的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建设项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3 </w:t>
      </w:r>
      <w:r>
        <w:rPr>
          <w:rFonts w:ascii="Times New Roman" w:hAnsi="Times New Roman"/>
          <w:color w:val="auto"/>
          <w:sz w:val="24"/>
          <w:szCs w:val="24"/>
          <w:highlight w:val="none"/>
        </w:rPr>
        <w:t>设计水平年</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 xml:space="preserve">The target year of design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水土保持方案确定的水土保持措施实施完毕并初步发挥效益的年份</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设计水平年应为主体工程完工后的当年或</w:t>
      </w:r>
      <w:r>
        <w:rPr>
          <w:rFonts w:hint="eastAsia" w:ascii="Times New Roman" w:hAnsi="Times New Roman"/>
          <w:color w:val="auto"/>
          <w:sz w:val="24"/>
          <w:szCs w:val="24"/>
          <w:highlight w:val="none"/>
          <w:lang w:eastAsia="zh-CN"/>
        </w:rPr>
        <w:t>下</w:t>
      </w:r>
      <w:r>
        <w:rPr>
          <w:rFonts w:ascii="Times New Roman" w:hAnsi="Times New Roman"/>
          <w:color w:val="auto"/>
          <w:sz w:val="24"/>
          <w:szCs w:val="24"/>
          <w:highlight w:val="none"/>
        </w:rPr>
        <w:t>一年。</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4 </w:t>
      </w:r>
      <w:r>
        <w:rPr>
          <w:rFonts w:ascii="Times New Roman" w:hAnsi="Times New Roman"/>
          <w:color w:val="auto"/>
          <w:sz w:val="24"/>
          <w:szCs w:val="24"/>
          <w:highlight w:val="none"/>
        </w:rPr>
        <w:t>水土流失治理度</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P</w:t>
      </w:r>
      <w:r>
        <w:rPr>
          <w:rFonts w:hint="eastAsia" w:ascii="Times New Roman" w:hAnsi="Times New Roman"/>
          <w:color w:val="auto"/>
          <w:sz w:val="24"/>
          <w:szCs w:val="24"/>
          <w:highlight w:val="none"/>
        </w:rPr>
        <w:t>ercentage of controlled soil erosion area</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水土流失防治责任范围内水土流失治理达标面积占水土流失总面积的百分比。</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15容许土壤流失量Allowable soil loss</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保持</w:t>
      </w:r>
      <w:r>
        <w:rPr>
          <w:rFonts w:ascii="Times New Roman" w:hAnsi="Times New Roman"/>
          <w:color w:val="auto"/>
          <w:sz w:val="24"/>
          <w:szCs w:val="24"/>
          <w:highlight w:val="none"/>
        </w:rPr>
        <w:t>土壤资源及其生产能力而确定的年土壤流失量上限，通常小于或等于成土速率。</w:t>
      </w:r>
      <w:r>
        <w:rPr>
          <w:rFonts w:hint="eastAsia" w:ascii="Times New Roman" w:hAnsi="Times New Roman"/>
          <w:color w:val="auto"/>
          <w:sz w:val="24"/>
          <w:szCs w:val="24"/>
          <w:highlight w:val="none"/>
        </w:rPr>
        <w:t>生产建设项目的容许土壤流失量应不大于土壤背景侵蚀模数。</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6 </w:t>
      </w:r>
      <w:r>
        <w:rPr>
          <w:rFonts w:ascii="Times New Roman" w:hAnsi="Times New Roman"/>
          <w:color w:val="auto"/>
          <w:sz w:val="24"/>
          <w:szCs w:val="24"/>
          <w:highlight w:val="none"/>
        </w:rPr>
        <w:t>土壤流失控制比P</w:t>
      </w:r>
      <w:r>
        <w:rPr>
          <w:rFonts w:hint="eastAsia" w:ascii="Times New Roman" w:hAnsi="Times New Roman"/>
          <w:color w:val="auto"/>
          <w:sz w:val="24"/>
          <w:szCs w:val="24"/>
          <w:highlight w:val="none"/>
        </w:rPr>
        <w:t>roportion of s</w:t>
      </w:r>
      <w:r>
        <w:rPr>
          <w:rFonts w:ascii="Times New Roman" w:hAnsi="Times New Roman"/>
          <w:color w:val="auto"/>
          <w:sz w:val="24"/>
          <w:szCs w:val="24"/>
          <w:highlight w:val="none"/>
        </w:rPr>
        <w:t xml:space="preserve">oil </w:t>
      </w:r>
      <w:r>
        <w:rPr>
          <w:rFonts w:hint="eastAsia" w:ascii="Times New Roman" w:hAnsi="Times New Roman"/>
          <w:color w:val="auto"/>
          <w:sz w:val="24"/>
          <w:szCs w:val="24"/>
          <w:highlight w:val="none"/>
        </w:rPr>
        <w:t>erosion</w:t>
      </w:r>
      <w:r>
        <w:rPr>
          <w:rFonts w:ascii="Times New Roman" w:hAnsi="Times New Roman"/>
          <w:color w:val="auto"/>
          <w:sz w:val="24"/>
          <w:szCs w:val="24"/>
          <w:highlight w:val="none"/>
        </w:rPr>
        <w:t xml:space="preserve"> control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水土流失防治责任范围内容许土壤流失</w:t>
      </w:r>
      <w:r>
        <w:rPr>
          <w:rFonts w:hint="eastAsia" w:ascii="Times New Roman" w:hAnsi="Times New Roman"/>
          <w:color w:val="auto"/>
          <w:sz w:val="24"/>
          <w:szCs w:val="24"/>
          <w:highlight w:val="none"/>
        </w:rPr>
        <w:t>量</w:t>
      </w:r>
      <w:r>
        <w:rPr>
          <w:rFonts w:ascii="Times New Roman" w:hAnsi="Times New Roman"/>
          <w:color w:val="auto"/>
          <w:sz w:val="24"/>
          <w:szCs w:val="24"/>
          <w:highlight w:val="none"/>
        </w:rPr>
        <w:t>与</w:t>
      </w:r>
      <w:r>
        <w:rPr>
          <w:rFonts w:hint="eastAsia" w:ascii="Times New Roman" w:hAnsi="Times New Roman"/>
          <w:color w:val="auto"/>
          <w:sz w:val="24"/>
          <w:szCs w:val="24"/>
          <w:highlight w:val="none"/>
          <w:lang w:eastAsia="zh-CN"/>
        </w:rPr>
        <w:t>治理后每平方公里年平均</w:t>
      </w:r>
      <w:r>
        <w:rPr>
          <w:rFonts w:ascii="Times New Roman" w:hAnsi="Times New Roman"/>
          <w:color w:val="auto"/>
          <w:sz w:val="24"/>
          <w:szCs w:val="24"/>
          <w:highlight w:val="none"/>
        </w:rPr>
        <w:t>土壤流失</w:t>
      </w:r>
      <w:r>
        <w:rPr>
          <w:rFonts w:hint="eastAsia" w:ascii="Times New Roman" w:hAnsi="Times New Roman"/>
          <w:color w:val="auto"/>
          <w:sz w:val="24"/>
          <w:szCs w:val="24"/>
          <w:highlight w:val="none"/>
        </w:rPr>
        <w:t>量之比</w:t>
      </w:r>
      <w:r>
        <w:rPr>
          <w:rFonts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7 </w:t>
      </w:r>
      <w:r>
        <w:rPr>
          <w:rFonts w:ascii="Times New Roman" w:hAnsi="Times New Roman"/>
          <w:color w:val="auto"/>
          <w:sz w:val="24"/>
          <w:szCs w:val="24"/>
          <w:highlight w:val="none"/>
        </w:rPr>
        <w:t>渣土防护率P</w:t>
      </w:r>
      <w:r>
        <w:rPr>
          <w:rFonts w:hint="eastAsia" w:ascii="Times New Roman" w:hAnsi="Times New Roman"/>
          <w:color w:val="auto"/>
          <w:sz w:val="24"/>
          <w:szCs w:val="24"/>
          <w:highlight w:val="none"/>
        </w:rPr>
        <w:t>ercentage of blocked dregs and soil</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项目水土流失防治责任范围内采取措施实际挡护的永久弃渣、临时堆土数量占永久弃渣</w:t>
      </w:r>
      <w:r>
        <w:rPr>
          <w:rFonts w:hint="eastAsia" w:ascii="Times New Roman" w:hAnsi="Times New Roman"/>
          <w:color w:val="auto"/>
          <w:sz w:val="24"/>
          <w:szCs w:val="24"/>
          <w:highlight w:val="none"/>
          <w:lang w:eastAsia="zh-CN"/>
        </w:rPr>
        <w:t>和</w:t>
      </w:r>
      <w:r>
        <w:rPr>
          <w:rFonts w:hint="eastAsia" w:ascii="Times New Roman" w:hAnsi="Times New Roman"/>
          <w:color w:val="auto"/>
          <w:sz w:val="24"/>
          <w:szCs w:val="24"/>
          <w:highlight w:val="none"/>
        </w:rPr>
        <w:t>临时堆土总量的百分比。</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18</w:t>
      </w:r>
      <w:r>
        <w:rPr>
          <w:rFonts w:ascii="Times New Roman" w:hAnsi="Times New Roman"/>
          <w:color w:val="auto"/>
          <w:sz w:val="24"/>
          <w:szCs w:val="24"/>
          <w:highlight w:val="none"/>
        </w:rPr>
        <w:t>表土保护率P</w:t>
      </w:r>
      <w:r>
        <w:rPr>
          <w:rFonts w:hint="eastAsia" w:ascii="Times New Roman" w:hAnsi="Times New Roman"/>
          <w:color w:val="auto"/>
          <w:sz w:val="24"/>
          <w:szCs w:val="24"/>
          <w:highlight w:val="none"/>
        </w:rPr>
        <w:t>ercentage of protected t</w:t>
      </w:r>
      <w:r>
        <w:rPr>
          <w:rFonts w:ascii="Times New Roman" w:hAnsi="Times New Roman"/>
          <w:color w:val="auto"/>
          <w:sz w:val="24"/>
          <w:szCs w:val="24"/>
          <w:highlight w:val="none"/>
        </w:rPr>
        <w:t>opsoil</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水土流失防治责任范围内保护的表土数量占可剥离表土总量的</w:t>
      </w:r>
      <w:r>
        <w:rPr>
          <w:rFonts w:hint="eastAsia" w:ascii="Times New Roman" w:hAnsi="Times New Roman"/>
          <w:color w:val="auto"/>
          <w:sz w:val="24"/>
          <w:szCs w:val="24"/>
          <w:highlight w:val="none"/>
        </w:rPr>
        <w:t>百</w:t>
      </w:r>
      <w:r>
        <w:rPr>
          <w:rFonts w:ascii="Times New Roman" w:hAnsi="Times New Roman"/>
          <w:color w:val="auto"/>
          <w:sz w:val="24"/>
          <w:szCs w:val="24"/>
          <w:highlight w:val="none"/>
        </w:rPr>
        <w:t>分比。</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19 </w:t>
      </w:r>
      <w:r>
        <w:rPr>
          <w:rFonts w:ascii="Times New Roman" w:hAnsi="Times New Roman"/>
          <w:color w:val="auto"/>
          <w:sz w:val="24"/>
          <w:szCs w:val="24"/>
          <w:highlight w:val="none"/>
        </w:rPr>
        <w:t>林草植被恢复率P</w:t>
      </w:r>
      <w:r>
        <w:rPr>
          <w:rFonts w:hint="eastAsia" w:ascii="Times New Roman" w:hAnsi="Times New Roman"/>
          <w:color w:val="auto"/>
          <w:sz w:val="24"/>
          <w:szCs w:val="24"/>
          <w:highlight w:val="none"/>
        </w:rPr>
        <w:t xml:space="preserve">ercentage of recovered of forestry and grass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水土流失防治责任范围内林草类植被面积占可恢复林草植被面积的百分比。</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20 </w:t>
      </w:r>
      <w:r>
        <w:rPr>
          <w:rFonts w:ascii="Times New Roman" w:hAnsi="Times New Roman"/>
          <w:color w:val="auto"/>
          <w:sz w:val="24"/>
          <w:szCs w:val="24"/>
          <w:highlight w:val="none"/>
        </w:rPr>
        <w:t>林草覆盖率P</w:t>
      </w:r>
      <w:r>
        <w:rPr>
          <w:rFonts w:hint="eastAsia" w:ascii="Times New Roman" w:hAnsi="Times New Roman"/>
          <w:color w:val="auto"/>
          <w:sz w:val="24"/>
          <w:szCs w:val="24"/>
          <w:highlight w:val="none"/>
        </w:rPr>
        <w:t>ercentage of forestry and grass</w:t>
      </w:r>
      <w:r>
        <w:rPr>
          <w:rFonts w:ascii="Times New Roman" w:hAnsi="Times New Roman"/>
          <w:color w:val="auto"/>
          <w:sz w:val="24"/>
          <w:szCs w:val="24"/>
          <w:highlight w:val="none"/>
        </w:rPr>
        <w:t xml:space="preserve"> cover</w:t>
      </w:r>
      <w:r>
        <w:rPr>
          <w:rFonts w:hint="eastAsia" w:ascii="Times New Roman" w:hAnsi="Times New Roman"/>
          <w:color w:val="auto"/>
          <w:sz w:val="24"/>
          <w:szCs w:val="24"/>
          <w:highlight w:val="none"/>
        </w:rPr>
        <w:t>age</w:t>
      </w:r>
      <w:r>
        <w:rPr>
          <w:rFonts w:ascii="Times New Roman" w:hAnsi="Times New Roman"/>
          <w:color w:val="auto"/>
          <w:sz w:val="24"/>
          <w:szCs w:val="24"/>
          <w:highlight w:val="none"/>
        </w:rPr>
        <w:t xml:space="preserve">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水土流失防治责任范围内林草类植被面积占总面积的百分比。</w:t>
      </w:r>
    </w:p>
    <w:p>
      <w:pPr>
        <w:spacing w:line="360" w:lineRule="auto"/>
        <w:ind w:firstLine="480" w:firstLineChars="200"/>
        <w:rPr>
          <w:rFonts w:ascii="Times New Roman" w:hAnsi="Times New Roman"/>
          <w:color w:val="FF0000"/>
          <w:sz w:val="24"/>
          <w:szCs w:val="24"/>
          <w:highlight w:val="none"/>
        </w:rPr>
      </w:pPr>
      <w:r>
        <w:rPr>
          <w:rFonts w:hint="eastAsia" w:ascii="Times New Roman" w:hAnsi="Times New Roman"/>
          <w:color w:val="FF0000"/>
          <w:sz w:val="24"/>
          <w:szCs w:val="24"/>
          <w:highlight w:val="none"/>
        </w:rPr>
        <w:t xml:space="preserve">2.21雨水径流滞蓄率 </w:t>
      </w:r>
      <w:r>
        <w:rPr>
          <w:rFonts w:ascii="Times New Roman" w:hAnsi="Times New Roman"/>
          <w:color w:val="FF0000"/>
          <w:sz w:val="24"/>
          <w:szCs w:val="24"/>
          <w:highlight w:val="none"/>
        </w:rPr>
        <w:t>P</w:t>
      </w:r>
      <w:r>
        <w:rPr>
          <w:rFonts w:hint="eastAsia" w:ascii="Times New Roman" w:hAnsi="Times New Roman"/>
          <w:color w:val="FF0000"/>
          <w:sz w:val="24"/>
          <w:szCs w:val="24"/>
          <w:highlight w:val="none"/>
        </w:rPr>
        <w:t xml:space="preserve">ercentage of rain runoff retention  </w:t>
      </w:r>
    </w:p>
    <w:p>
      <w:pPr>
        <w:spacing w:line="360" w:lineRule="auto"/>
        <w:ind w:firstLine="480" w:firstLineChars="200"/>
        <w:rPr>
          <w:rFonts w:ascii="Times New Roman" w:hAnsi="Times New Roman"/>
          <w:color w:val="FF0000"/>
          <w:sz w:val="24"/>
          <w:szCs w:val="24"/>
          <w:highlight w:val="none"/>
        </w:rPr>
      </w:pPr>
      <w:r>
        <w:rPr>
          <w:rFonts w:hint="eastAsia" w:ascii="Times New Roman" w:hAnsi="Times New Roman"/>
          <w:color w:val="FF0000"/>
          <w:sz w:val="24"/>
          <w:szCs w:val="24"/>
          <w:highlight w:val="none"/>
        </w:rPr>
        <w:t>指项目水土流失防治责任范围内各种雨水滞蓄设施所滞蓄的径流量占总径流量的百分比。</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22 </w:t>
      </w:r>
      <w:r>
        <w:rPr>
          <w:rFonts w:ascii="Times New Roman" w:hAnsi="Times New Roman"/>
          <w:color w:val="auto"/>
          <w:sz w:val="24"/>
          <w:szCs w:val="24"/>
          <w:highlight w:val="none"/>
        </w:rPr>
        <w:t>下凹式绿地率P</w:t>
      </w:r>
      <w:r>
        <w:rPr>
          <w:rFonts w:hint="eastAsia" w:ascii="Times New Roman" w:hAnsi="Times New Roman"/>
          <w:color w:val="auto"/>
          <w:sz w:val="24"/>
          <w:szCs w:val="24"/>
          <w:highlight w:val="none"/>
        </w:rPr>
        <w:t>ercentage of s</w:t>
      </w:r>
      <w:r>
        <w:rPr>
          <w:rFonts w:ascii="Times New Roman" w:hAnsi="Times New Roman"/>
          <w:color w:val="auto"/>
          <w:sz w:val="24"/>
          <w:szCs w:val="24"/>
          <w:highlight w:val="none"/>
        </w:rPr>
        <w:t>unken greenbel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区内低于周边</w:t>
      </w:r>
      <w:r>
        <w:rPr>
          <w:rFonts w:hint="eastAsia" w:ascii="Times New Roman" w:hAnsi="Times New Roman"/>
          <w:color w:val="auto"/>
          <w:sz w:val="24"/>
          <w:szCs w:val="24"/>
          <w:highlight w:val="none"/>
        </w:rPr>
        <w:t>地面标高10 c</w:t>
      </w:r>
      <w:r>
        <w:rPr>
          <w:rFonts w:ascii="Times New Roman" w:hAnsi="Times New Roman"/>
          <w:color w:val="auto"/>
          <w:sz w:val="24"/>
          <w:szCs w:val="24"/>
          <w:highlight w:val="none"/>
        </w:rPr>
        <w:t>m以上</w:t>
      </w:r>
      <w:r>
        <w:rPr>
          <w:rFonts w:hint="eastAsia" w:ascii="Times New Roman" w:hAnsi="Times New Roman"/>
          <w:color w:val="auto"/>
          <w:sz w:val="24"/>
          <w:szCs w:val="24"/>
          <w:highlight w:val="none"/>
        </w:rPr>
        <w:t>、可积蓄、下渗自身和周边雨水径流的绿地</w:t>
      </w:r>
      <w:r>
        <w:rPr>
          <w:rFonts w:ascii="Times New Roman" w:hAnsi="Times New Roman"/>
          <w:color w:val="auto"/>
          <w:sz w:val="24"/>
          <w:szCs w:val="24"/>
          <w:highlight w:val="none"/>
        </w:rPr>
        <w:t>面积占</w:t>
      </w:r>
      <w:r>
        <w:rPr>
          <w:rFonts w:hint="eastAsia" w:ascii="Times New Roman" w:hAnsi="Times New Roman"/>
          <w:color w:val="auto"/>
          <w:sz w:val="24"/>
          <w:szCs w:val="24"/>
          <w:highlight w:val="none"/>
        </w:rPr>
        <w:t>绿地</w:t>
      </w:r>
      <w:r>
        <w:rPr>
          <w:rFonts w:ascii="Times New Roman" w:hAnsi="Times New Roman"/>
          <w:color w:val="auto"/>
          <w:sz w:val="24"/>
          <w:szCs w:val="24"/>
          <w:highlight w:val="none"/>
        </w:rPr>
        <w:t>总面积的百分比。</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2.23 透水铺装率 </w:t>
      </w:r>
      <w:r>
        <w:rPr>
          <w:rFonts w:ascii="Times New Roman" w:hAnsi="Times New Roman"/>
          <w:color w:val="auto"/>
          <w:sz w:val="24"/>
          <w:szCs w:val="24"/>
          <w:highlight w:val="none"/>
        </w:rPr>
        <w:t>P</w:t>
      </w:r>
      <w:r>
        <w:rPr>
          <w:rFonts w:hint="eastAsia" w:ascii="Times New Roman" w:hAnsi="Times New Roman"/>
          <w:color w:val="auto"/>
          <w:sz w:val="24"/>
          <w:szCs w:val="24"/>
          <w:highlight w:val="none"/>
        </w:rPr>
        <w:t>ercentage of permeable pavemen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地</w:t>
      </w:r>
      <w:r>
        <w:rPr>
          <w:rFonts w:hint="eastAsia" w:ascii="Times New Roman" w:hAnsi="Times New Roman"/>
          <w:color w:val="auto"/>
          <w:sz w:val="24"/>
          <w:szCs w:val="24"/>
          <w:highlight w:val="none"/>
          <w:lang w:val="en-US" w:eastAsia="zh-CN"/>
        </w:rPr>
        <w:t>面</w:t>
      </w:r>
      <w:r>
        <w:rPr>
          <w:rFonts w:hint="eastAsia" w:ascii="Times New Roman" w:hAnsi="Times New Roman"/>
          <w:color w:val="auto"/>
          <w:sz w:val="24"/>
          <w:szCs w:val="24"/>
          <w:highlight w:val="none"/>
        </w:rPr>
        <w:t>采用透水</w:t>
      </w:r>
      <w:r>
        <w:rPr>
          <w:rFonts w:ascii="Times New Roman" w:hAnsi="Times New Roman"/>
          <w:color w:val="auto"/>
          <w:sz w:val="24"/>
          <w:szCs w:val="24"/>
          <w:highlight w:val="none"/>
        </w:rPr>
        <w:t>铺装的面积</w:t>
      </w:r>
      <w:r>
        <w:rPr>
          <w:rFonts w:hint="eastAsia" w:ascii="Times New Roman" w:hAnsi="Times New Roman"/>
          <w:color w:val="auto"/>
          <w:sz w:val="24"/>
          <w:szCs w:val="24"/>
          <w:highlight w:val="none"/>
        </w:rPr>
        <w:t>占</w:t>
      </w:r>
      <w:r>
        <w:rPr>
          <w:rFonts w:ascii="Times New Roman" w:hAnsi="Times New Roman"/>
          <w:color w:val="auto"/>
          <w:sz w:val="24"/>
          <w:szCs w:val="24"/>
          <w:highlight w:val="none"/>
        </w:rPr>
        <w:t>硬化总面积</w:t>
      </w:r>
      <w:r>
        <w:rPr>
          <w:rFonts w:hint="eastAsia" w:ascii="Times New Roman" w:hAnsi="Times New Roman"/>
          <w:color w:val="auto"/>
          <w:sz w:val="24"/>
          <w:szCs w:val="24"/>
          <w:highlight w:val="none"/>
        </w:rPr>
        <w:t>的</w:t>
      </w:r>
      <w:r>
        <w:rPr>
          <w:rFonts w:ascii="Times New Roman" w:hAnsi="Times New Roman"/>
          <w:color w:val="auto"/>
          <w:sz w:val="24"/>
          <w:szCs w:val="24"/>
          <w:highlight w:val="none"/>
        </w:rPr>
        <w:t>百分比</w:t>
      </w:r>
      <w:r>
        <w:rPr>
          <w:rFonts w:hint="eastAsia" w:ascii="Times New Roman" w:hAnsi="Times New Roman"/>
          <w:color w:val="auto"/>
          <w:sz w:val="24"/>
          <w:szCs w:val="24"/>
          <w:highlight w:val="none"/>
        </w:rPr>
        <w:t>。</w:t>
      </w:r>
    </w:p>
    <w:bookmarkEnd w:id="22"/>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24土方综合</w:t>
      </w:r>
      <w:r>
        <w:rPr>
          <w:rFonts w:hint="eastAsia" w:ascii="Times New Roman" w:hAnsi="Times New Roman"/>
          <w:color w:val="auto"/>
          <w:sz w:val="24"/>
          <w:szCs w:val="24"/>
          <w:highlight w:val="none"/>
          <w:lang w:eastAsia="zh-CN"/>
        </w:rPr>
        <w:t>利用</w:t>
      </w:r>
      <w:r>
        <w:rPr>
          <w:rFonts w:hint="eastAsia" w:ascii="Times New Roman" w:hAnsi="Times New Roman"/>
          <w:color w:val="auto"/>
          <w:sz w:val="24"/>
          <w:szCs w:val="24"/>
          <w:highlight w:val="none"/>
        </w:rPr>
        <w:t>率</w:t>
      </w:r>
      <w:r>
        <w:rPr>
          <w:rFonts w:ascii="Times New Roman" w:hAnsi="Times New Roman"/>
          <w:color w:val="auto"/>
          <w:sz w:val="24"/>
          <w:szCs w:val="24"/>
          <w:highlight w:val="none"/>
        </w:rPr>
        <w:t>P</w:t>
      </w:r>
      <w:r>
        <w:rPr>
          <w:rFonts w:hint="eastAsia" w:ascii="Times New Roman" w:hAnsi="Times New Roman"/>
          <w:color w:val="auto"/>
          <w:sz w:val="24"/>
          <w:szCs w:val="24"/>
          <w:highlight w:val="none"/>
        </w:rPr>
        <w:t>ercentage of soil comprehensive utilization</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指</w:t>
      </w:r>
      <w:r>
        <w:rPr>
          <w:rFonts w:ascii="Times New Roman" w:hAnsi="Times New Roman"/>
          <w:color w:val="auto"/>
          <w:sz w:val="24"/>
          <w:szCs w:val="24"/>
          <w:highlight w:val="none"/>
        </w:rPr>
        <w:t>项目水土流失防治责任范围内</w:t>
      </w:r>
      <w:r>
        <w:rPr>
          <w:rFonts w:hint="eastAsia" w:ascii="Times New Roman" w:hAnsi="Times New Roman"/>
          <w:color w:val="auto"/>
          <w:sz w:val="24"/>
          <w:szCs w:val="24"/>
          <w:highlight w:val="none"/>
        </w:rPr>
        <w:t>用于项目区回填、被其他建设工程调用的土方量占总挖方量的百分比。</w:t>
      </w:r>
    </w:p>
    <w:p>
      <w:pPr>
        <w:pStyle w:val="2"/>
        <w:numPr>
          <w:ilvl w:val="0"/>
          <w:numId w:val="0"/>
        </w:numPr>
        <w:rPr>
          <w:color w:val="auto"/>
          <w:sz w:val="28"/>
          <w:szCs w:val="28"/>
          <w:highlight w:val="none"/>
        </w:rPr>
      </w:pPr>
      <w:bookmarkStart w:id="24" w:name="_Toc37170943"/>
      <w:r>
        <w:rPr>
          <w:color w:val="auto"/>
          <w:sz w:val="28"/>
          <w:szCs w:val="28"/>
          <w:highlight w:val="none"/>
        </w:rPr>
        <w:t>3 基本规定</w:t>
      </w:r>
      <w:bookmarkEnd w:id="24"/>
    </w:p>
    <w:p>
      <w:pPr>
        <w:spacing w:line="360" w:lineRule="auto"/>
        <w:outlineLvl w:val="1"/>
        <w:rPr>
          <w:rFonts w:ascii="Times New Roman" w:hAnsi="Times New Roman"/>
          <w:b/>
          <w:color w:val="auto"/>
          <w:sz w:val="24"/>
          <w:szCs w:val="24"/>
          <w:highlight w:val="none"/>
        </w:rPr>
      </w:pPr>
      <w:r>
        <w:rPr>
          <w:rFonts w:ascii="Times New Roman" w:hAnsi="Times New Roman"/>
          <w:b/>
          <w:color w:val="auto"/>
          <w:sz w:val="24"/>
          <w:szCs w:val="24"/>
          <w:highlight w:val="none"/>
        </w:rPr>
        <w:t>3.1 一般规定</w:t>
      </w:r>
    </w:p>
    <w:p>
      <w:pPr>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 xml:space="preserve">3.1.1  </w:t>
      </w:r>
      <w:r>
        <w:rPr>
          <w:rFonts w:ascii="Times New Roman" w:hAnsi="Times New Roman"/>
          <w:color w:val="FF0000"/>
          <w:sz w:val="24"/>
          <w:szCs w:val="24"/>
          <w:highlight w:val="none"/>
        </w:rPr>
        <w:t>城</w:t>
      </w:r>
      <w:r>
        <w:rPr>
          <w:rFonts w:hint="eastAsia" w:ascii="Times New Roman" w:hAnsi="Times New Roman"/>
          <w:color w:val="FF0000"/>
          <w:sz w:val="24"/>
          <w:szCs w:val="24"/>
          <w:highlight w:val="none"/>
        </w:rPr>
        <w:t>市</w:t>
      </w:r>
      <w:r>
        <w:rPr>
          <w:rFonts w:ascii="Times New Roman" w:hAnsi="Times New Roman"/>
          <w:color w:val="FF0000"/>
          <w:sz w:val="24"/>
          <w:szCs w:val="24"/>
          <w:highlight w:val="none"/>
        </w:rPr>
        <w:t>生产建设项目水土保持方案编制主</w:t>
      </w:r>
      <w:r>
        <w:rPr>
          <w:rFonts w:ascii="Times New Roman" w:hAnsi="Times New Roman"/>
          <w:color w:val="auto"/>
          <w:sz w:val="24"/>
          <w:szCs w:val="24"/>
          <w:highlight w:val="none"/>
        </w:rPr>
        <w:t>要</w:t>
      </w:r>
      <w:r>
        <w:rPr>
          <w:rFonts w:hint="eastAsia" w:ascii="Times New Roman" w:hAnsi="Times New Roman"/>
          <w:color w:val="auto"/>
          <w:sz w:val="24"/>
          <w:szCs w:val="24"/>
          <w:highlight w:val="none"/>
        </w:rPr>
        <w:t>涉及水土保持措施设计、水土保持施工、水土保持监理、水土保持监测、水土保持设施验收</w:t>
      </w:r>
      <w:r>
        <w:rPr>
          <w:rFonts w:ascii="Times New Roman" w:hAnsi="Times New Roman"/>
          <w:color w:val="auto"/>
          <w:sz w:val="24"/>
          <w:szCs w:val="24"/>
          <w:highlight w:val="none"/>
        </w:rPr>
        <w:t>等。城市生产建设项目水土保持技术工作应与项目各阶段同步进行。城市生产建设项目水土保持方案内容应符合本规范附录A的有关规定。</w:t>
      </w:r>
    </w:p>
    <w:p>
      <w:pPr>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 xml:space="preserve">3.1.2 </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生产建设项目水土流失防治应符合下列规定：</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项目全过程应控制和减少对原地貌、地表植被、水系的扰动和损毁，保护原地表植被</w:t>
      </w:r>
      <w:r>
        <w:rPr>
          <w:rFonts w:hint="eastAsia" w:ascii="Times New Roman" w:hAnsi="Times New Roman"/>
          <w:color w:val="auto"/>
          <w:sz w:val="24"/>
          <w:szCs w:val="24"/>
          <w:highlight w:val="none"/>
        </w:rPr>
        <w:t>和</w:t>
      </w:r>
      <w:r>
        <w:rPr>
          <w:rFonts w:ascii="Times New Roman" w:hAnsi="Times New Roman"/>
          <w:color w:val="auto"/>
          <w:sz w:val="24"/>
          <w:szCs w:val="24"/>
          <w:highlight w:val="none"/>
        </w:rPr>
        <w:t>表土</w:t>
      </w:r>
      <w:r>
        <w:rPr>
          <w:rFonts w:hint="eastAsia" w:ascii="Times New Roman" w:hAnsi="Times New Roman"/>
          <w:color w:val="auto"/>
          <w:sz w:val="24"/>
          <w:szCs w:val="24"/>
          <w:highlight w:val="none"/>
        </w:rPr>
        <w:t>资源</w:t>
      </w:r>
      <w:r>
        <w:rPr>
          <w:rFonts w:ascii="Times New Roman" w:hAnsi="Times New Roman"/>
          <w:color w:val="auto"/>
          <w:sz w:val="24"/>
          <w:szCs w:val="24"/>
          <w:highlight w:val="none"/>
        </w:rPr>
        <w:t>，减</w:t>
      </w:r>
      <w:r>
        <w:rPr>
          <w:rFonts w:hint="eastAsia" w:ascii="Times New Roman" w:hAnsi="Times New Roman"/>
          <w:color w:val="auto"/>
          <w:sz w:val="24"/>
          <w:szCs w:val="24"/>
          <w:highlight w:val="none"/>
        </w:rPr>
        <w:t>少</w:t>
      </w:r>
      <w:r>
        <w:rPr>
          <w:rFonts w:ascii="Times New Roman" w:hAnsi="Times New Roman"/>
          <w:color w:val="auto"/>
          <w:sz w:val="24"/>
          <w:szCs w:val="24"/>
          <w:highlight w:val="none"/>
        </w:rPr>
        <w:t>水土资源</w:t>
      </w:r>
      <w:r>
        <w:rPr>
          <w:rFonts w:hint="eastAsia" w:ascii="Times New Roman" w:hAnsi="Times New Roman"/>
          <w:color w:val="auto"/>
          <w:sz w:val="24"/>
          <w:szCs w:val="24"/>
          <w:highlight w:val="none"/>
        </w:rPr>
        <w:t>的浪费。</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项目</w:t>
      </w:r>
      <w:r>
        <w:rPr>
          <w:rFonts w:hint="eastAsia" w:ascii="Times New Roman" w:hAnsi="Times New Roman"/>
          <w:color w:val="auto"/>
          <w:sz w:val="24"/>
          <w:szCs w:val="24"/>
          <w:highlight w:val="none"/>
        </w:rPr>
        <w:t>在</w:t>
      </w:r>
      <w:r>
        <w:rPr>
          <w:rFonts w:ascii="Times New Roman" w:hAnsi="Times New Roman"/>
          <w:color w:val="auto"/>
          <w:sz w:val="24"/>
          <w:szCs w:val="24"/>
          <w:highlight w:val="none"/>
        </w:rPr>
        <w:t>施工过程中</w:t>
      </w:r>
      <w:r>
        <w:rPr>
          <w:rFonts w:hint="eastAsia" w:ascii="Times New Roman" w:hAnsi="Times New Roman"/>
          <w:color w:val="auto"/>
          <w:sz w:val="24"/>
          <w:szCs w:val="24"/>
          <w:highlight w:val="none"/>
        </w:rPr>
        <w:t>应杜绝径流</w:t>
      </w:r>
      <w:r>
        <w:rPr>
          <w:rFonts w:ascii="Times New Roman" w:hAnsi="Times New Roman"/>
          <w:color w:val="auto"/>
          <w:sz w:val="24"/>
          <w:szCs w:val="24"/>
          <w:highlight w:val="none"/>
        </w:rPr>
        <w:t>和泥沙外排，</w:t>
      </w:r>
      <w:r>
        <w:rPr>
          <w:rFonts w:hint="eastAsia" w:ascii="Times New Roman" w:hAnsi="Times New Roman"/>
          <w:color w:val="auto"/>
          <w:sz w:val="24"/>
          <w:szCs w:val="24"/>
          <w:highlight w:val="none"/>
        </w:rPr>
        <w:t>应设置沉沙池、蓄水池等雨洪调蓄和利用设施</w:t>
      </w:r>
      <w:r>
        <w:rPr>
          <w:rFonts w:ascii="Times New Roman" w:hAnsi="Times New Roman"/>
          <w:color w:val="auto"/>
          <w:sz w:val="24"/>
          <w:szCs w:val="24"/>
          <w:highlight w:val="none"/>
        </w:rPr>
        <w:t>，提高雨水的利用率</w:t>
      </w:r>
      <w:r>
        <w:rPr>
          <w:rFonts w:hint="eastAsia" w:ascii="Times New Roman" w:hAnsi="Times New Roman"/>
          <w:color w:val="auto"/>
          <w:sz w:val="24"/>
          <w:szCs w:val="24"/>
          <w:highlight w:val="none"/>
        </w:rPr>
        <w:t>。</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应采用下凹式绿地、生物滞留带、雨水花园、透水铺装、绿色屋顶等措施，增加降水入渗。</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开挖、填筑、排弃的场地应采取拦挡、护坡、截（排）水等</w:t>
      </w:r>
      <w:r>
        <w:rPr>
          <w:rFonts w:hint="eastAsia" w:ascii="Times New Roman" w:hAnsi="Times New Roman"/>
          <w:color w:val="auto"/>
          <w:sz w:val="24"/>
          <w:szCs w:val="24"/>
          <w:highlight w:val="none"/>
        </w:rPr>
        <w:t>综合</w:t>
      </w:r>
      <w:r>
        <w:rPr>
          <w:rFonts w:ascii="Times New Roman" w:hAnsi="Times New Roman"/>
          <w:color w:val="auto"/>
          <w:sz w:val="24"/>
          <w:szCs w:val="24"/>
          <w:highlight w:val="none"/>
        </w:rPr>
        <w:t>防治措施</w:t>
      </w:r>
      <w:r>
        <w:rPr>
          <w:rFonts w:hint="eastAsia" w:ascii="Times New Roman" w:hAnsi="Times New Roman"/>
          <w:color w:val="auto"/>
          <w:sz w:val="24"/>
          <w:szCs w:val="24"/>
          <w:highlight w:val="none"/>
        </w:rPr>
        <w:t>，并做好临时苫盖或绿化措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w:t>
      </w:r>
      <w:r>
        <w:rPr>
          <w:rFonts w:ascii="Times New Roman" w:hAnsi="Times New Roman"/>
          <w:color w:val="auto"/>
          <w:sz w:val="24"/>
          <w:szCs w:val="24"/>
          <w:highlight w:val="none"/>
        </w:rPr>
        <w:t>弃土（石、渣）应综合利用，不能利用的应当按照</w:t>
      </w:r>
      <w:r>
        <w:rPr>
          <w:rFonts w:hint="eastAsia" w:ascii="Times New Roman" w:hAnsi="Times New Roman"/>
          <w:color w:val="auto"/>
          <w:sz w:val="24"/>
          <w:szCs w:val="24"/>
          <w:highlight w:val="none"/>
        </w:rPr>
        <w:t>《西安市建筑垃圾管理条例》相关规定消纳。</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运输渣、土的车辆应遮盖，车轮应及时冲洗，避免产生扬尘，防止泥沙进入市政排水管网。</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7）</w:t>
      </w:r>
      <w:r>
        <w:rPr>
          <w:rFonts w:ascii="Times New Roman" w:hAnsi="Times New Roman"/>
          <w:color w:val="auto"/>
          <w:sz w:val="24"/>
          <w:szCs w:val="24"/>
          <w:highlight w:val="none"/>
        </w:rPr>
        <w:t>土建施工过程应</w:t>
      </w:r>
      <w:r>
        <w:rPr>
          <w:rFonts w:hint="eastAsia" w:ascii="Times New Roman" w:hAnsi="Times New Roman"/>
          <w:color w:val="auto"/>
          <w:sz w:val="24"/>
          <w:szCs w:val="24"/>
          <w:highlight w:val="none"/>
        </w:rPr>
        <w:t>完善</w:t>
      </w:r>
      <w:r>
        <w:rPr>
          <w:rFonts w:ascii="Times New Roman" w:hAnsi="Times New Roman"/>
          <w:color w:val="auto"/>
          <w:sz w:val="24"/>
          <w:szCs w:val="24"/>
          <w:highlight w:val="none"/>
        </w:rPr>
        <w:t>临时防护措施</w:t>
      </w:r>
      <w:r>
        <w:rPr>
          <w:rFonts w:hint="eastAsia" w:ascii="Times New Roman" w:hAnsi="Times New Roman"/>
          <w:color w:val="auto"/>
          <w:sz w:val="24"/>
          <w:szCs w:val="24"/>
          <w:highlight w:val="none"/>
        </w:rPr>
        <w:t xml:space="preserve">。 </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8）</w:t>
      </w:r>
      <w:r>
        <w:rPr>
          <w:rFonts w:ascii="Times New Roman" w:hAnsi="Times New Roman"/>
          <w:color w:val="auto"/>
          <w:sz w:val="24"/>
          <w:szCs w:val="24"/>
          <w:highlight w:val="none"/>
        </w:rPr>
        <w:t>施工迹地应及时进行土地整治，恢复其利用功能。</w:t>
      </w:r>
    </w:p>
    <w:p>
      <w:pPr>
        <w:tabs>
          <w:tab w:val="left" w:pos="5812"/>
        </w:tabs>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 xml:space="preserve">3.1.3 </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生产建设项目水土流失防治应达到下列基本</w:t>
      </w:r>
      <w:r>
        <w:rPr>
          <w:rFonts w:hint="eastAsia" w:ascii="Times New Roman" w:hAnsi="Times New Roman"/>
          <w:color w:val="auto"/>
          <w:sz w:val="24"/>
          <w:szCs w:val="24"/>
          <w:highlight w:val="none"/>
        </w:rPr>
        <w:t>要求</w:t>
      </w:r>
      <w:r>
        <w:rPr>
          <w:rFonts w:ascii="Times New Roman" w:hAnsi="Times New Roman"/>
          <w:color w:val="auto"/>
          <w:sz w:val="24"/>
          <w:szCs w:val="24"/>
          <w:highlight w:val="none"/>
        </w:rPr>
        <w:t>：</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通过布设相关水土保持措施，使项目建设</w:t>
      </w:r>
      <w:r>
        <w:rPr>
          <w:rFonts w:hint="eastAsia" w:ascii="Times New Roman" w:hAnsi="Times New Roman"/>
          <w:color w:val="auto"/>
          <w:sz w:val="24"/>
          <w:szCs w:val="24"/>
          <w:highlight w:val="none"/>
        </w:rPr>
        <w:t>可能产生的</w:t>
      </w:r>
      <w:r>
        <w:rPr>
          <w:rFonts w:ascii="Times New Roman" w:hAnsi="Times New Roman"/>
          <w:color w:val="auto"/>
          <w:sz w:val="24"/>
          <w:szCs w:val="24"/>
          <w:highlight w:val="none"/>
        </w:rPr>
        <w:t>新增水土流失得到有效防</w:t>
      </w:r>
      <w:r>
        <w:rPr>
          <w:rFonts w:hint="eastAsia" w:ascii="Times New Roman" w:hAnsi="Times New Roman"/>
          <w:color w:val="auto"/>
          <w:sz w:val="24"/>
          <w:szCs w:val="24"/>
          <w:highlight w:val="none"/>
        </w:rPr>
        <w:t>控，使</w:t>
      </w:r>
      <w:r>
        <w:rPr>
          <w:rFonts w:ascii="Times New Roman" w:hAnsi="Times New Roman"/>
          <w:color w:val="auto"/>
          <w:sz w:val="24"/>
          <w:szCs w:val="24"/>
          <w:highlight w:val="none"/>
        </w:rPr>
        <w:t>项目区原有的水土流失得</w:t>
      </w:r>
      <w:r>
        <w:rPr>
          <w:rFonts w:hint="eastAsia" w:ascii="Times New Roman" w:hAnsi="Times New Roman"/>
          <w:color w:val="auto"/>
          <w:sz w:val="24"/>
          <w:szCs w:val="24"/>
          <w:highlight w:val="none"/>
        </w:rPr>
        <w:t>到有效</w:t>
      </w:r>
      <w:r>
        <w:rPr>
          <w:rFonts w:ascii="Times New Roman" w:hAnsi="Times New Roman"/>
          <w:color w:val="auto"/>
          <w:sz w:val="24"/>
          <w:szCs w:val="24"/>
          <w:highlight w:val="none"/>
        </w:rPr>
        <w:t>治理，从根本上</w:t>
      </w:r>
      <w:r>
        <w:rPr>
          <w:rFonts w:hint="eastAsia" w:ascii="Times New Roman" w:hAnsi="Times New Roman"/>
          <w:color w:val="auto"/>
          <w:sz w:val="24"/>
          <w:szCs w:val="24"/>
          <w:highlight w:val="none"/>
        </w:rPr>
        <w:t>减轻</w:t>
      </w:r>
      <w:r>
        <w:rPr>
          <w:rFonts w:ascii="Times New Roman" w:hAnsi="Times New Roman"/>
          <w:color w:val="auto"/>
          <w:sz w:val="24"/>
          <w:szCs w:val="24"/>
          <w:highlight w:val="none"/>
        </w:rPr>
        <w:t>水土流失</w:t>
      </w:r>
      <w:r>
        <w:rPr>
          <w:rFonts w:hint="eastAsia" w:ascii="Times New Roman" w:hAnsi="Times New Roman"/>
          <w:color w:val="auto"/>
          <w:sz w:val="24"/>
          <w:szCs w:val="24"/>
          <w:highlight w:val="none"/>
        </w:rPr>
        <w:t>危害</w:t>
      </w:r>
      <w:r>
        <w:rPr>
          <w:rFonts w:ascii="Times New Roman" w:hAnsi="Times New Roman"/>
          <w:color w:val="auto"/>
          <w:sz w:val="24"/>
          <w:szCs w:val="24"/>
          <w:highlight w:val="none"/>
        </w:rPr>
        <w:t>，实现蓄水、保土、</w:t>
      </w:r>
      <w:r>
        <w:rPr>
          <w:rFonts w:hint="eastAsia" w:ascii="Times New Roman" w:hAnsi="Times New Roman"/>
          <w:color w:val="auto"/>
          <w:sz w:val="24"/>
          <w:szCs w:val="24"/>
          <w:highlight w:val="none"/>
        </w:rPr>
        <w:t>生态宜居等多重</w:t>
      </w:r>
      <w:r>
        <w:rPr>
          <w:rFonts w:ascii="Times New Roman" w:hAnsi="Times New Roman"/>
          <w:color w:val="auto"/>
          <w:sz w:val="24"/>
          <w:szCs w:val="24"/>
          <w:highlight w:val="none"/>
        </w:rPr>
        <w:t>目标。</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确定城</w:t>
      </w:r>
      <w:r>
        <w:rPr>
          <w:rFonts w:hint="eastAsia" w:ascii="Times New Roman" w:hAnsi="Times New Roman"/>
          <w:color w:val="auto"/>
          <w:sz w:val="24"/>
          <w:szCs w:val="24"/>
          <w:highlight w:val="none"/>
        </w:rPr>
        <w:t>市</w:t>
      </w:r>
      <w:r>
        <w:rPr>
          <w:rFonts w:ascii="Times New Roman" w:hAnsi="Times New Roman"/>
          <w:color w:val="auto"/>
          <w:sz w:val="24"/>
          <w:szCs w:val="24"/>
          <w:highlight w:val="none"/>
        </w:rPr>
        <w:t>生产建设项目水土流失防治具体目标时，还应注意下列事项：</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项目水土流失防治目标</w:t>
      </w:r>
      <w:r>
        <w:rPr>
          <w:rFonts w:hint="eastAsia" w:ascii="Times New Roman" w:hAnsi="Times New Roman"/>
          <w:color w:val="auto"/>
          <w:sz w:val="24"/>
          <w:szCs w:val="24"/>
          <w:highlight w:val="none"/>
        </w:rPr>
        <w:t>应区分</w:t>
      </w:r>
      <w:r>
        <w:rPr>
          <w:rFonts w:ascii="Times New Roman" w:hAnsi="Times New Roman"/>
          <w:color w:val="auto"/>
          <w:sz w:val="24"/>
          <w:szCs w:val="24"/>
          <w:highlight w:val="none"/>
        </w:rPr>
        <w:t>施工期和</w:t>
      </w:r>
      <w:r>
        <w:rPr>
          <w:rFonts w:hint="eastAsia" w:ascii="Times New Roman" w:hAnsi="Times New Roman"/>
          <w:color w:val="auto"/>
          <w:sz w:val="24"/>
          <w:szCs w:val="24"/>
          <w:highlight w:val="none"/>
        </w:rPr>
        <w:t>设计水平年</w:t>
      </w:r>
      <w:r>
        <w:rPr>
          <w:rFonts w:ascii="Times New Roman" w:hAnsi="Times New Roman"/>
          <w:color w:val="auto"/>
          <w:sz w:val="24"/>
          <w:szCs w:val="24"/>
          <w:highlight w:val="none"/>
        </w:rPr>
        <w:t>。</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w:t>
      </w:r>
      <w:r>
        <w:rPr>
          <w:rFonts w:ascii="Times New Roman" w:hAnsi="Times New Roman"/>
          <w:color w:val="auto"/>
          <w:sz w:val="24"/>
          <w:szCs w:val="24"/>
          <w:highlight w:val="none"/>
        </w:rPr>
        <w:t>施工期防治目标以保土为重点，</w:t>
      </w:r>
      <w:r>
        <w:rPr>
          <w:rFonts w:hint="eastAsia" w:ascii="Times New Roman" w:hAnsi="Times New Roman"/>
          <w:color w:val="auto"/>
          <w:sz w:val="24"/>
          <w:szCs w:val="24"/>
          <w:highlight w:val="none"/>
        </w:rPr>
        <w:t>兼顾</w:t>
      </w:r>
      <w:r>
        <w:rPr>
          <w:rFonts w:ascii="Times New Roman" w:hAnsi="Times New Roman"/>
          <w:color w:val="auto"/>
          <w:sz w:val="24"/>
          <w:szCs w:val="24"/>
          <w:highlight w:val="none"/>
        </w:rPr>
        <w:t>雨水</w:t>
      </w:r>
      <w:r>
        <w:rPr>
          <w:rFonts w:hint="eastAsia" w:ascii="Times New Roman" w:hAnsi="Times New Roman"/>
          <w:color w:val="auto"/>
          <w:sz w:val="24"/>
          <w:szCs w:val="24"/>
          <w:highlight w:val="none"/>
        </w:rPr>
        <w:t>的收集、利用与</w:t>
      </w:r>
      <w:r>
        <w:rPr>
          <w:rFonts w:ascii="Times New Roman" w:hAnsi="Times New Roman"/>
          <w:color w:val="auto"/>
          <w:sz w:val="24"/>
          <w:szCs w:val="24"/>
          <w:highlight w:val="none"/>
        </w:rPr>
        <w:t>排放。</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设计水平年防治</w:t>
      </w:r>
      <w:r>
        <w:rPr>
          <w:rFonts w:ascii="Times New Roman" w:hAnsi="Times New Roman"/>
          <w:color w:val="auto"/>
          <w:sz w:val="24"/>
          <w:szCs w:val="24"/>
          <w:highlight w:val="none"/>
        </w:rPr>
        <w:t>目标</w:t>
      </w:r>
      <w:r>
        <w:rPr>
          <w:rFonts w:hint="eastAsia" w:ascii="Times New Roman" w:hAnsi="Times New Roman"/>
          <w:color w:val="auto"/>
          <w:sz w:val="24"/>
          <w:szCs w:val="24"/>
          <w:highlight w:val="none"/>
        </w:rPr>
        <w:t>应兼顾</w:t>
      </w:r>
      <w:r>
        <w:rPr>
          <w:rFonts w:ascii="Times New Roman" w:hAnsi="Times New Roman"/>
          <w:color w:val="auto"/>
          <w:sz w:val="24"/>
          <w:szCs w:val="24"/>
          <w:highlight w:val="none"/>
        </w:rPr>
        <w:t>蓄水、保土</w:t>
      </w:r>
      <w:r>
        <w:rPr>
          <w:rFonts w:hint="eastAsia" w:ascii="Times New Roman" w:hAnsi="Times New Roman"/>
          <w:color w:val="auto"/>
          <w:sz w:val="24"/>
          <w:szCs w:val="24"/>
          <w:highlight w:val="none"/>
        </w:rPr>
        <w:t>、生态宜居</w:t>
      </w:r>
      <w:r>
        <w:rPr>
          <w:rFonts w:ascii="Times New Roman" w:hAnsi="Times New Roman"/>
          <w:color w:val="auto"/>
          <w:sz w:val="24"/>
          <w:szCs w:val="24"/>
          <w:highlight w:val="none"/>
        </w:rPr>
        <w:t>等</w:t>
      </w:r>
      <w:r>
        <w:rPr>
          <w:rFonts w:hint="eastAsia" w:ascii="Times New Roman" w:hAnsi="Times New Roman"/>
          <w:color w:val="auto"/>
          <w:sz w:val="24"/>
          <w:szCs w:val="24"/>
          <w:highlight w:val="none"/>
        </w:rPr>
        <w:t>需求，</w:t>
      </w:r>
      <w:r>
        <w:rPr>
          <w:rFonts w:ascii="Times New Roman" w:hAnsi="Times New Roman"/>
          <w:color w:val="auto"/>
          <w:sz w:val="24"/>
          <w:szCs w:val="24"/>
          <w:highlight w:val="none"/>
        </w:rPr>
        <w:t>以本规范制定的相关指标为</w:t>
      </w:r>
      <w:r>
        <w:rPr>
          <w:rFonts w:hint="eastAsia" w:ascii="Times New Roman" w:hAnsi="Times New Roman"/>
          <w:color w:val="auto"/>
          <w:sz w:val="24"/>
          <w:szCs w:val="24"/>
          <w:highlight w:val="none"/>
        </w:rPr>
        <w:t>核查依据</w:t>
      </w:r>
      <w:r>
        <w:rPr>
          <w:rFonts w:ascii="Times New Roman" w:hAnsi="Times New Roman"/>
          <w:color w:val="auto"/>
          <w:sz w:val="24"/>
          <w:szCs w:val="24"/>
          <w:highlight w:val="none"/>
        </w:rPr>
        <w:t xml:space="preserve">。 </w:t>
      </w:r>
    </w:p>
    <w:p>
      <w:pPr>
        <w:spacing w:line="360" w:lineRule="auto"/>
        <w:outlineLvl w:val="1"/>
        <w:rPr>
          <w:rFonts w:ascii="Times New Roman" w:hAnsi="Times New Roman"/>
          <w:b/>
          <w:color w:val="auto"/>
          <w:sz w:val="24"/>
          <w:szCs w:val="24"/>
          <w:highlight w:val="none"/>
        </w:rPr>
      </w:pPr>
      <w:r>
        <w:rPr>
          <w:rFonts w:ascii="Times New Roman" w:hAnsi="Times New Roman"/>
          <w:b/>
          <w:color w:val="auto"/>
          <w:sz w:val="24"/>
          <w:szCs w:val="24"/>
          <w:highlight w:val="none"/>
        </w:rPr>
        <w:t>3.2 项目</w:t>
      </w:r>
      <w:r>
        <w:rPr>
          <w:rFonts w:hint="eastAsia" w:ascii="Times New Roman" w:hAnsi="Times New Roman"/>
          <w:b/>
          <w:color w:val="auto"/>
          <w:sz w:val="24"/>
          <w:szCs w:val="24"/>
          <w:highlight w:val="none"/>
        </w:rPr>
        <w:t>建设的</w:t>
      </w:r>
      <w:r>
        <w:rPr>
          <w:rFonts w:ascii="Times New Roman" w:hAnsi="Times New Roman"/>
          <w:b/>
          <w:color w:val="auto"/>
          <w:sz w:val="24"/>
          <w:szCs w:val="24"/>
          <w:highlight w:val="none"/>
        </w:rPr>
        <w:t>约束性</w:t>
      </w:r>
      <w:r>
        <w:rPr>
          <w:rFonts w:hint="eastAsia" w:ascii="Times New Roman" w:hAnsi="Times New Roman"/>
          <w:b/>
          <w:color w:val="auto"/>
          <w:sz w:val="24"/>
          <w:szCs w:val="24"/>
          <w:highlight w:val="none"/>
        </w:rPr>
        <w:t>条件分析</w:t>
      </w:r>
    </w:p>
    <w:p>
      <w:pPr>
        <w:tabs>
          <w:tab w:val="left" w:pos="5812"/>
        </w:tabs>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 xml:space="preserve">3.2.1 </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主体工程选址（线）应避让下列区域：</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河流两岸、湖泊和水库周边的植物保护带；</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国家、省级、市级</w:t>
      </w:r>
      <w:r>
        <w:rPr>
          <w:rFonts w:ascii="Times New Roman" w:hAnsi="Times New Roman"/>
          <w:color w:val="auto"/>
          <w:sz w:val="24"/>
          <w:szCs w:val="24"/>
          <w:highlight w:val="none"/>
        </w:rPr>
        <w:t>水土保持监测点、重点试验区</w:t>
      </w:r>
      <w:r>
        <w:rPr>
          <w:rFonts w:hint="eastAsia" w:ascii="Times New Roman" w:hAnsi="Times New Roman"/>
          <w:color w:val="auto"/>
          <w:sz w:val="24"/>
          <w:szCs w:val="24"/>
          <w:highlight w:val="none"/>
        </w:rPr>
        <w:t>以</w:t>
      </w:r>
      <w:r>
        <w:rPr>
          <w:rFonts w:ascii="Times New Roman" w:hAnsi="Times New Roman"/>
          <w:color w:val="auto"/>
          <w:sz w:val="24"/>
          <w:szCs w:val="24"/>
          <w:highlight w:val="none"/>
        </w:rPr>
        <w:t>及水土保持长期定位观测站</w:t>
      </w:r>
      <w:r>
        <w:rPr>
          <w:rFonts w:hint="eastAsia" w:ascii="Times New Roman" w:hAnsi="Times New Roman"/>
          <w:color w:val="auto"/>
          <w:sz w:val="24"/>
          <w:szCs w:val="24"/>
          <w:highlight w:val="none"/>
        </w:rPr>
        <w:t>；</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秦岭生态环境保护范围中的核心保护区、重点保护区。</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其他城市敏感区或重点保护区。</w:t>
      </w:r>
    </w:p>
    <w:p>
      <w:pPr>
        <w:tabs>
          <w:tab w:val="left" w:pos="5812"/>
        </w:tabs>
        <w:spacing w:line="360" w:lineRule="auto"/>
        <w:rPr>
          <w:rFonts w:ascii="Times New Roman" w:hAnsi="Times New Roman"/>
          <w:color w:val="auto"/>
          <w:sz w:val="24"/>
          <w:szCs w:val="24"/>
          <w:highlight w:val="none"/>
        </w:rPr>
      </w:pPr>
      <w:r>
        <w:rPr>
          <w:rFonts w:ascii="Times New Roman" w:hAnsi="Times New Roman"/>
          <w:color w:val="auto"/>
          <w:sz w:val="24"/>
          <w:szCs w:val="24"/>
          <w:highlight w:val="none"/>
        </w:rPr>
        <w:t xml:space="preserve">3.2.2 </w:t>
      </w:r>
      <w:r>
        <w:rPr>
          <w:rFonts w:hint="eastAsia" w:ascii="Times New Roman" w:hAnsi="Times New Roman"/>
          <w:color w:val="auto"/>
          <w:sz w:val="24"/>
          <w:szCs w:val="24"/>
          <w:highlight w:val="none"/>
        </w:rPr>
        <w:t xml:space="preserve"> 城市</w:t>
      </w:r>
      <w:r>
        <w:rPr>
          <w:rFonts w:ascii="Times New Roman" w:hAnsi="Times New Roman"/>
          <w:color w:val="auto"/>
          <w:sz w:val="24"/>
          <w:szCs w:val="24"/>
          <w:highlight w:val="none"/>
        </w:rPr>
        <w:t>生产建设项目建设方案应符合下列规定</w:t>
      </w:r>
      <w:r>
        <w:rPr>
          <w:rFonts w:hint="eastAsia" w:ascii="Times New Roman" w:hAnsi="Times New Roman"/>
          <w:color w:val="auto"/>
          <w:sz w:val="24"/>
          <w:szCs w:val="24"/>
          <w:highlight w:val="none"/>
        </w:rPr>
        <w:t>：</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减少工程占地和土石方量；</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w:t>
      </w:r>
      <w:r>
        <w:rPr>
          <w:rFonts w:hint="eastAsia" w:ascii="Times New Roman" w:hAnsi="Times New Roman"/>
          <w:color w:val="auto"/>
          <w:sz w:val="24"/>
          <w:szCs w:val="24"/>
          <w:highlight w:val="none"/>
        </w:rPr>
        <w:t>）应强化</w:t>
      </w:r>
      <w:r>
        <w:rPr>
          <w:rFonts w:ascii="Times New Roman" w:hAnsi="Times New Roman"/>
          <w:color w:val="auto"/>
          <w:sz w:val="24"/>
          <w:szCs w:val="24"/>
          <w:highlight w:val="none"/>
        </w:rPr>
        <w:t>布设雨</w:t>
      </w:r>
      <w:r>
        <w:rPr>
          <w:rFonts w:hint="eastAsia" w:ascii="Times New Roman" w:hAnsi="Times New Roman"/>
          <w:color w:val="auto"/>
          <w:sz w:val="24"/>
          <w:szCs w:val="24"/>
          <w:highlight w:val="none"/>
        </w:rPr>
        <w:t>水</w:t>
      </w:r>
      <w:r>
        <w:rPr>
          <w:rFonts w:ascii="Times New Roman" w:hAnsi="Times New Roman"/>
          <w:color w:val="auto"/>
          <w:sz w:val="24"/>
          <w:szCs w:val="24"/>
          <w:highlight w:val="none"/>
        </w:rPr>
        <w:t>集蓄</w:t>
      </w:r>
      <w:r>
        <w:rPr>
          <w:rFonts w:hint="eastAsia" w:ascii="Times New Roman" w:hAnsi="Times New Roman"/>
          <w:color w:val="auto"/>
          <w:sz w:val="24"/>
          <w:szCs w:val="24"/>
          <w:highlight w:val="none"/>
        </w:rPr>
        <w:t>利用</w:t>
      </w:r>
      <w:r>
        <w:rPr>
          <w:rFonts w:ascii="Times New Roman" w:hAnsi="Times New Roman"/>
          <w:color w:val="auto"/>
          <w:sz w:val="24"/>
          <w:szCs w:val="24"/>
          <w:highlight w:val="none"/>
        </w:rPr>
        <w:t>、沉沙设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应提高植物措施设计标准，满足</w:t>
      </w:r>
      <w:r>
        <w:rPr>
          <w:rFonts w:hint="eastAsia" w:ascii="Times New Roman" w:hAnsi="Times New Roman"/>
          <w:color w:val="auto"/>
          <w:sz w:val="24"/>
          <w:szCs w:val="24"/>
          <w:highlight w:val="none"/>
          <w:lang w:eastAsia="zh-CN"/>
        </w:rPr>
        <w:t>环境绿化美化和</w:t>
      </w:r>
      <w:r>
        <w:rPr>
          <w:rFonts w:hint="eastAsia" w:ascii="Times New Roman" w:hAnsi="Times New Roman"/>
          <w:color w:val="auto"/>
          <w:sz w:val="24"/>
          <w:szCs w:val="24"/>
          <w:highlight w:val="none"/>
        </w:rPr>
        <w:t>水土保持要求。</w:t>
      </w:r>
    </w:p>
    <w:p>
      <w:pPr>
        <w:tabs>
          <w:tab w:val="left" w:pos="5812"/>
        </w:tabs>
        <w:spacing w:line="360" w:lineRule="auto"/>
        <w:ind w:firstLine="120" w:firstLineChars="50"/>
        <w:rPr>
          <w:rFonts w:ascii="Times New Roman" w:hAnsi="Times New Roman"/>
          <w:color w:val="auto"/>
          <w:sz w:val="24"/>
          <w:szCs w:val="24"/>
          <w:highlight w:val="none"/>
        </w:rPr>
      </w:pPr>
      <w:r>
        <w:rPr>
          <w:rFonts w:ascii="Times New Roman" w:hAnsi="Times New Roman"/>
          <w:color w:val="auto"/>
          <w:sz w:val="24"/>
          <w:szCs w:val="24"/>
          <w:highlight w:val="none"/>
        </w:rPr>
        <w:t>3.2.</w:t>
      </w:r>
      <w:r>
        <w:rPr>
          <w:rFonts w:hint="eastAsia" w:ascii="Times New Roman" w:hAnsi="Times New Roman"/>
          <w:color w:val="auto"/>
          <w:sz w:val="24"/>
          <w:szCs w:val="24"/>
          <w:highlight w:val="none"/>
        </w:rPr>
        <w:t>3</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严禁在崩塌和滑坡危险区、泥石流易发区设置取土（石、砂）场。</w:t>
      </w:r>
    </w:p>
    <w:p>
      <w:pPr>
        <w:tabs>
          <w:tab w:val="left" w:pos="5812"/>
        </w:tabs>
        <w:spacing w:line="360" w:lineRule="auto"/>
        <w:ind w:firstLine="120" w:firstLineChars="50"/>
        <w:rPr>
          <w:rFonts w:ascii="Times New Roman" w:hAnsi="Times New Roman"/>
          <w:color w:val="auto"/>
          <w:sz w:val="24"/>
          <w:szCs w:val="24"/>
          <w:highlight w:val="none"/>
        </w:rPr>
      </w:pPr>
      <w:r>
        <w:rPr>
          <w:rFonts w:ascii="Times New Roman" w:hAnsi="Times New Roman"/>
          <w:color w:val="auto"/>
          <w:sz w:val="24"/>
          <w:szCs w:val="24"/>
          <w:highlight w:val="none"/>
        </w:rPr>
        <w:t>3.2.</w:t>
      </w:r>
      <w:r>
        <w:rPr>
          <w:rFonts w:hint="eastAsia" w:ascii="Times New Roman" w:hAnsi="Times New Roman"/>
          <w:color w:val="auto"/>
          <w:sz w:val="24"/>
          <w:szCs w:val="24"/>
          <w:highlight w:val="none"/>
        </w:rPr>
        <w:t>4</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取土（石、砂）场设置应符合下列规定：</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w:t>
      </w:r>
      <w:r>
        <w:rPr>
          <w:rFonts w:hint="eastAsia" w:ascii="Times New Roman" w:hAnsi="Times New Roman"/>
          <w:color w:val="auto"/>
          <w:sz w:val="24"/>
          <w:szCs w:val="24"/>
          <w:highlight w:val="none"/>
        </w:rPr>
        <w:t>）符合法律、法规及规划要求，并与周边景观相协调</w:t>
      </w:r>
      <w:r>
        <w:rPr>
          <w:rFonts w:ascii="Times New Roman" w:hAnsi="Times New Roman"/>
          <w:color w:val="auto"/>
          <w:sz w:val="24"/>
          <w:szCs w:val="24"/>
          <w:highlight w:val="none"/>
        </w:rPr>
        <w:t>；</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在河道取土（石、砂）的应符合河道管理的有关规定；</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综合考虑取土（石、砂）结束后</w:t>
      </w:r>
      <w:r>
        <w:rPr>
          <w:rFonts w:hint="eastAsia" w:ascii="Times New Roman" w:hAnsi="Times New Roman"/>
          <w:color w:val="auto"/>
          <w:sz w:val="24"/>
          <w:szCs w:val="24"/>
          <w:highlight w:val="none"/>
          <w:lang w:eastAsia="zh-CN"/>
        </w:rPr>
        <w:t>的土地利用</w:t>
      </w:r>
      <w:r>
        <w:rPr>
          <w:rFonts w:ascii="Times New Roman" w:hAnsi="Times New Roman"/>
          <w:color w:val="auto"/>
          <w:sz w:val="24"/>
          <w:szCs w:val="24"/>
          <w:highlight w:val="none"/>
        </w:rPr>
        <w:t>。</w:t>
      </w:r>
    </w:p>
    <w:p>
      <w:pPr>
        <w:tabs>
          <w:tab w:val="left" w:pos="5812"/>
        </w:tabs>
        <w:spacing w:line="360" w:lineRule="auto"/>
        <w:ind w:firstLine="120" w:firstLineChars="50"/>
        <w:rPr>
          <w:rFonts w:ascii="Times New Roman" w:hAnsi="Times New Roman"/>
          <w:color w:val="auto"/>
          <w:sz w:val="24"/>
          <w:szCs w:val="24"/>
          <w:highlight w:val="none"/>
        </w:rPr>
      </w:pPr>
      <w:r>
        <w:rPr>
          <w:rFonts w:hint="eastAsia" w:ascii="Times New Roman" w:hAnsi="Times New Roman"/>
          <w:color w:val="auto"/>
          <w:sz w:val="24"/>
          <w:szCs w:val="24"/>
          <w:highlight w:val="none"/>
        </w:rPr>
        <w:t>3.2.5 施工组织设计应符合下列规定：</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控制施工场地占地；</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合理安排施工工序，防止重复开挖和土方多次倒运，减少地表裸露时间和范围；</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弃土、弃石、弃渣应分类堆放；</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外借土石方优先考虑利用其它工程废弃的土（石、渣），外购土（石、料）应选择合规的料场；</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工程标段划分考虑合理调配土石方，减少取土（石）方、弃土（石、渣）方和临时占地数量。</w:t>
      </w:r>
    </w:p>
    <w:p>
      <w:pPr>
        <w:tabs>
          <w:tab w:val="left" w:pos="5812"/>
        </w:tabs>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3.2.6 工程施工应符合下列规定：</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施工活动应控制在设计的施工道路、施工场地内；</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施工开始前应对水土流失防治责任范围内存在的表土进行剥离或保护，剥离的表土集中堆放，并采取完善的防护措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裸露地表应及时防护，减少裸露时间；填筑方应随挖、随运、随填、随压；</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hint="eastAsia" w:ascii="Times New Roman" w:hAnsi="Times New Roman"/>
          <w:color w:val="auto"/>
          <w:spacing w:val="-4"/>
          <w:sz w:val="24"/>
          <w:szCs w:val="24"/>
          <w:highlight w:val="none"/>
        </w:rPr>
        <w:t>临时堆土（石、渣）应集中堆放，并采取临时拦挡、苫盖、排水、沉沙、绿化等措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施工产生的泥浆应先通过泥浆沉淀池沉淀，再采取其他处置措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围堰填筑、拆除应采取减少土壤流失的有效措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7）弃土（石、渣）场地应事先设置拦挡措施，弃土（石、渣）应有序堆放；</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8）取土（石、料）场开挖前应设置截（排）水、沉沙等措施；</w:t>
      </w:r>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9）土（石、料、渣）方在运输过程中应采取保护措施，防止沿途散溢。</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0</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严禁在可能对公共设施、基础设施、工业企业、居民点、遗址保护区等有重大影响的区域设置弃土（石、渣）场。</w:t>
      </w:r>
    </w:p>
    <w:p>
      <w:pPr>
        <w:pStyle w:val="2"/>
        <w:numPr>
          <w:ilvl w:val="0"/>
          <w:numId w:val="0"/>
        </w:numPr>
        <w:rPr>
          <w:color w:val="auto"/>
          <w:sz w:val="28"/>
          <w:szCs w:val="28"/>
          <w:highlight w:val="none"/>
        </w:rPr>
      </w:pPr>
      <w:bookmarkStart w:id="25" w:name="_Toc37170944"/>
      <w:r>
        <w:rPr>
          <w:rFonts w:hint="eastAsia"/>
          <w:color w:val="auto"/>
          <w:sz w:val="28"/>
          <w:szCs w:val="28"/>
          <w:highlight w:val="none"/>
        </w:rPr>
        <w:t>4</w:t>
      </w:r>
      <w:r>
        <w:rPr>
          <w:color w:val="auto"/>
          <w:sz w:val="28"/>
          <w:szCs w:val="28"/>
          <w:highlight w:val="none"/>
        </w:rPr>
        <w:t xml:space="preserve"> </w:t>
      </w:r>
      <w:bookmarkStart w:id="26" w:name="_Toc203389670"/>
      <w:bookmarkStart w:id="27" w:name="_Toc204412249"/>
      <w:bookmarkStart w:id="28" w:name="_Toc202582619"/>
      <w:bookmarkStart w:id="29" w:name="_Toc203442786"/>
      <w:bookmarkStart w:id="30" w:name="_Toc217119674"/>
      <w:bookmarkStart w:id="31" w:name="_Toc15804409"/>
      <w:r>
        <w:rPr>
          <w:color w:val="auto"/>
          <w:sz w:val="28"/>
          <w:szCs w:val="28"/>
          <w:highlight w:val="none"/>
        </w:rPr>
        <w:t>水土流失防治标准</w:t>
      </w:r>
      <w:bookmarkEnd w:id="25"/>
      <w:bookmarkEnd w:id="26"/>
      <w:bookmarkEnd w:id="27"/>
      <w:bookmarkEnd w:id="28"/>
      <w:bookmarkEnd w:id="29"/>
    </w:p>
    <w:p>
      <w:pPr>
        <w:tabs>
          <w:tab w:val="left" w:pos="5812"/>
        </w:tabs>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本规范是在《</w:t>
      </w:r>
      <w:r>
        <w:rPr>
          <w:rFonts w:ascii="Times New Roman" w:hAnsi="Times New Roman"/>
          <w:color w:val="auto"/>
          <w:sz w:val="24"/>
          <w:szCs w:val="24"/>
          <w:highlight w:val="none"/>
        </w:rPr>
        <w:t>生产建设项目水土流失防治标准</w:t>
      </w:r>
      <w:r>
        <w:rPr>
          <w:rFonts w:hint="eastAsia" w:ascii="Times New Roman" w:hAnsi="Times New Roman"/>
          <w:color w:val="auto"/>
          <w:sz w:val="24"/>
          <w:szCs w:val="24"/>
          <w:highlight w:val="none"/>
        </w:rPr>
        <w:t>》GB/T50434黄土高原区一级防治标准基础上制订。西安市</w:t>
      </w:r>
      <w:r>
        <w:rPr>
          <w:rFonts w:ascii="Times New Roman" w:hAnsi="Times New Roman"/>
          <w:color w:val="auto"/>
          <w:sz w:val="24"/>
          <w:szCs w:val="24"/>
          <w:highlight w:val="none"/>
        </w:rPr>
        <w:t>城市生产建设项目水土流失防治标准须根据项目类型选择确定</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未在本规范列示的生产建设项目应根据其水土流失特点选择本规范中最接近的防治</w:t>
      </w:r>
      <w:r>
        <w:rPr>
          <w:rFonts w:hint="eastAsia" w:ascii="Times New Roman" w:hAnsi="Times New Roman"/>
          <w:color w:val="auto"/>
          <w:sz w:val="24"/>
          <w:szCs w:val="24"/>
          <w:highlight w:val="none"/>
        </w:rPr>
        <w:t>指标及防治标准。</w:t>
      </w:r>
    </w:p>
    <w:p>
      <w:pPr>
        <w:tabs>
          <w:tab w:val="left" w:pos="5812"/>
        </w:tabs>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城市生产建设项目防治标准应按施工期、设计水平年两个时段分别确定。</w:t>
      </w:r>
    </w:p>
    <w:p>
      <w:pPr>
        <w:spacing w:line="360" w:lineRule="auto"/>
        <w:ind w:firstLine="420" w:firstLineChars="200"/>
        <w:jc w:val="center"/>
        <w:rPr>
          <w:rFonts w:ascii="Times New Roman" w:hAnsi="Times New Roman"/>
          <w:color w:val="auto"/>
          <w:szCs w:val="21"/>
          <w:highlight w:val="none"/>
        </w:rPr>
      </w:pPr>
      <w:r>
        <w:rPr>
          <w:rFonts w:hint="eastAsia" w:ascii="Times New Roman" w:hAnsi="Times New Roman" w:eastAsia="黑体"/>
          <w:color w:val="auto"/>
          <w:szCs w:val="21"/>
          <w:highlight w:val="none"/>
        </w:rPr>
        <w:t>表1房地产建设项目水土流失防治指标</w:t>
      </w:r>
    </w:p>
    <w:tbl>
      <w:tblPr>
        <w:tblStyle w:val="17"/>
        <w:tblpPr w:leftFromText="181" w:rightFromText="181" w:vertAnchor="text" w:horzAnchor="margin" w:tblpY="1"/>
        <w:tblOverlap w:val="never"/>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3023"/>
        <w:gridCol w:w="1266"/>
        <w:gridCol w:w="1266"/>
        <w:gridCol w:w="1142"/>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Merge w:val="restart"/>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序号</w:t>
            </w:r>
          </w:p>
        </w:tc>
        <w:tc>
          <w:tcPr>
            <w:tcW w:w="3023" w:type="dxa"/>
            <w:vMerge w:val="restart"/>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防治指标</w:t>
            </w:r>
          </w:p>
        </w:tc>
        <w:tc>
          <w:tcPr>
            <w:tcW w:w="2532" w:type="dxa"/>
            <w:gridSpan w:val="2"/>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施工期</w:t>
            </w:r>
          </w:p>
        </w:tc>
        <w:tc>
          <w:tcPr>
            <w:tcW w:w="2283" w:type="dxa"/>
            <w:gridSpan w:val="2"/>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设计水平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Merge w:val="continue"/>
            <w:vAlign w:val="center"/>
          </w:tcPr>
          <w:p>
            <w:pPr>
              <w:spacing w:line="240" w:lineRule="exact"/>
              <w:jc w:val="center"/>
              <w:rPr>
                <w:rFonts w:ascii="Times New Roman" w:hAnsi="Times New Roman"/>
                <w:color w:val="auto"/>
                <w:szCs w:val="21"/>
                <w:highlight w:val="none"/>
              </w:rPr>
            </w:pPr>
          </w:p>
        </w:tc>
        <w:tc>
          <w:tcPr>
            <w:tcW w:w="3023" w:type="dxa"/>
            <w:vMerge w:val="continue"/>
            <w:vAlign w:val="center"/>
          </w:tcPr>
          <w:p>
            <w:pPr>
              <w:spacing w:line="240" w:lineRule="exact"/>
              <w:jc w:val="center"/>
              <w:rPr>
                <w:rFonts w:ascii="Times New Roman" w:hAnsi="Times New Roman"/>
                <w:color w:val="auto"/>
                <w:szCs w:val="21"/>
                <w:highlight w:val="none"/>
              </w:rPr>
            </w:pP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新建</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改建</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新建</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水土流失治理度（%）</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3</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2</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土壤流失控制比</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渣土防护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2</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表土保护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5</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林草植被恢复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w:t>
            </w:r>
            <w:r>
              <w:rPr>
                <w:rFonts w:hint="eastAsia" w:ascii="Times New Roman" w:hAnsi="Times New Roman"/>
                <w:color w:val="auto"/>
                <w:szCs w:val="21"/>
                <w:highlight w:val="none"/>
              </w:rPr>
              <w:t>9</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w:t>
            </w:r>
            <w:r>
              <w:rPr>
                <w:rFonts w:hint="eastAsia" w:ascii="Times New Roman" w:hAnsi="Times New Roman"/>
                <w:color w:val="auto"/>
                <w:szCs w:val="21"/>
                <w:highlight w:val="none"/>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6</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林草覆盖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28</w:t>
            </w:r>
          </w:p>
        </w:tc>
        <w:tc>
          <w:tcPr>
            <w:tcW w:w="1141" w:type="dxa"/>
            <w:vAlign w:val="center"/>
          </w:tcPr>
          <w:p>
            <w:pPr>
              <w:spacing w:line="240" w:lineRule="exact"/>
              <w:jc w:val="center"/>
              <w:rPr>
                <w:rFonts w:hint="eastAsia" w:ascii="Times New Roman" w:hAnsi="Times New Roman" w:eastAsia="宋体"/>
                <w:color w:val="auto"/>
                <w:szCs w:val="21"/>
                <w:highlight w:val="none"/>
                <w:lang w:eastAsia="zh-CN"/>
              </w:rPr>
            </w:pPr>
            <w:r>
              <w:rPr>
                <w:rFonts w:ascii="Times New Roman" w:hAnsi="Times New Roman"/>
                <w:color w:val="auto"/>
                <w:szCs w:val="21"/>
                <w:highlight w:val="none"/>
              </w:rPr>
              <w:t>2</w:t>
            </w:r>
            <w:r>
              <w:rPr>
                <w:rFonts w:hint="eastAsia" w:ascii="Times New Roman" w:hAnsi="Times New Roman"/>
                <w:color w:val="auto"/>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7</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下凹式绿地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40</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8</w:t>
            </w:r>
          </w:p>
        </w:tc>
        <w:tc>
          <w:tcPr>
            <w:tcW w:w="3023"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透水</w:t>
            </w:r>
            <w:r>
              <w:rPr>
                <w:rFonts w:ascii="Times New Roman" w:hAnsi="Times New Roman"/>
                <w:color w:val="auto"/>
                <w:szCs w:val="21"/>
                <w:highlight w:val="none"/>
              </w:rPr>
              <w:t>铺装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w:t>
            </w:r>
            <w:r>
              <w:rPr>
                <w:rFonts w:ascii="Times New Roman" w:hAnsi="Times New Roman"/>
                <w:color w:val="auto"/>
                <w:szCs w:val="21"/>
                <w:highlight w:val="none"/>
              </w:rPr>
              <w:t>0</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w:t>
            </w:r>
            <w:r>
              <w:rPr>
                <w:rFonts w:ascii="Times New Roman" w:hAnsi="Times New Roman"/>
                <w:color w:val="auto"/>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w:t>
            </w:r>
          </w:p>
        </w:tc>
        <w:tc>
          <w:tcPr>
            <w:tcW w:w="3023" w:type="dxa"/>
            <w:vAlign w:val="center"/>
          </w:tcPr>
          <w:p>
            <w:pPr>
              <w:spacing w:line="240" w:lineRule="exact"/>
              <w:jc w:val="center"/>
              <w:rPr>
                <w:rFonts w:ascii="Times New Roman" w:hAnsi="Times New Roman"/>
                <w:color w:val="auto"/>
                <w:szCs w:val="21"/>
                <w:highlight w:val="none"/>
              </w:rPr>
            </w:pPr>
            <w:bookmarkStart w:id="32" w:name="OLE_LINK1"/>
            <w:r>
              <w:rPr>
                <w:rFonts w:hint="eastAsia" w:ascii="Times New Roman" w:hAnsi="Times New Roman"/>
                <w:color w:val="auto"/>
                <w:szCs w:val="21"/>
                <w:highlight w:val="none"/>
              </w:rPr>
              <w:t>雨水径流滞蓄率</w:t>
            </w:r>
            <w:r>
              <w:rPr>
                <w:rFonts w:ascii="Times New Roman" w:hAnsi="Times New Roman"/>
                <w:color w:val="auto"/>
                <w:szCs w:val="21"/>
                <w:highlight w:val="none"/>
              </w:rPr>
              <w:t>（%）</w:t>
            </w:r>
            <w:bookmarkEnd w:id="32"/>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30</w:t>
            </w:r>
          </w:p>
        </w:tc>
        <w:tc>
          <w:tcPr>
            <w:tcW w:w="1141" w:type="dxa"/>
            <w:vAlign w:val="center"/>
          </w:tcPr>
          <w:p>
            <w:pPr>
              <w:spacing w:line="240" w:lineRule="exact"/>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c>
          <w:tcPr>
            <w:tcW w:w="3023"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土方综合利用率</w:t>
            </w: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0</w:t>
            </w:r>
          </w:p>
        </w:tc>
        <w:tc>
          <w:tcPr>
            <w:tcW w:w="1266"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2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r>
    </w:tbl>
    <w:p>
      <w:pPr>
        <w:rPr>
          <w:rFonts w:ascii="Times New Roman" w:hAnsi="Times New Roman"/>
          <w:color w:val="auto"/>
          <w:szCs w:val="21"/>
          <w:highlight w:val="none"/>
        </w:rPr>
      </w:pPr>
      <w:r>
        <w:rPr>
          <w:rFonts w:hint="eastAsia" w:ascii="Times New Roman" w:hAnsi="Times New Roman"/>
          <w:color w:val="auto"/>
          <w:szCs w:val="21"/>
          <w:highlight w:val="none"/>
        </w:rPr>
        <w:t>注：工业园区参照房地产建设项目水土流失防治指标及标准。</w:t>
      </w:r>
    </w:p>
    <w:p>
      <w:pPr>
        <w:rPr>
          <w:rFonts w:ascii="Times New Roman" w:hAnsi="Times New Roman"/>
          <w:color w:val="auto"/>
          <w:szCs w:val="21"/>
          <w:highlight w:val="none"/>
        </w:rPr>
      </w:pPr>
    </w:p>
    <w:p>
      <w:pPr>
        <w:spacing w:before="120" w:beforeLines="50" w:line="360" w:lineRule="auto"/>
        <w:jc w:val="center"/>
        <w:rPr>
          <w:rFonts w:ascii="Times New Roman" w:hAnsi="Times New Roman" w:eastAsia="黑体"/>
          <w:color w:val="auto"/>
          <w:szCs w:val="21"/>
          <w:highlight w:val="none"/>
        </w:rPr>
      </w:pPr>
      <w:r>
        <w:rPr>
          <w:rFonts w:hint="eastAsia" w:ascii="Times New Roman" w:hAnsi="Times New Roman" w:eastAsia="黑体"/>
          <w:color w:val="auto"/>
          <w:szCs w:val="21"/>
          <w:highlight w:val="none"/>
        </w:rPr>
        <w:t>表2市政工程项目水土流失防治指标</w:t>
      </w:r>
    </w:p>
    <w:tbl>
      <w:tblPr>
        <w:tblStyle w:val="17"/>
        <w:tblpPr w:leftFromText="181" w:rightFromText="181" w:vertAnchor="text" w:horzAnchor="margin" w:tblpXSpec="center" w:tblpY="1"/>
        <w:tblOverlap w:val="never"/>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3023"/>
        <w:gridCol w:w="1266"/>
        <w:gridCol w:w="1266"/>
        <w:gridCol w:w="1142"/>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Merge w:val="restart"/>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序号</w:t>
            </w:r>
          </w:p>
        </w:tc>
        <w:tc>
          <w:tcPr>
            <w:tcW w:w="3023" w:type="dxa"/>
            <w:vMerge w:val="restart"/>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防治指标</w:t>
            </w:r>
          </w:p>
        </w:tc>
        <w:tc>
          <w:tcPr>
            <w:tcW w:w="2532" w:type="dxa"/>
            <w:gridSpan w:val="2"/>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施工期</w:t>
            </w:r>
          </w:p>
        </w:tc>
        <w:tc>
          <w:tcPr>
            <w:tcW w:w="2283" w:type="dxa"/>
            <w:gridSpan w:val="2"/>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设计水平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Merge w:val="continue"/>
            <w:vAlign w:val="center"/>
          </w:tcPr>
          <w:p>
            <w:pPr>
              <w:spacing w:line="240" w:lineRule="exact"/>
              <w:jc w:val="center"/>
              <w:rPr>
                <w:rFonts w:ascii="Times New Roman" w:hAnsi="Times New Roman"/>
                <w:color w:val="auto"/>
                <w:szCs w:val="21"/>
                <w:highlight w:val="none"/>
              </w:rPr>
            </w:pPr>
          </w:p>
        </w:tc>
        <w:tc>
          <w:tcPr>
            <w:tcW w:w="3023" w:type="dxa"/>
            <w:vMerge w:val="continue"/>
            <w:vAlign w:val="center"/>
          </w:tcPr>
          <w:p>
            <w:pPr>
              <w:spacing w:line="240" w:lineRule="exact"/>
              <w:jc w:val="center"/>
              <w:rPr>
                <w:rFonts w:ascii="Times New Roman" w:hAnsi="Times New Roman"/>
                <w:color w:val="auto"/>
                <w:szCs w:val="21"/>
                <w:highlight w:val="none"/>
              </w:rPr>
            </w:pP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新建</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改建</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新建</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水土流失治理度（%）</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3</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2</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土壤流失控制比</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渣土防护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2</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表土保护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5</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林草植被恢复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99</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6</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林草覆盖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25</w:t>
            </w:r>
          </w:p>
        </w:tc>
        <w:tc>
          <w:tcPr>
            <w:tcW w:w="1141" w:type="dxa"/>
            <w:vAlign w:val="center"/>
          </w:tcPr>
          <w:p>
            <w:pPr>
              <w:spacing w:line="240" w:lineRule="exact"/>
              <w:jc w:val="center"/>
              <w:rPr>
                <w:rFonts w:hint="eastAsia" w:ascii="Times New Roman" w:hAnsi="Times New Roman" w:eastAsia="宋体"/>
                <w:color w:val="auto"/>
                <w:szCs w:val="21"/>
                <w:highlight w:val="none"/>
                <w:lang w:eastAsia="zh-CN"/>
              </w:rPr>
            </w:pPr>
            <w:r>
              <w:rPr>
                <w:rFonts w:hint="eastAsia" w:ascii="Times New Roman" w:hAnsi="Times New Roman"/>
                <w:color w:val="auto"/>
                <w:szCs w:val="21"/>
                <w:highlight w:val="none"/>
              </w:rPr>
              <w:t>2</w:t>
            </w:r>
            <w:r>
              <w:rPr>
                <w:rFonts w:hint="eastAsia" w:ascii="Times New Roman" w:hAnsi="Times New Roman"/>
                <w:color w:val="auto"/>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lang w:val="en-US" w:eastAsia="zh-CN"/>
              </w:rPr>
              <w:t>7</w:t>
            </w:r>
          </w:p>
        </w:tc>
        <w:tc>
          <w:tcPr>
            <w:tcW w:w="3023"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rPr>
              <w:t>透水</w:t>
            </w:r>
            <w:r>
              <w:rPr>
                <w:rFonts w:ascii="Times New Roman" w:hAnsi="Times New Roman"/>
                <w:color w:val="auto"/>
                <w:szCs w:val="21"/>
                <w:highlight w:val="none"/>
              </w:rPr>
              <w:t>铺装率（%）</w:t>
            </w:r>
          </w:p>
        </w:tc>
        <w:tc>
          <w:tcPr>
            <w:tcW w:w="1266"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rPr>
              <w:t>2</w:t>
            </w:r>
            <w:r>
              <w:rPr>
                <w:rFonts w:ascii="Times New Roman" w:hAnsi="Times New Roman"/>
                <w:color w:val="auto"/>
                <w:szCs w:val="21"/>
                <w:highlight w:val="none"/>
              </w:rPr>
              <w:t>0</w:t>
            </w:r>
          </w:p>
        </w:tc>
        <w:tc>
          <w:tcPr>
            <w:tcW w:w="1141"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rPr>
              <w:t>2</w:t>
            </w:r>
            <w:r>
              <w:rPr>
                <w:rFonts w:ascii="Times New Roman" w:hAnsi="Times New Roman"/>
                <w:color w:val="auto"/>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18" w:type="dxa"/>
            <w:vAlign w:val="center"/>
          </w:tcPr>
          <w:p>
            <w:pPr>
              <w:spacing w:line="240" w:lineRule="exac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lang w:val="en-US" w:eastAsia="zh-CN"/>
              </w:rPr>
              <w:t>8</w:t>
            </w:r>
          </w:p>
        </w:tc>
        <w:tc>
          <w:tcPr>
            <w:tcW w:w="3023"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rPr>
              <w:t>土方综合利用率</w:t>
            </w: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rPr>
              <w:t>30</w:t>
            </w:r>
          </w:p>
        </w:tc>
        <w:tc>
          <w:tcPr>
            <w:tcW w:w="1266"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hint="eastAsia" w:ascii="Times New Roman" w:hAnsi="Times New Roman"/>
                <w:color w:val="auto"/>
                <w:szCs w:val="21"/>
                <w:highlight w:val="none"/>
              </w:rPr>
              <w:t>20</w:t>
            </w:r>
          </w:p>
        </w:tc>
        <w:tc>
          <w:tcPr>
            <w:tcW w:w="1142"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Cs w:val="21"/>
                <w:highlight w:val="none"/>
              </w:rPr>
              <w:t>-</w:t>
            </w:r>
          </w:p>
        </w:tc>
        <w:tc>
          <w:tcPr>
            <w:tcW w:w="1141" w:type="dxa"/>
            <w:vAlign w:val="center"/>
          </w:tcPr>
          <w:p>
            <w:pPr>
              <w:spacing w:line="240" w:lineRule="exact"/>
              <w:jc w:val="center"/>
              <w:rPr>
                <w:rFonts w:ascii="Times New Roman" w:hAnsi="Times New Roman" w:eastAsia="宋体" w:cs="Times New Roman"/>
                <w:color w:val="auto"/>
                <w:kern w:val="2"/>
                <w:sz w:val="21"/>
                <w:szCs w:val="21"/>
                <w:highlight w:val="none"/>
                <w:lang w:val="en-US" w:eastAsia="zh-CN" w:bidi="ar-SA"/>
              </w:rPr>
            </w:pPr>
            <w:r>
              <w:rPr>
                <w:rFonts w:ascii="Times New Roman" w:hAnsi="Times New Roman"/>
                <w:color w:val="auto"/>
                <w:szCs w:val="21"/>
                <w:highlight w:val="none"/>
              </w:rPr>
              <w:t>-</w:t>
            </w:r>
          </w:p>
        </w:tc>
      </w:tr>
    </w:tbl>
    <w:p>
      <w:pPr>
        <w:rPr>
          <w:rFonts w:ascii="Times New Roman" w:hAnsi="Times New Roman"/>
          <w:color w:val="auto"/>
          <w:szCs w:val="21"/>
          <w:highlight w:val="none"/>
        </w:rPr>
      </w:pPr>
      <w:r>
        <w:rPr>
          <w:rFonts w:hint="eastAsia" w:ascii="Times New Roman" w:hAnsi="Times New Roman"/>
          <w:color w:val="auto"/>
          <w:szCs w:val="21"/>
          <w:highlight w:val="none"/>
        </w:rPr>
        <w:t>注：地铁等地下施工为主类的工程参照市政工程项目水土流失防治指标及标准。</w:t>
      </w:r>
    </w:p>
    <w:p>
      <w:pPr>
        <w:rPr>
          <w:rFonts w:ascii="Times New Roman" w:hAnsi="Times New Roman"/>
          <w:color w:val="auto"/>
          <w:szCs w:val="21"/>
          <w:highlight w:val="none"/>
        </w:rPr>
      </w:pPr>
      <w:r>
        <w:rPr>
          <w:rFonts w:hint="eastAsia" w:ascii="Times New Roman" w:hAnsi="Times New Roman"/>
          <w:color w:val="auto"/>
          <w:szCs w:val="21"/>
          <w:highlight w:val="none"/>
        </w:rPr>
        <w:t xml:space="preserve">    有特殊要求的项目参照相关行业标准。</w:t>
      </w:r>
    </w:p>
    <w:p>
      <w:pPr>
        <w:spacing w:line="360" w:lineRule="auto"/>
        <w:jc w:val="center"/>
        <w:rPr>
          <w:rFonts w:ascii="Times New Roman" w:hAnsi="Times New Roman" w:eastAsia="黑体"/>
          <w:color w:val="auto"/>
          <w:szCs w:val="21"/>
          <w:highlight w:val="none"/>
        </w:rPr>
      </w:pPr>
    </w:p>
    <w:p>
      <w:pPr>
        <w:spacing w:line="360" w:lineRule="auto"/>
        <w:jc w:val="center"/>
        <w:rPr>
          <w:rFonts w:ascii="Times New Roman" w:hAnsi="Times New Roman" w:eastAsia="黑体"/>
          <w:color w:val="auto"/>
          <w:szCs w:val="21"/>
          <w:highlight w:val="none"/>
        </w:rPr>
      </w:pPr>
    </w:p>
    <w:p>
      <w:pPr>
        <w:spacing w:line="360" w:lineRule="auto"/>
        <w:jc w:val="center"/>
        <w:rPr>
          <w:rFonts w:ascii="Times New Roman" w:hAnsi="Times New Roman"/>
          <w:color w:val="auto"/>
          <w:szCs w:val="21"/>
          <w:highlight w:val="none"/>
        </w:rPr>
      </w:pPr>
      <w:r>
        <w:rPr>
          <w:rFonts w:hint="eastAsia" w:ascii="Times New Roman" w:hAnsi="Times New Roman" w:eastAsia="黑体"/>
          <w:color w:val="auto"/>
          <w:szCs w:val="21"/>
          <w:highlight w:val="none"/>
        </w:rPr>
        <w:t>表3公共服务设施项目水土流失防治指标</w:t>
      </w:r>
    </w:p>
    <w:tbl>
      <w:tblPr>
        <w:tblStyle w:val="17"/>
        <w:tblpPr w:leftFromText="181" w:rightFromText="181" w:vertAnchor="text" w:horzAnchor="margin" w:tblpY="1"/>
        <w:tblOverlap w:val="never"/>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3023"/>
        <w:gridCol w:w="1266"/>
        <w:gridCol w:w="1266"/>
        <w:gridCol w:w="1142"/>
        <w:gridCol w:w="1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Merge w:val="restart"/>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序号</w:t>
            </w:r>
          </w:p>
        </w:tc>
        <w:tc>
          <w:tcPr>
            <w:tcW w:w="3023" w:type="dxa"/>
            <w:vMerge w:val="restart"/>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防治指标</w:t>
            </w:r>
          </w:p>
        </w:tc>
        <w:tc>
          <w:tcPr>
            <w:tcW w:w="2532" w:type="dxa"/>
            <w:gridSpan w:val="2"/>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施工期</w:t>
            </w:r>
          </w:p>
        </w:tc>
        <w:tc>
          <w:tcPr>
            <w:tcW w:w="2283" w:type="dxa"/>
            <w:gridSpan w:val="2"/>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设计水平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Merge w:val="continue"/>
            <w:vAlign w:val="center"/>
          </w:tcPr>
          <w:p>
            <w:pPr>
              <w:spacing w:line="240" w:lineRule="exact"/>
              <w:jc w:val="center"/>
              <w:rPr>
                <w:rFonts w:ascii="Times New Roman" w:hAnsi="Times New Roman"/>
                <w:color w:val="auto"/>
                <w:szCs w:val="21"/>
                <w:highlight w:val="none"/>
              </w:rPr>
            </w:pPr>
          </w:p>
        </w:tc>
        <w:tc>
          <w:tcPr>
            <w:tcW w:w="3023" w:type="dxa"/>
            <w:vMerge w:val="continue"/>
            <w:vAlign w:val="center"/>
          </w:tcPr>
          <w:p>
            <w:pPr>
              <w:spacing w:line="240" w:lineRule="exact"/>
              <w:jc w:val="center"/>
              <w:rPr>
                <w:rFonts w:ascii="Times New Roman" w:hAnsi="Times New Roman"/>
                <w:color w:val="auto"/>
                <w:szCs w:val="21"/>
                <w:highlight w:val="none"/>
              </w:rPr>
            </w:pP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新建</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改建</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新建</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改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水土流失治理度（%）</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3</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2</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土壤流失控制比</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渣土防护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2</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表土保护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5</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林草植被恢复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99</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6</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林草覆盖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28</w:t>
            </w:r>
          </w:p>
        </w:tc>
        <w:tc>
          <w:tcPr>
            <w:tcW w:w="1141" w:type="dxa"/>
            <w:vAlign w:val="center"/>
          </w:tcPr>
          <w:p>
            <w:pPr>
              <w:spacing w:line="240" w:lineRule="exact"/>
              <w:jc w:val="center"/>
              <w:rPr>
                <w:rFonts w:hint="eastAsia" w:ascii="Times New Roman" w:hAnsi="Times New Roman" w:eastAsia="宋体"/>
                <w:color w:val="auto"/>
                <w:szCs w:val="21"/>
                <w:highlight w:val="none"/>
                <w:lang w:eastAsia="zh-CN"/>
              </w:rPr>
            </w:pPr>
            <w:r>
              <w:rPr>
                <w:rFonts w:hint="eastAsia" w:ascii="Times New Roman" w:hAnsi="Times New Roman"/>
                <w:color w:val="auto"/>
                <w:szCs w:val="21"/>
                <w:highlight w:val="none"/>
              </w:rPr>
              <w:t>2</w:t>
            </w:r>
            <w:r>
              <w:rPr>
                <w:rFonts w:hint="eastAsia" w:ascii="Times New Roman" w:hAnsi="Times New Roman"/>
                <w:color w:val="auto"/>
                <w:szCs w:val="21"/>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7</w:t>
            </w:r>
          </w:p>
        </w:tc>
        <w:tc>
          <w:tcPr>
            <w:tcW w:w="3023"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下凹式绿地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r>
              <w:rPr>
                <w:rFonts w:ascii="Times New Roman" w:hAnsi="Times New Roman"/>
                <w:color w:val="auto"/>
                <w:szCs w:val="21"/>
                <w:highlight w:val="none"/>
              </w:rPr>
              <w:t>0</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r>
              <w:rPr>
                <w:rFonts w:ascii="Times New Roman" w:hAnsi="Times New Roman"/>
                <w:color w:val="auto"/>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8</w:t>
            </w:r>
          </w:p>
        </w:tc>
        <w:tc>
          <w:tcPr>
            <w:tcW w:w="3023"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透水</w:t>
            </w:r>
            <w:r>
              <w:rPr>
                <w:rFonts w:ascii="Times New Roman" w:hAnsi="Times New Roman"/>
                <w:color w:val="auto"/>
                <w:szCs w:val="21"/>
                <w:highlight w:val="none"/>
              </w:rPr>
              <w:t>铺装率（%）</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r>
              <w:rPr>
                <w:rFonts w:ascii="Times New Roman" w:hAnsi="Times New Roman"/>
                <w:color w:val="auto"/>
                <w:szCs w:val="21"/>
                <w:highlight w:val="none"/>
              </w:rPr>
              <w:t>0</w:t>
            </w:r>
          </w:p>
        </w:tc>
        <w:tc>
          <w:tcPr>
            <w:tcW w:w="1141"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4</w:t>
            </w:r>
            <w:r>
              <w:rPr>
                <w:rFonts w:ascii="Times New Roman" w:hAnsi="Times New Roman"/>
                <w:color w:val="auto"/>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9</w:t>
            </w:r>
          </w:p>
        </w:tc>
        <w:tc>
          <w:tcPr>
            <w:tcW w:w="3023"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雨水径流滞蓄率</w:t>
            </w: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2" w:type="dxa"/>
            <w:vAlign w:val="center"/>
          </w:tcPr>
          <w:p>
            <w:pPr>
              <w:spacing w:line="240" w:lineRule="exact"/>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30</w:t>
            </w:r>
          </w:p>
        </w:tc>
        <w:tc>
          <w:tcPr>
            <w:tcW w:w="1141" w:type="dxa"/>
            <w:vAlign w:val="center"/>
          </w:tcPr>
          <w:p>
            <w:pPr>
              <w:spacing w:line="240" w:lineRule="exact"/>
              <w:jc w:val="center"/>
              <w:rPr>
                <w:rFonts w:hint="default" w:ascii="Times New Roman" w:hAnsi="Times New Roman" w:eastAsia="宋体"/>
                <w:color w:val="auto"/>
                <w:szCs w:val="21"/>
                <w:highlight w:val="none"/>
                <w:lang w:val="en-US" w:eastAsia="zh-CN"/>
              </w:rPr>
            </w:pPr>
            <w:r>
              <w:rPr>
                <w:rFonts w:hint="eastAsia" w:ascii="Times New Roman" w:hAnsi="Times New Roman"/>
                <w:color w:val="auto"/>
                <w:szCs w:val="21"/>
                <w:highlight w:val="no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018"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1</w:t>
            </w:r>
            <w:r>
              <w:rPr>
                <w:rFonts w:ascii="Times New Roman" w:hAnsi="Times New Roman"/>
                <w:color w:val="auto"/>
                <w:szCs w:val="21"/>
                <w:highlight w:val="none"/>
              </w:rPr>
              <w:t>0</w:t>
            </w:r>
          </w:p>
        </w:tc>
        <w:tc>
          <w:tcPr>
            <w:tcW w:w="3023"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土方综合利用率</w:t>
            </w:r>
            <w:r>
              <w:rPr>
                <w:rFonts w:ascii="Times New Roman" w:hAnsi="Times New Roman"/>
                <w:color w:val="auto"/>
                <w:szCs w:val="21"/>
                <w:highlight w:val="none"/>
              </w:rPr>
              <w:t>（%）</w:t>
            </w:r>
          </w:p>
        </w:tc>
        <w:tc>
          <w:tcPr>
            <w:tcW w:w="1266"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35</w:t>
            </w:r>
          </w:p>
        </w:tc>
        <w:tc>
          <w:tcPr>
            <w:tcW w:w="1266" w:type="dxa"/>
            <w:vAlign w:val="center"/>
          </w:tcPr>
          <w:p>
            <w:pPr>
              <w:spacing w:line="240" w:lineRule="exact"/>
              <w:jc w:val="center"/>
              <w:rPr>
                <w:rFonts w:ascii="Times New Roman" w:hAnsi="Times New Roman"/>
                <w:color w:val="auto"/>
                <w:szCs w:val="21"/>
                <w:highlight w:val="none"/>
              </w:rPr>
            </w:pPr>
            <w:r>
              <w:rPr>
                <w:rFonts w:hint="eastAsia" w:ascii="Times New Roman" w:hAnsi="Times New Roman"/>
                <w:color w:val="auto"/>
                <w:szCs w:val="21"/>
                <w:highlight w:val="none"/>
              </w:rPr>
              <w:t>25</w:t>
            </w:r>
          </w:p>
        </w:tc>
        <w:tc>
          <w:tcPr>
            <w:tcW w:w="1142"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c>
          <w:tcPr>
            <w:tcW w:w="1141" w:type="dxa"/>
            <w:vAlign w:val="center"/>
          </w:tcPr>
          <w:p>
            <w:pPr>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w:t>
            </w:r>
          </w:p>
        </w:tc>
      </w:tr>
    </w:tbl>
    <w:p>
      <w:pPr>
        <w:rPr>
          <w:rFonts w:ascii="Times New Roman" w:hAnsi="Times New Roman"/>
          <w:color w:val="auto"/>
          <w:highlight w:val="none"/>
        </w:rPr>
      </w:pPr>
    </w:p>
    <w:p>
      <w:pPr>
        <w:rPr>
          <w:color w:val="auto"/>
          <w:highlight w:val="none"/>
        </w:rPr>
      </w:pPr>
    </w:p>
    <w:bookmarkEnd w:id="30"/>
    <w:bookmarkEnd w:id="31"/>
    <w:p>
      <w:pPr>
        <w:pStyle w:val="2"/>
        <w:numPr>
          <w:ilvl w:val="0"/>
          <w:numId w:val="0"/>
        </w:numPr>
        <w:rPr>
          <w:rFonts w:hint="eastAsia"/>
          <w:color w:val="auto"/>
          <w:sz w:val="28"/>
          <w:szCs w:val="28"/>
          <w:highlight w:val="none"/>
          <w:lang w:val="en-US" w:eastAsia="zh-CN"/>
        </w:rPr>
      </w:pPr>
      <w:bookmarkStart w:id="33" w:name="_Toc37170945"/>
      <w:r>
        <w:rPr>
          <w:rFonts w:hint="eastAsia"/>
          <w:color w:val="auto"/>
          <w:sz w:val="28"/>
          <w:szCs w:val="28"/>
          <w:highlight w:val="none"/>
        </w:rPr>
        <w:t>5</w:t>
      </w:r>
      <w:r>
        <w:rPr>
          <w:color w:val="auto"/>
          <w:sz w:val="28"/>
          <w:szCs w:val="28"/>
          <w:highlight w:val="none"/>
        </w:rPr>
        <w:t xml:space="preserve"> 水土</w:t>
      </w:r>
      <w:r>
        <w:rPr>
          <w:rFonts w:hint="eastAsia"/>
          <w:color w:val="auto"/>
          <w:sz w:val="28"/>
          <w:szCs w:val="28"/>
          <w:highlight w:val="none"/>
        </w:rPr>
        <w:t>保持</w:t>
      </w:r>
      <w:r>
        <w:rPr>
          <w:color w:val="auto"/>
          <w:sz w:val="28"/>
          <w:szCs w:val="28"/>
          <w:highlight w:val="none"/>
        </w:rPr>
        <w:t>方案</w:t>
      </w:r>
      <w:r>
        <w:rPr>
          <w:rFonts w:hint="eastAsia"/>
          <w:color w:val="auto"/>
          <w:sz w:val="28"/>
          <w:szCs w:val="28"/>
          <w:highlight w:val="none"/>
          <w:lang w:val="en-US" w:eastAsia="zh-CN"/>
        </w:rPr>
        <w:t>技术规范</w:t>
      </w:r>
      <w:bookmarkEnd w:id="33"/>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w:t>
      </w:r>
      <w:r>
        <w:rPr>
          <w:rFonts w:ascii="Times New Roman" w:hAnsi="Times New Roman"/>
          <w:b/>
          <w:bCs/>
          <w:color w:val="auto"/>
          <w:sz w:val="24"/>
          <w:szCs w:val="24"/>
          <w:highlight w:val="none"/>
        </w:rPr>
        <w:t>.1一般规定</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1.1  水土保持方案主要内容应该包括项目及项目区概况、项目水土保持评价、水土保持措施布设、水土保持监测、水土保持投资估算、水土保持管理等。</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1.2  水土保持方案应明确项目水土流失防治责任范围和防治目标。</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1.3  设计水平年应为主体工程完工后的当年或</w:t>
      </w:r>
      <w:r>
        <w:rPr>
          <w:rFonts w:hint="eastAsia" w:ascii="Times New Roman" w:hAnsi="Times New Roman"/>
          <w:color w:val="auto"/>
          <w:sz w:val="24"/>
          <w:szCs w:val="24"/>
          <w:highlight w:val="none"/>
          <w:lang w:eastAsia="zh-CN"/>
        </w:rPr>
        <w:t>下</w:t>
      </w:r>
      <w:r>
        <w:rPr>
          <w:rFonts w:hint="eastAsia" w:ascii="Times New Roman" w:hAnsi="Times New Roman"/>
          <w:color w:val="auto"/>
          <w:sz w:val="24"/>
          <w:szCs w:val="24"/>
          <w:highlight w:val="none"/>
        </w:rPr>
        <w:t>一年，根据主体工程完工时间和水土保持措施实施进度安排等综合确定。</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1.4  水土保持方案应贯彻落实国家水土保持方针，遵循“因地制宜，分区防治；统筹兼顾，注重生态；技术可行，经济合理；与主体工程相衔接，与周边环境相协调”的原则。</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w:t>
      </w:r>
      <w:r>
        <w:rPr>
          <w:rFonts w:ascii="Times New Roman" w:hAnsi="Times New Roman"/>
          <w:b/>
          <w:bCs/>
          <w:color w:val="auto"/>
          <w:sz w:val="24"/>
          <w:szCs w:val="24"/>
          <w:highlight w:val="none"/>
        </w:rPr>
        <w:t>.</w:t>
      </w:r>
      <w:r>
        <w:rPr>
          <w:rFonts w:hint="eastAsia" w:ascii="Times New Roman" w:hAnsi="Times New Roman"/>
          <w:b/>
          <w:bCs/>
          <w:color w:val="auto"/>
          <w:sz w:val="24"/>
          <w:szCs w:val="24"/>
          <w:highlight w:val="none"/>
        </w:rPr>
        <w:t>2 调查和勘测</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2.1  调查内容应包括项目基本情况、项目组成及工程布置</w:t>
      </w:r>
      <w:r>
        <w:rPr>
          <w:rFonts w:ascii="Times New Roman" w:hAnsi="Times New Roman"/>
          <w:color w:val="auto"/>
          <w:sz w:val="24"/>
          <w:szCs w:val="24"/>
          <w:highlight w:val="none"/>
        </w:rPr>
        <w:t>、施工组织、工程占地、土石方平衡、</w:t>
      </w:r>
      <w:r>
        <w:rPr>
          <w:rFonts w:hint="eastAsia" w:ascii="Times New Roman" w:hAnsi="Times New Roman"/>
          <w:color w:val="auto"/>
          <w:sz w:val="24"/>
          <w:szCs w:val="24"/>
          <w:highlight w:val="none"/>
        </w:rPr>
        <w:t>水量平衡、工程投资、工期安排、拆迁或移民安置与专项设施改建或迁建、项目产生的弃土（渣）及处置方案等，并应符合下列规定：</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项目基本情况</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包括项目名称、地理位置、建设性质、建设任务、工程等级与规模、总投资及土建投资、建设工期等。</w:t>
      </w:r>
      <w:r>
        <w:rPr>
          <w:rFonts w:ascii="Times New Roman" w:hAnsi="Times New Roman"/>
          <w:color w:val="auto"/>
          <w:sz w:val="24"/>
          <w:szCs w:val="24"/>
          <w:highlight w:val="none"/>
        </w:rPr>
        <w:t>地理位置</w:t>
      </w:r>
      <w:r>
        <w:rPr>
          <w:rFonts w:hint="eastAsia" w:ascii="Times New Roman" w:hAnsi="Times New Roman"/>
          <w:color w:val="auto"/>
          <w:sz w:val="24"/>
          <w:szCs w:val="24"/>
          <w:highlight w:val="none"/>
        </w:rPr>
        <w:t>要</w:t>
      </w:r>
      <w:r>
        <w:rPr>
          <w:rFonts w:ascii="Times New Roman" w:hAnsi="Times New Roman"/>
          <w:color w:val="auto"/>
          <w:sz w:val="24"/>
          <w:szCs w:val="24"/>
          <w:highlight w:val="none"/>
        </w:rPr>
        <w:t>具体到乡镇、街道</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提供由</w:t>
      </w:r>
      <w:r>
        <w:rPr>
          <w:rFonts w:hint="eastAsia" w:ascii="Times New Roman" w:hAnsi="Times New Roman"/>
          <w:color w:val="auto"/>
          <w:sz w:val="24"/>
          <w:szCs w:val="24"/>
          <w:highlight w:val="none"/>
          <w:lang w:eastAsia="zh-CN"/>
        </w:rPr>
        <w:t>自然资源部门</w:t>
      </w:r>
      <w:r>
        <w:rPr>
          <w:rFonts w:ascii="Times New Roman" w:hAnsi="Times New Roman"/>
          <w:color w:val="auto"/>
          <w:sz w:val="24"/>
          <w:szCs w:val="24"/>
          <w:highlight w:val="none"/>
        </w:rPr>
        <w:t>批复的项目坐标范围。</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w:t>
      </w:r>
      <w:r>
        <w:rPr>
          <w:rFonts w:hint="eastAsia" w:ascii="Times New Roman" w:hAnsi="Times New Roman"/>
          <w:color w:val="auto"/>
          <w:sz w:val="24"/>
          <w:szCs w:val="24"/>
          <w:highlight w:val="none"/>
        </w:rPr>
        <w:t>）项目组成及工程布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包括下列内容：</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项目</w:t>
      </w:r>
      <w:r>
        <w:rPr>
          <w:rFonts w:hint="eastAsia" w:ascii="Times New Roman" w:hAnsi="Times New Roman"/>
          <w:color w:val="auto"/>
          <w:sz w:val="24"/>
          <w:szCs w:val="24"/>
          <w:highlight w:val="none"/>
        </w:rPr>
        <w:t>建设基本内容，单项工程的名称</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建设规模、</w:t>
      </w:r>
      <w:r>
        <w:rPr>
          <w:rFonts w:ascii="Times New Roman" w:hAnsi="Times New Roman"/>
          <w:color w:val="auto"/>
          <w:sz w:val="24"/>
          <w:szCs w:val="24"/>
          <w:highlight w:val="none"/>
        </w:rPr>
        <w:t>平面及竖向</w:t>
      </w:r>
      <w:r>
        <w:rPr>
          <w:rFonts w:hint="eastAsia" w:ascii="Times New Roman" w:hAnsi="Times New Roman"/>
          <w:color w:val="auto"/>
          <w:sz w:val="24"/>
          <w:szCs w:val="24"/>
          <w:highlight w:val="none"/>
        </w:rPr>
        <w:t>布置</w:t>
      </w:r>
      <w:r>
        <w:rPr>
          <w:rFonts w:ascii="Times New Roman" w:hAnsi="Times New Roman"/>
          <w:color w:val="auto"/>
          <w:sz w:val="24"/>
          <w:szCs w:val="24"/>
          <w:highlight w:val="none"/>
        </w:rPr>
        <w:t>、建筑结构形式（重点介绍地下结构）。改扩建项目和拆迁重建项目还需说明与原有存留设施之间的关系</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供电系统、给排水系统、通信系统、道路交通等；</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项目占地红线范围内的非建筑物占地面积及使用情况，如道路、绿地、其他设施等情况</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④</w:t>
      </w:r>
      <w:r>
        <w:rPr>
          <w:rFonts w:ascii="Times New Roman" w:hAnsi="Times New Roman"/>
          <w:color w:val="auto"/>
          <w:sz w:val="24"/>
          <w:szCs w:val="24"/>
          <w:highlight w:val="none"/>
        </w:rPr>
        <w:t>拆迁项目</w:t>
      </w:r>
      <w:r>
        <w:rPr>
          <w:rFonts w:hint="eastAsia" w:ascii="Times New Roman" w:hAnsi="Times New Roman"/>
          <w:color w:val="auto"/>
          <w:sz w:val="24"/>
          <w:szCs w:val="24"/>
          <w:highlight w:val="none"/>
        </w:rPr>
        <w:t>应</w:t>
      </w:r>
      <w:r>
        <w:rPr>
          <w:rFonts w:ascii="Times New Roman" w:hAnsi="Times New Roman"/>
          <w:color w:val="auto"/>
          <w:sz w:val="24"/>
          <w:szCs w:val="24"/>
          <w:highlight w:val="none"/>
        </w:rPr>
        <w:t>说明项目拆迁内容、规模、面积和安置方式，明确拆迁安置的水土流失防治责任以及项目拆迁建筑垃圾数量及处置方案。</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施工组织</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包括下列内容：</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建筑基础施工方式，施工期基坑排水方案、施工期降雨处理方案</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表土保护、利用方案</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施工挖、填、弃作业工艺及防护措施情况</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④</w:t>
      </w:r>
      <w:r>
        <w:rPr>
          <w:rFonts w:ascii="Times New Roman" w:hAnsi="Times New Roman"/>
          <w:color w:val="auto"/>
          <w:sz w:val="24"/>
          <w:szCs w:val="24"/>
          <w:highlight w:val="none"/>
        </w:rPr>
        <w:t>项目区供水、排水、供电等管线系统施工工艺。</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⑤</w:t>
      </w:r>
      <w:r>
        <w:rPr>
          <w:rFonts w:ascii="Times New Roman" w:hAnsi="Times New Roman"/>
          <w:color w:val="auto"/>
          <w:sz w:val="24"/>
          <w:szCs w:val="24"/>
          <w:highlight w:val="none"/>
        </w:rPr>
        <w:t>施工生产区、施工生活区、施工道路、临时堆土场的布设</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⑥</w:t>
      </w:r>
      <w:r>
        <w:rPr>
          <w:rFonts w:ascii="Times New Roman" w:hAnsi="Times New Roman"/>
          <w:color w:val="auto"/>
          <w:sz w:val="24"/>
          <w:szCs w:val="24"/>
          <w:highlight w:val="none"/>
        </w:rPr>
        <w:t>施工现场水土保持管理措施。</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项目占地</w:t>
      </w:r>
    </w:p>
    <w:p>
      <w:pPr>
        <w:spacing w:line="360" w:lineRule="auto"/>
        <w:ind w:firstLine="480" w:firstLineChars="200"/>
        <w:rPr>
          <w:color w:val="auto"/>
          <w:highlight w:val="none"/>
        </w:rPr>
      </w:pPr>
      <w:r>
        <w:rPr>
          <w:rFonts w:ascii="Times New Roman" w:hAnsi="Times New Roman"/>
          <w:color w:val="auto"/>
          <w:sz w:val="24"/>
          <w:szCs w:val="24"/>
          <w:highlight w:val="none"/>
        </w:rPr>
        <w:t>应根据项目组成和施工组织，统计项目建设前后占地面积、性质及类型。</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土石方平衡分析</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表土作为资源应综合利用，</w:t>
      </w:r>
      <w:r>
        <w:rPr>
          <w:rFonts w:ascii="Times New Roman" w:hAnsi="Times New Roman"/>
          <w:color w:val="auto"/>
          <w:sz w:val="24"/>
          <w:szCs w:val="24"/>
          <w:highlight w:val="none"/>
        </w:rPr>
        <w:t>说明表土剥离量</w:t>
      </w:r>
      <w:r>
        <w:rPr>
          <w:rFonts w:hint="eastAsia" w:ascii="Times New Roman" w:hAnsi="Times New Roman"/>
          <w:color w:val="auto"/>
          <w:sz w:val="24"/>
          <w:szCs w:val="24"/>
          <w:highlight w:val="none"/>
        </w:rPr>
        <w:t>和</w:t>
      </w:r>
      <w:r>
        <w:rPr>
          <w:rFonts w:ascii="Times New Roman" w:hAnsi="Times New Roman"/>
          <w:color w:val="auto"/>
          <w:sz w:val="24"/>
          <w:szCs w:val="24"/>
          <w:highlight w:val="none"/>
        </w:rPr>
        <w:t>利用</w:t>
      </w:r>
      <w:r>
        <w:rPr>
          <w:rFonts w:hint="eastAsia" w:ascii="Times New Roman" w:hAnsi="Times New Roman"/>
          <w:color w:val="auto"/>
          <w:sz w:val="24"/>
          <w:szCs w:val="24"/>
          <w:highlight w:val="none"/>
        </w:rPr>
        <w:t>数</w:t>
      </w:r>
      <w:r>
        <w:rPr>
          <w:rFonts w:ascii="Times New Roman" w:hAnsi="Times New Roman"/>
          <w:color w:val="auto"/>
          <w:sz w:val="24"/>
          <w:szCs w:val="24"/>
          <w:highlight w:val="none"/>
        </w:rPr>
        <w:t>量，必须单独进行土方平衡分析</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挖填土石方量</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各区或临近项目之间的土石方调配利用方案</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外弃土石方量、施工建筑垃圾消纳情况、运距，消纳场或弃渣场的地理位置、消纳能力、名称和管理单位</w:t>
      </w:r>
      <w:r>
        <w:rPr>
          <w:rFonts w:hint="eastAsia" w:ascii="Times New Roman" w:hAnsi="Times New Roman"/>
          <w:color w:val="auto"/>
          <w:sz w:val="24"/>
          <w:szCs w:val="24"/>
          <w:highlight w:val="none"/>
        </w:rPr>
        <w:t>，应明确严格按照《西安市建筑垃圾管理条例》的规定进行设计和建设，办理相关消纳手续，并明确相关的水土流失防治责任；</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④编制土石方平衡流向表和平衡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水量平衡分析</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应对项目区进行水量平衡分析，说明项目区雨水的产生、拦蓄、利用、外排等情况；提倡雨水就地入渗补充地下水、拦蓄作为绿化用水或作为景观用水；</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应重点调查施工期雨水外排情况，施工期雨水必须经过沉淀池有效沉淀后方可排入市政排水管网；</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编制水量平衡表和平衡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7）拆迁安置与专项设施改（迁）建</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说明拆迁安置的规模、安置方式，专项设施改（迁）建的内容、规模及方案等。</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8）工期安排</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说明工程总工期（含施工准备期）、开工时间、完工时间及分区或分段工程进度安排，并绘制项目工期进度横道图。</w:t>
      </w:r>
    </w:p>
    <w:p>
      <w:pPr>
        <w:spacing w:line="360" w:lineRule="auto"/>
        <w:ind w:firstLine="480" w:firstLineChars="200"/>
        <w:rPr>
          <w:rFonts w:ascii="Times New Roman" w:hAnsi="Times New Roman"/>
          <w:color w:val="auto"/>
          <w:spacing w:val="-4"/>
          <w:sz w:val="24"/>
          <w:szCs w:val="24"/>
          <w:highlight w:val="none"/>
        </w:rPr>
      </w:pPr>
      <w:r>
        <w:rPr>
          <w:rFonts w:hint="eastAsia" w:ascii="Times New Roman" w:hAnsi="Times New Roman"/>
          <w:color w:val="auto"/>
          <w:sz w:val="24"/>
          <w:szCs w:val="24"/>
          <w:highlight w:val="none"/>
        </w:rPr>
        <w:t>9）</w:t>
      </w:r>
      <w:r>
        <w:rPr>
          <w:rFonts w:hint="eastAsia" w:ascii="Times New Roman" w:hAnsi="Times New Roman"/>
          <w:color w:val="auto"/>
          <w:spacing w:val="-4"/>
          <w:sz w:val="24"/>
          <w:szCs w:val="24"/>
          <w:highlight w:val="none"/>
        </w:rPr>
        <w:t>项目产生的弃土（渣）及处置方式</w:t>
      </w:r>
    </w:p>
    <w:p>
      <w:pPr>
        <w:spacing w:line="360" w:lineRule="auto"/>
        <w:ind w:firstLine="464" w:firstLineChars="200"/>
        <w:rPr>
          <w:rFonts w:ascii="Times New Roman" w:hAnsi="Times New Roman"/>
          <w:color w:val="auto"/>
          <w:spacing w:val="-4"/>
          <w:sz w:val="24"/>
          <w:szCs w:val="24"/>
          <w:highlight w:val="none"/>
        </w:rPr>
      </w:pPr>
      <w:r>
        <w:rPr>
          <w:rFonts w:hint="eastAsia" w:ascii="Times New Roman" w:hAnsi="Times New Roman"/>
          <w:color w:val="auto"/>
          <w:spacing w:val="-4"/>
          <w:sz w:val="24"/>
          <w:szCs w:val="24"/>
          <w:highlight w:val="none"/>
        </w:rPr>
        <w:t>应说明项目产生的弃土（渣）的来源、数量、类别和处置方式。</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2.2  项目调查可采用资料收集、实地调查、遥感影像解译等方法。</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2.3  项目区调查与勘测应包括项目区概况、水土流失现状及水土保持敏感区等内容，并符合下列规定：</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项目区概况</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项目概况</w:t>
      </w:r>
      <w:r>
        <w:rPr>
          <w:rFonts w:hint="eastAsia" w:ascii="Times New Roman" w:hAnsi="Times New Roman"/>
          <w:color w:val="auto"/>
          <w:sz w:val="24"/>
          <w:szCs w:val="24"/>
          <w:highlight w:val="none"/>
        </w:rPr>
        <w:t>应包括项目区的气候、地形、土壤、植被、水系（排水管网），并符合下列规定：</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项目所在区域的地形、周边500</w:t>
      </w:r>
      <w:r>
        <w:rPr>
          <w:rFonts w:hint="eastAsia" w:ascii="Times New Roman" w:hAnsi="Times New Roman"/>
          <w:color w:val="auto"/>
          <w:sz w:val="24"/>
          <w:szCs w:val="24"/>
          <w:highlight w:val="none"/>
        </w:rPr>
        <w:t xml:space="preserve"> m</w:t>
      </w:r>
      <w:r>
        <w:rPr>
          <w:rFonts w:ascii="Times New Roman" w:hAnsi="Times New Roman"/>
          <w:color w:val="auto"/>
          <w:sz w:val="24"/>
          <w:szCs w:val="24"/>
          <w:highlight w:val="none"/>
        </w:rPr>
        <w:t>区域有无涉及公园、遗址、水源区及存在水土流失危害敏感区域，与工程建设有关的自然条件概况，附高精度影像</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项目所处水系、项目区与周边河（沟）渠</w:t>
      </w:r>
      <w:r>
        <w:rPr>
          <w:rFonts w:hint="eastAsia" w:ascii="Times New Roman" w:hAnsi="Times New Roman"/>
          <w:color w:val="auto"/>
          <w:sz w:val="24"/>
          <w:szCs w:val="24"/>
          <w:highlight w:val="none"/>
        </w:rPr>
        <w:t>以及</w:t>
      </w:r>
      <w:r>
        <w:rPr>
          <w:rFonts w:ascii="Times New Roman" w:hAnsi="Times New Roman"/>
          <w:color w:val="auto"/>
          <w:sz w:val="24"/>
          <w:szCs w:val="24"/>
          <w:highlight w:val="none"/>
        </w:rPr>
        <w:t>雨污水市政管网之间的</w:t>
      </w:r>
      <w:r>
        <w:rPr>
          <w:rFonts w:hint="eastAsia" w:ascii="Times New Roman" w:hAnsi="Times New Roman"/>
          <w:color w:val="auto"/>
          <w:sz w:val="24"/>
          <w:szCs w:val="24"/>
          <w:highlight w:val="none"/>
        </w:rPr>
        <w:t>位置关系</w:t>
      </w:r>
      <w:r>
        <w:rPr>
          <w:rFonts w:ascii="Times New Roman" w:hAnsi="Times New Roman"/>
          <w:color w:val="auto"/>
          <w:sz w:val="24"/>
          <w:szCs w:val="24"/>
          <w:highlight w:val="none"/>
        </w:rPr>
        <w:t>；项目区与周边地表、地下水源保护区的位置关系</w:t>
      </w:r>
      <w:r>
        <w:rPr>
          <w:rFonts w:hint="eastAsia" w:ascii="Times New Roman" w:hAnsi="Times New Roman"/>
          <w:color w:val="auto"/>
          <w:sz w:val="24"/>
          <w:szCs w:val="24"/>
          <w:highlight w:val="none"/>
        </w:rPr>
        <w:t>，附项目所在地区水系图</w:t>
      </w:r>
      <w:r>
        <w:rPr>
          <w:rFonts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水土流失现状分析</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包括项目所在区域水土流失的类型、强度、土壤侵蚀模数和容许土壤流失量，附项目所在地区土壤侵蚀强度分布图。</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水土保持敏感因素分析</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包括项目所在区域是否涉及水土流失重点预防区和重点治理区、饮用水水源保护区、水功能一级保护区和保留区、自然保护区、世界文化和自然遗产地、风景名胜区、地质公园、森林公园以及、重要湿地及秦岭生态环境保护范围等，涉及的应说明与本工程的位置关系，附项目所在地区水土流失重点防治分区图并标注项目位置。</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3项目水土保持评价</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3.1  项目水土保持评价内容包括项目主体工程选址（线）评价、建设方案与布局评价、工程土石方平衡分析、水量平衡分析、项目设计的水土保持功能评价和水土保持措施界定。</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3.2  项目主体工程选址（线）评价应符合本规范3.2.1条的规定。</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3.3  建设方案与布局评价应从水土保持角度对项目建设方案、工程占地、土石方平衡、水量平衡、水土资源保护和利用程度、取土场设置、弃土（渣）场设置、施工方法与工艺以及主体设计中具有水土保持功能的工程逐项进行分析。</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3.4  项目土石方平衡分析和水量平衡分析应满足以下规定：</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对项目区可利用的表土资源的剥离、利用方案进行分析、评价</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对项目土石方开挖、填筑量进行比选、分析、评价；对开挖面垂直高度超过8</w:t>
      </w:r>
      <w:r>
        <w:rPr>
          <w:rFonts w:hint="eastAsia" w:ascii="Times New Roman" w:hAnsi="Times New Roman"/>
          <w:color w:val="auto"/>
          <w:sz w:val="24"/>
          <w:szCs w:val="24"/>
          <w:highlight w:val="none"/>
        </w:rPr>
        <w:t xml:space="preserve"> m</w:t>
      </w:r>
      <w:r>
        <w:rPr>
          <w:rFonts w:ascii="Times New Roman" w:hAnsi="Times New Roman"/>
          <w:color w:val="auto"/>
          <w:sz w:val="24"/>
          <w:szCs w:val="24"/>
          <w:highlight w:val="none"/>
        </w:rPr>
        <w:t>的边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需核实主体工程岩土工程勘察设计报告中的边坡稳定分析结论</w:t>
      </w:r>
      <w:r>
        <w:rPr>
          <w:rFonts w:hint="eastAsia" w:ascii="Times New Roman" w:hAnsi="Times New Roman"/>
          <w:color w:val="auto"/>
          <w:sz w:val="24"/>
          <w:szCs w:val="24"/>
          <w:highlight w:val="none"/>
        </w:rPr>
        <w:t>，在满足稳定安全的条件下，宜</w:t>
      </w:r>
      <w:r>
        <w:rPr>
          <w:rFonts w:ascii="Times New Roman" w:hAnsi="Times New Roman"/>
          <w:color w:val="auto"/>
          <w:sz w:val="24"/>
          <w:szCs w:val="24"/>
          <w:highlight w:val="none"/>
        </w:rPr>
        <w:t>采取植物护坡措施或植物与工程措施相结合的</w:t>
      </w:r>
      <w:r>
        <w:rPr>
          <w:rFonts w:hint="eastAsia" w:ascii="Times New Roman" w:hAnsi="Times New Roman"/>
          <w:color w:val="auto"/>
          <w:sz w:val="24"/>
          <w:szCs w:val="24"/>
          <w:highlight w:val="none"/>
        </w:rPr>
        <w:t>综合</w:t>
      </w:r>
      <w:r>
        <w:rPr>
          <w:rFonts w:ascii="Times New Roman" w:hAnsi="Times New Roman"/>
          <w:color w:val="auto"/>
          <w:sz w:val="24"/>
          <w:szCs w:val="24"/>
          <w:highlight w:val="none"/>
        </w:rPr>
        <w:t>护坡措施进行边坡生态防护措施设计</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分析土石方综合利用方案，对土石方的挖填、利用、调配、外弃等环节进行时空平衡分析评价</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4）分析项目</w:t>
      </w:r>
      <w:r>
        <w:rPr>
          <w:rFonts w:hint="eastAsia" w:ascii="Times New Roman" w:hAnsi="Times New Roman"/>
          <w:color w:val="auto"/>
          <w:sz w:val="24"/>
          <w:szCs w:val="24"/>
          <w:highlight w:val="none"/>
        </w:rPr>
        <w:t>水资源保护与利用方案，包括</w:t>
      </w:r>
      <w:r>
        <w:rPr>
          <w:rFonts w:ascii="Times New Roman" w:hAnsi="Times New Roman"/>
          <w:color w:val="auto"/>
          <w:sz w:val="24"/>
          <w:szCs w:val="24"/>
          <w:highlight w:val="none"/>
        </w:rPr>
        <w:t>施工用水来源、施工过程中雨水、径流的流向及其平衡分析，雨水回收利用等分析评价。</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3.5  主体工程</w:t>
      </w:r>
      <w:r>
        <w:rPr>
          <w:rFonts w:ascii="Times New Roman" w:hAnsi="Times New Roman"/>
          <w:color w:val="auto"/>
          <w:sz w:val="24"/>
          <w:szCs w:val="24"/>
          <w:highlight w:val="none"/>
        </w:rPr>
        <w:t>设计</w:t>
      </w:r>
      <w:r>
        <w:rPr>
          <w:rFonts w:hint="eastAsia" w:ascii="Times New Roman" w:hAnsi="Times New Roman"/>
          <w:color w:val="auto"/>
          <w:sz w:val="24"/>
          <w:szCs w:val="24"/>
          <w:highlight w:val="none"/>
          <w:lang w:eastAsia="zh-CN"/>
        </w:rPr>
        <w:t>中具有</w:t>
      </w:r>
      <w:r>
        <w:rPr>
          <w:rFonts w:ascii="Times New Roman" w:hAnsi="Times New Roman"/>
          <w:color w:val="auto"/>
          <w:sz w:val="24"/>
          <w:szCs w:val="24"/>
          <w:highlight w:val="none"/>
        </w:rPr>
        <w:t>水土保持功能</w:t>
      </w:r>
      <w:r>
        <w:rPr>
          <w:rFonts w:hint="eastAsia" w:ascii="Times New Roman" w:hAnsi="Times New Roman"/>
          <w:color w:val="auto"/>
          <w:sz w:val="24"/>
          <w:szCs w:val="24"/>
          <w:highlight w:val="none"/>
          <w:lang w:eastAsia="zh-CN"/>
        </w:rPr>
        <w:t>的工程分析评价</w:t>
      </w:r>
      <w:r>
        <w:rPr>
          <w:rFonts w:hint="eastAsia" w:ascii="Times New Roman" w:hAnsi="Times New Roman"/>
          <w:color w:val="auto"/>
          <w:sz w:val="24"/>
          <w:szCs w:val="24"/>
          <w:highlight w:val="none"/>
        </w:rPr>
        <w:t>应满足下列要求：</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评价范围应为主体工程设计的地表防护工程；</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评价内容应包括工程类型、数量、标准及投资；</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应明确主体工程设计是否满足水土保持要求，不满足水土保持要求的应提出补充完善意见；</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在建项目已布设的水土保持措施应予以评价。</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3.6  主体工程</w:t>
      </w:r>
      <w:r>
        <w:rPr>
          <w:rFonts w:ascii="Times New Roman" w:hAnsi="Times New Roman"/>
          <w:color w:val="auto"/>
          <w:sz w:val="24"/>
          <w:szCs w:val="24"/>
          <w:highlight w:val="none"/>
        </w:rPr>
        <w:t>设计的</w:t>
      </w:r>
      <w:r>
        <w:rPr>
          <w:rFonts w:hint="eastAsia" w:ascii="Times New Roman" w:hAnsi="Times New Roman"/>
          <w:color w:val="auto"/>
          <w:sz w:val="24"/>
          <w:szCs w:val="24"/>
          <w:highlight w:val="none"/>
        </w:rPr>
        <w:t>水土保持措施界定应满足下列要求:</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应将主体工程设计中以水土保持功能为主的工程界定为水土保持措施；</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2) 具体界定可参照《生产建设项目水土保持技术标准》（GB50433-2018）附录D的规定进行。</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 xml:space="preserve">5.4水土流失危害分析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水土流失危害</w:t>
      </w:r>
      <w:r>
        <w:rPr>
          <w:rFonts w:ascii="Times New Roman" w:hAnsi="Times New Roman"/>
          <w:color w:val="auto"/>
          <w:sz w:val="24"/>
          <w:szCs w:val="24"/>
          <w:highlight w:val="none"/>
        </w:rPr>
        <w:t>分析</w:t>
      </w:r>
      <w:r>
        <w:rPr>
          <w:rFonts w:hint="eastAsia" w:ascii="Times New Roman" w:hAnsi="Times New Roman"/>
          <w:color w:val="auto"/>
          <w:sz w:val="24"/>
          <w:szCs w:val="24"/>
          <w:highlight w:val="none"/>
        </w:rPr>
        <w:t>应满足下列要求：</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项目建设产生的水土流失及土石方外运抛洒等可能产生市政排水管网淤积或堵塞情况的分析与评价</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结合雨水综合利用和</w:t>
      </w:r>
      <w:r>
        <w:rPr>
          <w:rFonts w:hint="eastAsia" w:ascii="Times New Roman" w:hAnsi="Times New Roman"/>
          <w:color w:val="auto"/>
          <w:sz w:val="24"/>
          <w:szCs w:val="24"/>
          <w:highlight w:val="none"/>
        </w:rPr>
        <w:t>洪涝</w:t>
      </w:r>
      <w:r>
        <w:rPr>
          <w:rFonts w:ascii="Times New Roman" w:hAnsi="Times New Roman"/>
          <w:color w:val="auto"/>
          <w:sz w:val="24"/>
          <w:szCs w:val="24"/>
          <w:highlight w:val="none"/>
        </w:rPr>
        <w:t>防治规划，从低影响开发的角度对项目建设可能加剧城市内涝的分析与评价</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项目建设产生的扬尘对城市生活环境影响</w:t>
      </w:r>
      <w:r>
        <w:rPr>
          <w:rFonts w:hint="eastAsia" w:ascii="Times New Roman" w:hAnsi="Times New Roman"/>
          <w:color w:val="auto"/>
          <w:sz w:val="24"/>
          <w:szCs w:val="24"/>
          <w:highlight w:val="none"/>
        </w:rPr>
        <w:t>的分析</w:t>
      </w:r>
      <w:r>
        <w:rPr>
          <w:rFonts w:ascii="Times New Roman" w:hAnsi="Times New Roman"/>
          <w:color w:val="auto"/>
          <w:sz w:val="24"/>
          <w:szCs w:val="24"/>
          <w:highlight w:val="none"/>
        </w:rPr>
        <w:t>与评价。</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5水土流失防治责任范围及防治分区</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5.1水土流失防治责任范围</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城市生产建设项目水土流失防治责任范围应包括项目永久占地、临时占地（含租赁土地）以及其他使用与管辖范围。</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5.2水土流失防治分区</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水土流失防治分区应根据实地调查（勘测）结果，在确定的防治责任范围内，依据工程布局、施工扰动特点、建设时序、水土流失影响等进行合理分区。</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分区结果应采用文字、图、表进行说明。</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6 水土保持措施布设</w:t>
      </w:r>
      <w:r>
        <w:rPr>
          <w:rFonts w:hint="eastAsia" w:ascii="Times New Roman" w:hAnsi="Times New Roman"/>
          <w:b/>
          <w:bCs/>
          <w:color w:val="auto"/>
          <w:sz w:val="24"/>
          <w:szCs w:val="24"/>
          <w:highlight w:val="none"/>
        </w:rPr>
        <w:tab/>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6.1  水土保持措施布设应包括措施总体布局、防治分区措施布设、水土</w:t>
      </w:r>
      <w:r>
        <w:rPr>
          <w:rFonts w:ascii="Times New Roman" w:hAnsi="Times New Roman"/>
          <w:color w:val="auto"/>
          <w:sz w:val="24"/>
          <w:szCs w:val="24"/>
          <w:highlight w:val="none"/>
        </w:rPr>
        <w:t>保持措施实施进度安排</w:t>
      </w:r>
      <w:r>
        <w:rPr>
          <w:rFonts w:hint="eastAsia" w:ascii="Times New Roman" w:hAnsi="Times New Roman"/>
          <w:color w:val="auto"/>
          <w:sz w:val="24"/>
          <w:szCs w:val="24"/>
          <w:highlight w:val="none"/>
        </w:rPr>
        <w:t>和水土</w:t>
      </w:r>
      <w:r>
        <w:rPr>
          <w:rFonts w:ascii="Times New Roman" w:hAnsi="Times New Roman"/>
          <w:color w:val="auto"/>
          <w:sz w:val="24"/>
          <w:szCs w:val="24"/>
          <w:highlight w:val="none"/>
        </w:rPr>
        <w:t>保持措施</w:t>
      </w:r>
      <w:r>
        <w:rPr>
          <w:rFonts w:hint="eastAsia" w:ascii="Times New Roman" w:hAnsi="Times New Roman"/>
          <w:color w:val="auto"/>
          <w:sz w:val="24"/>
          <w:szCs w:val="24"/>
          <w:highlight w:val="none"/>
        </w:rPr>
        <w:t>施工</w:t>
      </w:r>
      <w:r>
        <w:rPr>
          <w:rFonts w:ascii="Times New Roman" w:hAnsi="Times New Roman"/>
          <w:color w:val="auto"/>
          <w:sz w:val="24"/>
          <w:szCs w:val="24"/>
          <w:highlight w:val="none"/>
        </w:rPr>
        <w:t>要求</w:t>
      </w:r>
      <w:r>
        <w:rPr>
          <w:rFonts w:hint="eastAsia" w:ascii="Times New Roman" w:hAnsi="Times New Roman"/>
          <w:color w:val="auto"/>
          <w:sz w:val="24"/>
          <w:szCs w:val="24"/>
          <w:highlight w:val="none"/>
        </w:rPr>
        <w:t>。</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6.2  水土保持措施总体布局</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结合工程实际和项目区水土流失特点，因地制宜，因害设防，提出整体防治思路，确定水土保持措施总体布局，明确水土保持永久防治措施和临时防治措施的数量及其空间分布，形成水土保持防治措施体系，突出工程措施、植物措施以及临时措施有机结合。水土保持措施</w:t>
      </w:r>
      <w:r>
        <w:rPr>
          <w:rFonts w:ascii="Times New Roman" w:hAnsi="Times New Roman"/>
          <w:color w:val="auto"/>
          <w:sz w:val="24"/>
          <w:szCs w:val="24"/>
          <w:highlight w:val="none"/>
        </w:rPr>
        <w:t>总体布局还应符合下列规定</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水土保持措施总体布局</w:t>
      </w:r>
      <w:r>
        <w:rPr>
          <w:rFonts w:ascii="Times New Roman" w:hAnsi="Times New Roman"/>
          <w:color w:val="auto"/>
          <w:sz w:val="24"/>
          <w:szCs w:val="24"/>
          <w:highlight w:val="none"/>
        </w:rPr>
        <w:t>应</w:t>
      </w:r>
      <w:r>
        <w:rPr>
          <w:rFonts w:hint="eastAsia" w:ascii="Times New Roman" w:hAnsi="Times New Roman"/>
          <w:color w:val="auto"/>
          <w:sz w:val="24"/>
          <w:szCs w:val="24"/>
          <w:highlight w:val="none"/>
        </w:rPr>
        <w:t>注重水</w:t>
      </w:r>
      <w:r>
        <w:rPr>
          <w:rFonts w:ascii="Times New Roman" w:hAnsi="Times New Roman"/>
          <w:color w:val="auto"/>
          <w:sz w:val="24"/>
          <w:szCs w:val="24"/>
          <w:highlight w:val="none"/>
        </w:rPr>
        <w:t>土资源保护</w:t>
      </w:r>
      <w:r>
        <w:rPr>
          <w:rFonts w:hint="eastAsia" w:ascii="Times New Roman" w:hAnsi="Times New Roman"/>
          <w:color w:val="auto"/>
          <w:sz w:val="24"/>
          <w:szCs w:val="24"/>
          <w:highlight w:val="none"/>
        </w:rPr>
        <w:t>和利用；</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w:t>
      </w:r>
      <w:r>
        <w:rPr>
          <w:rFonts w:ascii="Times New Roman" w:hAnsi="Times New Roman"/>
          <w:color w:val="auto"/>
          <w:sz w:val="24"/>
          <w:szCs w:val="24"/>
          <w:highlight w:val="none"/>
        </w:rPr>
        <w:t>应注重</w:t>
      </w:r>
      <w:r>
        <w:rPr>
          <w:rFonts w:hint="eastAsia" w:ascii="Times New Roman" w:hAnsi="Times New Roman"/>
          <w:color w:val="auto"/>
          <w:sz w:val="24"/>
          <w:szCs w:val="24"/>
          <w:highlight w:val="none"/>
        </w:rPr>
        <w:t>雨水资源的蓄</w:t>
      </w:r>
      <w:r>
        <w:rPr>
          <w:rFonts w:ascii="Times New Roman" w:hAnsi="Times New Roman"/>
          <w:color w:val="auto"/>
          <w:sz w:val="24"/>
          <w:szCs w:val="24"/>
          <w:highlight w:val="none"/>
        </w:rPr>
        <w:t>集</w:t>
      </w:r>
      <w:r>
        <w:rPr>
          <w:rFonts w:hint="eastAsia" w:ascii="Times New Roman" w:hAnsi="Times New Roman"/>
          <w:color w:val="auto"/>
          <w:sz w:val="24"/>
          <w:szCs w:val="24"/>
          <w:highlight w:val="none"/>
        </w:rPr>
        <w:t>、排导以及与周边水系和排水管网的衔接，防止造成次生灾害。</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应注重地表防护，防止地表裸露，优先布设植物措施，限制硬化面积</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应注重施工期的临时防护，对临时堆</w:t>
      </w:r>
      <w:r>
        <w:rPr>
          <w:rFonts w:hint="eastAsia" w:ascii="Times New Roman" w:hAnsi="Times New Roman"/>
          <w:color w:val="auto"/>
          <w:sz w:val="24"/>
          <w:szCs w:val="24"/>
          <w:highlight w:val="none"/>
        </w:rPr>
        <w:t>土</w:t>
      </w:r>
      <w:r>
        <w:rPr>
          <w:rFonts w:ascii="Times New Roman" w:hAnsi="Times New Roman"/>
          <w:color w:val="auto"/>
          <w:sz w:val="24"/>
          <w:szCs w:val="24"/>
          <w:highlight w:val="none"/>
        </w:rPr>
        <w:t>、裸露地表应</w:t>
      </w:r>
      <w:r>
        <w:rPr>
          <w:rFonts w:hint="eastAsia" w:ascii="Times New Roman" w:hAnsi="Times New Roman"/>
          <w:color w:val="auto"/>
          <w:sz w:val="24"/>
          <w:szCs w:val="24"/>
          <w:highlight w:val="none"/>
        </w:rPr>
        <w:t>予以</w:t>
      </w:r>
      <w:r>
        <w:rPr>
          <w:rFonts w:hint="eastAsia" w:ascii="Times New Roman" w:hAnsi="Times New Roman"/>
          <w:color w:val="auto"/>
          <w:sz w:val="24"/>
          <w:szCs w:val="24"/>
          <w:highlight w:val="none"/>
          <w:lang w:eastAsia="zh-CN"/>
        </w:rPr>
        <w:t>苫盖或绿化</w:t>
      </w:r>
      <w:r>
        <w:rPr>
          <w:rFonts w:ascii="Times New Roman" w:hAnsi="Times New Roman"/>
          <w:color w:val="auto"/>
          <w:sz w:val="24"/>
          <w:szCs w:val="24"/>
          <w:highlight w:val="none"/>
        </w:rPr>
        <w:t>防护</w:t>
      </w:r>
      <w:r>
        <w:rPr>
          <w:rFonts w:hint="eastAsia" w:ascii="Times New Roman" w:hAnsi="Times New Roman"/>
          <w:color w:val="auto"/>
          <w:sz w:val="24"/>
          <w:szCs w:val="24"/>
          <w:highlight w:val="none"/>
        </w:rPr>
        <w:t>。</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5.6.3 </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分区</w:t>
      </w:r>
      <w:r>
        <w:rPr>
          <w:rFonts w:ascii="Times New Roman" w:hAnsi="Times New Roman"/>
          <w:color w:val="auto"/>
          <w:sz w:val="24"/>
          <w:szCs w:val="24"/>
          <w:highlight w:val="none"/>
        </w:rPr>
        <w:t>防治</w:t>
      </w:r>
      <w:r>
        <w:rPr>
          <w:rFonts w:hint="eastAsia" w:ascii="Times New Roman" w:hAnsi="Times New Roman"/>
          <w:color w:val="auto"/>
          <w:sz w:val="24"/>
          <w:szCs w:val="24"/>
          <w:highlight w:val="none"/>
        </w:rPr>
        <w:t>措施布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在总体布局的基础上进行水土保持</w:t>
      </w:r>
      <w:r>
        <w:rPr>
          <w:rFonts w:ascii="Times New Roman" w:hAnsi="Times New Roman"/>
          <w:color w:val="auto"/>
          <w:sz w:val="24"/>
          <w:szCs w:val="24"/>
          <w:highlight w:val="none"/>
        </w:rPr>
        <w:t>防治分区</w:t>
      </w:r>
      <w:r>
        <w:rPr>
          <w:rFonts w:hint="eastAsia" w:ascii="Times New Roman" w:hAnsi="Times New Roman"/>
          <w:color w:val="auto"/>
          <w:sz w:val="24"/>
          <w:szCs w:val="24"/>
          <w:highlight w:val="none"/>
        </w:rPr>
        <w:t>，分区防治</w:t>
      </w:r>
      <w:r>
        <w:rPr>
          <w:rFonts w:ascii="Times New Roman" w:hAnsi="Times New Roman"/>
          <w:color w:val="auto"/>
          <w:sz w:val="24"/>
          <w:szCs w:val="24"/>
          <w:highlight w:val="none"/>
        </w:rPr>
        <w:t>措施布设应结合</w:t>
      </w:r>
      <w:r>
        <w:rPr>
          <w:rFonts w:hint="eastAsia" w:ascii="Times New Roman" w:hAnsi="Times New Roman"/>
          <w:color w:val="auto"/>
          <w:sz w:val="24"/>
          <w:szCs w:val="24"/>
          <w:highlight w:val="none"/>
        </w:rPr>
        <w:t>防治分区</w:t>
      </w:r>
      <w:r>
        <w:rPr>
          <w:rFonts w:ascii="Times New Roman" w:hAnsi="Times New Roman"/>
          <w:color w:val="auto"/>
          <w:sz w:val="24"/>
          <w:szCs w:val="24"/>
          <w:highlight w:val="none"/>
        </w:rPr>
        <w:t>特点和各类水土保持措施的适用条件，</w:t>
      </w:r>
      <w:r>
        <w:rPr>
          <w:rFonts w:hint="eastAsia" w:ascii="Times New Roman" w:hAnsi="Times New Roman"/>
          <w:color w:val="auto"/>
          <w:sz w:val="24"/>
          <w:szCs w:val="24"/>
          <w:highlight w:val="none"/>
        </w:rPr>
        <w:t>参照国家和地方现行标准，</w:t>
      </w:r>
      <w:r>
        <w:rPr>
          <w:rFonts w:ascii="Times New Roman" w:hAnsi="Times New Roman"/>
          <w:color w:val="auto"/>
          <w:sz w:val="24"/>
          <w:szCs w:val="24"/>
          <w:highlight w:val="none"/>
        </w:rPr>
        <w:t>在各区内不同部位布设相应的水土保持措施</w:t>
      </w:r>
      <w:r>
        <w:rPr>
          <w:rFonts w:hint="eastAsia" w:ascii="Times New Roman" w:hAnsi="Times New Roman"/>
          <w:color w:val="auto"/>
          <w:sz w:val="24"/>
          <w:szCs w:val="24"/>
          <w:highlight w:val="none"/>
        </w:rPr>
        <w:t>并</w:t>
      </w:r>
      <w:r>
        <w:rPr>
          <w:rFonts w:ascii="Times New Roman" w:hAnsi="Times New Roman"/>
          <w:color w:val="auto"/>
          <w:sz w:val="24"/>
          <w:szCs w:val="24"/>
          <w:highlight w:val="none"/>
        </w:rPr>
        <w:t>进行典型</w:t>
      </w:r>
      <w:r>
        <w:rPr>
          <w:rFonts w:hint="eastAsia" w:ascii="Times New Roman" w:hAnsi="Times New Roman"/>
          <w:color w:val="auto"/>
          <w:sz w:val="24"/>
          <w:szCs w:val="24"/>
          <w:highlight w:val="none"/>
        </w:rPr>
        <w:t>设计。</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各防治分区内水土保持永久防治措施和临时防治措施体系，提出建设项目水土流失防治措施体系整体布局，并用图、表进行说明。</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6.4</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水土流失</w:t>
      </w:r>
      <w:r>
        <w:rPr>
          <w:rFonts w:hint="eastAsia" w:ascii="Times New Roman" w:hAnsi="Times New Roman"/>
          <w:color w:val="auto"/>
          <w:sz w:val="24"/>
          <w:szCs w:val="24"/>
          <w:highlight w:val="none"/>
        </w:rPr>
        <w:t>永久防治</w:t>
      </w:r>
      <w:r>
        <w:rPr>
          <w:rFonts w:ascii="Times New Roman" w:hAnsi="Times New Roman"/>
          <w:color w:val="auto"/>
          <w:sz w:val="24"/>
          <w:szCs w:val="24"/>
          <w:highlight w:val="none"/>
        </w:rPr>
        <w:t>措施体系应符合下列规定</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雨洪调控技术体系</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雨水入渗工程设施包括下凹式绿地、</w:t>
      </w:r>
      <w:r>
        <w:rPr>
          <w:rFonts w:hint="eastAsia" w:ascii="Times New Roman" w:hAnsi="Times New Roman"/>
          <w:color w:val="auto"/>
          <w:sz w:val="24"/>
          <w:szCs w:val="24"/>
          <w:highlight w:val="none"/>
        </w:rPr>
        <w:t>透水</w:t>
      </w:r>
      <w:r>
        <w:rPr>
          <w:rFonts w:ascii="Times New Roman" w:hAnsi="Times New Roman"/>
          <w:color w:val="auto"/>
          <w:sz w:val="24"/>
          <w:szCs w:val="24"/>
          <w:highlight w:val="none"/>
        </w:rPr>
        <w:t>铺装地面</w:t>
      </w:r>
      <w:r>
        <w:rPr>
          <w:rFonts w:hint="eastAsia" w:ascii="Times New Roman" w:hAnsi="Times New Roman"/>
          <w:color w:val="auto"/>
          <w:sz w:val="24"/>
          <w:szCs w:val="24"/>
          <w:highlight w:val="none"/>
        </w:rPr>
        <w:t>等；</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雨水滞留设施包括蓄水池、集水箱（桶）、生物滞留池等</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长效性滞留设施不得随意改变其用途，但在不影响</w:t>
      </w:r>
      <w:r>
        <w:rPr>
          <w:rFonts w:hint="eastAsia" w:ascii="Times New Roman" w:hAnsi="Times New Roman"/>
          <w:color w:val="auto"/>
          <w:sz w:val="24"/>
          <w:szCs w:val="24"/>
          <w:highlight w:val="none"/>
        </w:rPr>
        <w:t>其</w:t>
      </w:r>
      <w:r>
        <w:rPr>
          <w:rFonts w:ascii="Times New Roman" w:hAnsi="Times New Roman"/>
          <w:color w:val="auto"/>
          <w:sz w:val="24"/>
          <w:szCs w:val="24"/>
          <w:highlight w:val="none"/>
        </w:rPr>
        <w:t>滞洪功能的前提下可根据实际需要增加功能</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城市生产建设项目的雨水蓄存宜采用小型蓄水工程设施</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④</w:t>
      </w:r>
      <w:r>
        <w:rPr>
          <w:rFonts w:ascii="Times New Roman" w:hAnsi="Times New Roman"/>
          <w:color w:val="auto"/>
          <w:sz w:val="24"/>
          <w:szCs w:val="24"/>
          <w:highlight w:val="none"/>
        </w:rPr>
        <w:t>长效排水工程包括排水沟（渠）、排水管（涵）等</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⑤</w:t>
      </w:r>
      <w:r>
        <w:rPr>
          <w:rFonts w:ascii="Times New Roman" w:hAnsi="Times New Roman"/>
          <w:color w:val="auto"/>
          <w:sz w:val="24"/>
          <w:szCs w:val="24"/>
          <w:highlight w:val="none"/>
        </w:rPr>
        <w:t>滞蓄雨水</w:t>
      </w:r>
      <w:r>
        <w:rPr>
          <w:rFonts w:hint="eastAsia" w:ascii="Times New Roman" w:hAnsi="Times New Roman"/>
          <w:color w:val="auto"/>
          <w:sz w:val="24"/>
          <w:szCs w:val="24"/>
          <w:highlight w:val="none"/>
        </w:rPr>
        <w:t>应</w:t>
      </w:r>
      <w:r>
        <w:rPr>
          <w:rFonts w:ascii="Times New Roman" w:hAnsi="Times New Roman"/>
          <w:color w:val="auto"/>
          <w:sz w:val="24"/>
          <w:szCs w:val="24"/>
          <w:highlight w:val="none"/>
        </w:rPr>
        <w:t>作为景观水面、绿化灌溉、路面洒水等综合利用的水源</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⑥</w:t>
      </w:r>
      <w:r>
        <w:rPr>
          <w:rFonts w:ascii="Times New Roman" w:hAnsi="Times New Roman"/>
          <w:color w:val="auto"/>
          <w:sz w:val="24"/>
          <w:szCs w:val="24"/>
          <w:highlight w:val="none"/>
        </w:rPr>
        <w:t>上述工程设施的设计内容包括平面布置、断面形式、结构、尺寸及工程量等。</w:t>
      </w:r>
    </w:p>
    <w:p>
      <w:pPr>
        <w:spacing w:line="360" w:lineRule="auto"/>
        <w:ind w:firstLine="480" w:firstLineChars="200"/>
        <w:rPr>
          <w:b/>
          <w:bCs/>
          <w:color w:val="auto"/>
          <w:sz w:val="28"/>
          <w:szCs w:val="28"/>
          <w:highlight w:val="none"/>
        </w:rPr>
      </w:pPr>
      <w:r>
        <w:rPr>
          <w:rFonts w:hint="eastAsia" w:ascii="Times New Roman" w:hAnsi="Times New Roman"/>
          <w:color w:val="auto"/>
          <w:sz w:val="24"/>
          <w:szCs w:val="24"/>
          <w:highlight w:val="none"/>
        </w:rPr>
        <w:t>2）</w:t>
      </w:r>
      <w:r>
        <w:rPr>
          <w:rFonts w:ascii="Times New Roman" w:hAnsi="Times New Roman"/>
          <w:color w:val="auto"/>
          <w:sz w:val="24"/>
          <w:szCs w:val="24"/>
          <w:highlight w:val="none"/>
        </w:rPr>
        <w:t>土壤保持技术体系</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根据修筑的位置不同，拦土</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渣</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堤可分为沟岸拦土</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渣</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堤、河岸拦土</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渣</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堤两种类型。</w:t>
      </w:r>
      <w:r>
        <w:rPr>
          <w:rFonts w:hint="eastAsia" w:ascii="Times New Roman" w:hAnsi="Times New Roman"/>
          <w:color w:val="auto"/>
          <w:sz w:val="24"/>
          <w:szCs w:val="24"/>
          <w:highlight w:val="none"/>
        </w:rPr>
        <w:t>根据相关规定，应充分论证</w:t>
      </w:r>
      <w:r>
        <w:rPr>
          <w:rFonts w:ascii="Times New Roman" w:hAnsi="Times New Roman"/>
          <w:color w:val="auto"/>
          <w:sz w:val="24"/>
          <w:szCs w:val="24"/>
          <w:highlight w:val="none"/>
        </w:rPr>
        <w:t>拦土</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渣</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堤</w:t>
      </w:r>
      <w:r>
        <w:rPr>
          <w:rFonts w:hint="eastAsia" w:ascii="Times New Roman" w:hAnsi="Times New Roman"/>
          <w:color w:val="auto"/>
          <w:sz w:val="24"/>
          <w:szCs w:val="24"/>
          <w:highlight w:val="none"/>
        </w:rPr>
        <w:t>的防洪标准</w:t>
      </w:r>
      <w:r>
        <w:rPr>
          <w:rFonts w:ascii="Times New Roman" w:hAnsi="Times New Roman"/>
          <w:color w:val="auto"/>
          <w:sz w:val="24"/>
          <w:szCs w:val="24"/>
          <w:highlight w:val="none"/>
        </w:rPr>
        <w:t>和稳定</w:t>
      </w:r>
      <w:r>
        <w:rPr>
          <w:rFonts w:hint="eastAsia" w:ascii="Times New Roman" w:hAnsi="Times New Roman"/>
          <w:color w:val="auto"/>
          <w:sz w:val="24"/>
          <w:szCs w:val="24"/>
          <w:highlight w:val="none"/>
        </w:rPr>
        <w:t>性；</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对主体工程已有设计的边坡生态防护工程，应列出主要设计内容和参数；对主体工程中没有设计的，应补充设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对开挖面垂直高度超过8米的边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需核实主体工程岩土工程勘察设计报告中的边坡稳定分析结论</w:t>
      </w:r>
      <w:r>
        <w:rPr>
          <w:rFonts w:hint="eastAsia" w:ascii="Times New Roman" w:hAnsi="Times New Roman"/>
          <w:color w:val="auto"/>
          <w:sz w:val="24"/>
          <w:szCs w:val="24"/>
          <w:highlight w:val="none"/>
        </w:rPr>
        <w:t>，在满足稳定安全的条件下，宜</w:t>
      </w:r>
      <w:r>
        <w:rPr>
          <w:rFonts w:ascii="Times New Roman" w:hAnsi="Times New Roman"/>
          <w:color w:val="auto"/>
          <w:sz w:val="24"/>
          <w:szCs w:val="24"/>
          <w:highlight w:val="none"/>
        </w:rPr>
        <w:t>采取植物护坡措施或植物与工程措施相结合的</w:t>
      </w:r>
      <w:r>
        <w:rPr>
          <w:rFonts w:hint="eastAsia" w:ascii="Times New Roman" w:hAnsi="Times New Roman"/>
          <w:color w:val="auto"/>
          <w:sz w:val="24"/>
          <w:szCs w:val="24"/>
          <w:highlight w:val="none"/>
        </w:rPr>
        <w:t>综合</w:t>
      </w:r>
      <w:r>
        <w:rPr>
          <w:rFonts w:ascii="Times New Roman" w:hAnsi="Times New Roman"/>
          <w:color w:val="auto"/>
          <w:sz w:val="24"/>
          <w:szCs w:val="24"/>
          <w:highlight w:val="none"/>
        </w:rPr>
        <w:t>护坡措施进行边坡生态防护措施设计</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土地整治内容主要包括表土剥离与堆存、扰动土地的平整、表土回覆</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在进行土地整治设计时，首先应考虑在工程扰动前，进行表土剥离和后期</w:t>
      </w:r>
      <w:r>
        <w:rPr>
          <w:rFonts w:hint="eastAsia" w:ascii="Times New Roman" w:hAnsi="Times New Roman"/>
          <w:color w:val="auto"/>
          <w:sz w:val="24"/>
          <w:szCs w:val="24"/>
          <w:highlight w:val="none"/>
        </w:rPr>
        <w:t>覆土</w:t>
      </w:r>
      <w:r>
        <w:rPr>
          <w:rFonts w:ascii="Times New Roman" w:hAnsi="Times New Roman"/>
          <w:color w:val="auto"/>
          <w:sz w:val="24"/>
          <w:szCs w:val="24"/>
          <w:highlight w:val="none"/>
        </w:rPr>
        <w:t>利用</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整治后的土地应根据其土地质量、生产功能和防护要求，确定其利用方向</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植物措施</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根据项目区的自然条件及周边植物配置情况，在分析主体工程绿化设计的基础上，结合生态恢复、水土保持功能的要求，提出经济、适用、美观、宜居的植物措施设计</w:t>
      </w:r>
      <w:r>
        <w:rPr>
          <w:rFonts w:hint="eastAsia" w:ascii="Times New Roman" w:hAnsi="Times New Roman"/>
          <w:color w:val="auto"/>
          <w:sz w:val="24"/>
          <w:szCs w:val="24"/>
          <w:highlight w:val="none"/>
        </w:rPr>
        <w:t>与配置要求</w:t>
      </w:r>
      <w:r>
        <w:rPr>
          <w:rFonts w:ascii="Times New Roman" w:hAnsi="Times New Roman"/>
          <w:color w:val="auto"/>
          <w:sz w:val="24"/>
          <w:szCs w:val="24"/>
          <w:highlight w:val="none"/>
        </w:rPr>
        <w:t>。植物选择和配置应优先选择乡土物种。</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6.</w:t>
      </w:r>
      <w:r>
        <w:rPr>
          <w:rFonts w:ascii="Times New Roman" w:hAnsi="Times New Roman"/>
          <w:color w:val="auto"/>
          <w:sz w:val="24"/>
          <w:szCs w:val="24"/>
          <w:highlight w:val="none"/>
        </w:rPr>
        <w:t>5</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水土流失临时防治措施体系应符合下列规定</w:t>
      </w:r>
      <w:r>
        <w:rPr>
          <w:rFonts w:hint="eastAsia" w:ascii="Times New Roman" w:hAnsi="Times New Roman"/>
          <w:color w:val="auto"/>
          <w:sz w:val="24"/>
          <w:szCs w:val="24"/>
          <w:highlight w:val="none"/>
        </w:rPr>
        <w:t>：</w:t>
      </w:r>
    </w:p>
    <w:p>
      <w:pPr>
        <w:spacing w:line="360" w:lineRule="auto"/>
        <w:ind w:firstLine="496" w:firstLineChars="200"/>
        <w:rPr>
          <w:rFonts w:ascii="Times New Roman" w:hAnsi="Times New Roman"/>
          <w:color w:val="auto"/>
          <w:spacing w:val="4"/>
          <w:sz w:val="24"/>
          <w:szCs w:val="24"/>
          <w:highlight w:val="none"/>
        </w:rPr>
      </w:pPr>
      <w:r>
        <w:rPr>
          <w:rFonts w:hint="eastAsia" w:ascii="Times New Roman" w:hAnsi="Times New Roman"/>
          <w:color w:val="auto"/>
          <w:spacing w:val="4"/>
          <w:sz w:val="24"/>
          <w:szCs w:val="24"/>
          <w:highlight w:val="none"/>
        </w:rPr>
        <w:t>1）</w:t>
      </w:r>
      <w:r>
        <w:rPr>
          <w:rFonts w:ascii="Times New Roman" w:hAnsi="Times New Roman"/>
          <w:color w:val="auto"/>
          <w:spacing w:val="-4"/>
          <w:sz w:val="24"/>
          <w:szCs w:val="24"/>
          <w:highlight w:val="none"/>
        </w:rPr>
        <w:t>在对主体工程</w:t>
      </w:r>
      <w:r>
        <w:rPr>
          <w:rFonts w:hint="eastAsia" w:ascii="Times New Roman" w:hAnsi="Times New Roman"/>
          <w:color w:val="auto"/>
          <w:sz w:val="24"/>
          <w:szCs w:val="24"/>
          <w:highlight w:val="none"/>
        </w:rPr>
        <w:t>布设</w:t>
      </w:r>
      <w:r>
        <w:rPr>
          <w:rFonts w:ascii="Times New Roman" w:hAnsi="Times New Roman"/>
          <w:color w:val="auto"/>
          <w:spacing w:val="-4"/>
          <w:sz w:val="24"/>
          <w:szCs w:val="24"/>
          <w:highlight w:val="none"/>
        </w:rPr>
        <w:t>分析、评价的基础上，补充、完善和细化水土流失临时防治措施。根据城市生产建设项目的水土流失特点，结合水土保持功能定位，在施工期以保土、抑尘为重点，兼顾雨水资源的保护与利用，布设临时措施。其原则为：</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减少土石方开挖和对植被的破坏</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土方开挖作业严格遵循</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先拦后弃、综合利用</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的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从城市暴雨内涝灾害防治、雨水资源利用与保护、</w:t>
      </w:r>
      <w:r>
        <w:rPr>
          <w:rFonts w:hint="eastAsia" w:ascii="Times New Roman" w:hAnsi="Times New Roman"/>
          <w:color w:val="auto"/>
          <w:sz w:val="24"/>
          <w:szCs w:val="24"/>
          <w:highlight w:val="none"/>
        </w:rPr>
        <w:t>抑制扬尘等角度，开展水土流失临时措施的布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w:t>
      </w:r>
      <w:r>
        <w:rPr>
          <w:rFonts w:ascii="Times New Roman" w:hAnsi="Times New Roman"/>
          <w:color w:val="auto"/>
          <w:sz w:val="24"/>
          <w:szCs w:val="24"/>
          <w:highlight w:val="none"/>
        </w:rPr>
        <w:t>临时拦挡与排水措施</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在项目占地四周、临时堆土（料）场周边</w:t>
      </w:r>
      <w:r>
        <w:rPr>
          <w:rFonts w:hint="eastAsia" w:ascii="Times New Roman" w:hAnsi="Times New Roman"/>
          <w:color w:val="auto"/>
          <w:sz w:val="24"/>
          <w:szCs w:val="24"/>
          <w:highlight w:val="none"/>
        </w:rPr>
        <w:t>以及</w:t>
      </w:r>
      <w:r>
        <w:rPr>
          <w:rFonts w:ascii="Times New Roman" w:hAnsi="Times New Roman"/>
          <w:color w:val="auto"/>
          <w:sz w:val="24"/>
          <w:szCs w:val="24"/>
          <w:highlight w:val="none"/>
        </w:rPr>
        <w:t>施工边坡、道路和施工营地等处，应因地制宜布设临时拦挡和排水措施，措施</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包括以下内容：</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临时拦挡措施常用形式包括围栏、生态袋</w:t>
      </w:r>
      <w:r>
        <w:rPr>
          <w:rFonts w:hint="eastAsia" w:ascii="Times New Roman" w:hAnsi="Times New Roman"/>
          <w:color w:val="auto"/>
          <w:sz w:val="24"/>
          <w:szCs w:val="24"/>
          <w:highlight w:val="none"/>
        </w:rPr>
        <w:t>以及彩条旗、彩钢板等划定红线防治责任范围的措施；</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根据项目区汇水分析成果及设计防洪标准要求，合理布设临时排水系统；临时排水工程应结合项目建设的永久排水、滞蓄等工程，按照永临结合的原则进行合理布设，优先考虑生态防护形式。</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临时苫盖</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临时苫盖措施适用于施工裸露地、边坡、堆土场、弃渣场、砂砾料场等处的临时防护，防止雨水冲刷。临时苫盖</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应满足下列要求：</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临时覆盖材料可以选用密目网、土工布等</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临时堆放渣土、施工裸露面应全部覆盖</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临时绿化</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施工期土壤裸露时间超过3个月（冬季除外）的区域，应通过撒播草籽等方式进行临时绿化，增加地表植被覆盖度</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控制水土流失。临时绿化</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应满足下列要求：</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征占地面积较大的项目应分期、分区施工，裸露</w:t>
      </w:r>
      <w:r>
        <w:rPr>
          <w:rFonts w:hint="eastAsia" w:ascii="Times New Roman" w:hAnsi="Times New Roman"/>
          <w:color w:val="auto"/>
          <w:sz w:val="24"/>
          <w:szCs w:val="24"/>
          <w:highlight w:val="none"/>
        </w:rPr>
        <w:t>土壤</w:t>
      </w:r>
      <w:r>
        <w:rPr>
          <w:rFonts w:ascii="Times New Roman" w:hAnsi="Times New Roman"/>
          <w:color w:val="auto"/>
          <w:sz w:val="24"/>
          <w:szCs w:val="24"/>
          <w:highlight w:val="none"/>
        </w:rPr>
        <w:t>须进行绿化</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绿化应选择适生、速生</w:t>
      </w:r>
      <w:r>
        <w:rPr>
          <w:rFonts w:hint="eastAsia" w:ascii="Times New Roman" w:hAnsi="Times New Roman"/>
          <w:color w:val="auto"/>
          <w:sz w:val="24"/>
          <w:szCs w:val="24"/>
          <w:highlight w:val="none"/>
        </w:rPr>
        <w:t>的水土保持</w:t>
      </w:r>
      <w:r>
        <w:rPr>
          <w:rFonts w:ascii="Times New Roman" w:hAnsi="Times New Roman"/>
          <w:color w:val="auto"/>
          <w:sz w:val="24"/>
          <w:szCs w:val="24"/>
          <w:highlight w:val="none"/>
        </w:rPr>
        <w:t>乡土</w:t>
      </w:r>
      <w:r>
        <w:rPr>
          <w:rFonts w:hint="eastAsia" w:ascii="Times New Roman" w:hAnsi="Times New Roman"/>
          <w:color w:val="auto"/>
          <w:sz w:val="24"/>
          <w:szCs w:val="24"/>
          <w:highlight w:val="none"/>
        </w:rPr>
        <w:t>草</w:t>
      </w:r>
      <w:r>
        <w:rPr>
          <w:rFonts w:ascii="Times New Roman" w:hAnsi="Times New Roman"/>
          <w:color w:val="auto"/>
          <w:sz w:val="24"/>
          <w:szCs w:val="24"/>
          <w:highlight w:val="none"/>
        </w:rPr>
        <w:t>种。</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w:t>
      </w:r>
      <w:r>
        <w:rPr>
          <w:rFonts w:ascii="Times New Roman" w:hAnsi="Times New Roman"/>
          <w:color w:val="auto"/>
          <w:sz w:val="24"/>
          <w:szCs w:val="24"/>
          <w:highlight w:val="none"/>
        </w:rPr>
        <w:t>施工期临时雨洪集蓄与利用措施</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施工期间的降水、用水、基坑集水等综合利用措施包括临时排水沟、沉砂池等措施</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临时沉砂池平面布置应充分考虑主体工程施工组织情况，避免占用施工道路、施工场地，并根据径流汇流、排水情况合理布置</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涝池及临时沉砂池的设计以就地取材、因地制宜、简易制作、生态环保为宜</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④</w:t>
      </w:r>
      <w:r>
        <w:rPr>
          <w:rFonts w:ascii="Times New Roman" w:hAnsi="Times New Roman"/>
          <w:color w:val="auto"/>
          <w:sz w:val="24"/>
          <w:szCs w:val="24"/>
          <w:highlight w:val="none"/>
        </w:rPr>
        <w:t>排水沟、沉砂池、涝池等临时排水设施应与下凹式绿地、景观水面、渗井、雨水集蓄利用等设施相结合，进行系统布设和设计。</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w:t>
      </w:r>
      <w:r>
        <w:rPr>
          <w:rFonts w:ascii="Times New Roman" w:hAnsi="Times New Roman"/>
          <w:color w:val="auto"/>
          <w:sz w:val="24"/>
          <w:szCs w:val="24"/>
          <w:highlight w:val="none"/>
        </w:rPr>
        <w:t>其他临时措施</w:t>
      </w:r>
      <w:r>
        <w:rPr>
          <w:rFonts w:hint="eastAsia" w:ascii="Times New Roman" w:hAnsi="Times New Roman"/>
          <w:color w:val="auto"/>
          <w:sz w:val="24"/>
          <w:szCs w:val="24"/>
          <w:highlight w:val="none"/>
        </w:rPr>
        <w:t>布设</w:t>
      </w:r>
      <w:r>
        <w:rPr>
          <w:rFonts w:ascii="Times New Roman" w:hAnsi="Times New Roman"/>
          <w:color w:val="auto"/>
          <w:sz w:val="24"/>
          <w:szCs w:val="24"/>
          <w:highlight w:val="none"/>
        </w:rPr>
        <w:t>原则</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其他临时措施包括施工过程中的临时道路、洒水降尘、车辆冲洗、弃土运输管理措施及汛期应急措施等。</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①</w:t>
      </w:r>
      <w:r>
        <w:rPr>
          <w:rFonts w:ascii="Times New Roman" w:hAnsi="Times New Roman"/>
          <w:color w:val="auto"/>
          <w:sz w:val="24"/>
          <w:szCs w:val="24"/>
          <w:highlight w:val="none"/>
        </w:rPr>
        <w:t>项目区的临时道路，应提出建设结束后的恢复或利用方案</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②</w:t>
      </w:r>
      <w:r>
        <w:rPr>
          <w:rFonts w:ascii="Times New Roman" w:hAnsi="Times New Roman"/>
          <w:color w:val="auto"/>
          <w:sz w:val="24"/>
          <w:szCs w:val="24"/>
          <w:highlight w:val="none"/>
        </w:rPr>
        <w:t>根据施工期的天气情况</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提出裸露地表及施工路面的洒水降尘方案</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③</w:t>
      </w:r>
      <w:r>
        <w:rPr>
          <w:rFonts w:ascii="Times New Roman" w:hAnsi="Times New Roman"/>
          <w:color w:val="auto"/>
          <w:sz w:val="24"/>
          <w:szCs w:val="24"/>
          <w:highlight w:val="none"/>
        </w:rPr>
        <w:t>在出场道路口设置冲洗台和沉砂池，对外出车辆进行冲洗。</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6.</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 xml:space="preserve">  水土</w:t>
      </w:r>
      <w:r>
        <w:rPr>
          <w:rFonts w:ascii="Times New Roman" w:hAnsi="Times New Roman"/>
          <w:color w:val="auto"/>
          <w:sz w:val="24"/>
          <w:szCs w:val="24"/>
          <w:highlight w:val="none"/>
        </w:rPr>
        <w:t>保持措施实施进度安排</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水土</w:t>
      </w:r>
      <w:r>
        <w:rPr>
          <w:rFonts w:ascii="Times New Roman" w:hAnsi="Times New Roman"/>
          <w:color w:val="auto"/>
          <w:sz w:val="24"/>
          <w:szCs w:val="24"/>
          <w:highlight w:val="none"/>
        </w:rPr>
        <w:t>保持措施实施进度安排应符合下列规定</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水土保持措施实施进度应与主体工程建设进度相适应</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w:t>
      </w:r>
      <w:r>
        <w:rPr>
          <w:rFonts w:ascii="Times New Roman" w:hAnsi="Times New Roman"/>
          <w:color w:val="auto"/>
          <w:sz w:val="24"/>
          <w:szCs w:val="24"/>
          <w:highlight w:val="none"/>
        </w:rPr>
        <w:t>在不影响主体工程施工的前提下，尽可能地利用主体工程创造的基础施工条件，以节约建筑成本，提高工程效率</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临时堆土场须及时采取拦挡措施，限定堆置时间，临建工程施工完毕后，应及时进行下凹式整地等，并</w:t>
      </w:r>
      <w:r>
        <w:rPr>
          <w:rFonts w:hint="eastAsia" w:ascii="Times New Roman" w:hAnsi="Times New Roman"/>
          <w:color w:val="auto"/>
          <w:sz w:val="24"/>
          <w:szCs w:val="24"/>
          <w:highlight w:val="none"/>
        </w:rPr>
        <w:t>及时</w:t>
      </w:r>
      <w:r>
        <w:rPr>
          <w:rFonts w:ascii="Times New Roman" w:hAnsi="Times New Roman"/>
          <w:color w:val="auto"/>
          <w:sz w:val="24"/>
          <w:szCs w:val="24"/>
          <w:highlight w:val="none"/>
        </w:rPr>
        <w:t>恢复植被</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植物措施实施进度应考虑植物对季节的适应性，以确保植物成活率</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w:t>
      </w:r>
      <w:r>
        <w:rPr>
          <w:rFonts w:ascii="Times New Roman" w:hAnsi="Times New Roman"/>
          <w:color w:val="auto"/>
          <w:sz w:val="24"/>
          <w:szCs w:val="24"/>
          <w:highlight w:val="none"/>
        </w:rPr>
        <w:t>水土保持永久性防护措施应与临时性防护措施有机配合，相互协调，最大限度地发挥水土保持功能，提高水土流失防治效果</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w:t>
      </w:r>
      <w:r>
        <w:rPr>
          <w:rFonts w:ascii="Times New Roman" w:hAnsi="Times New Roman"/>
          <w:color w:val="auto"/>
          <w:sz w:val="24"/>
          <w:szCs w:val="24"/>
          <w:highlight w:val="none"/>
        </w:rPr>
        <w:t>按照</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预防为主</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三同时</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先拦后弃</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等原则</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合理安排各项水土保持措施</w:t>
      </w:r>
      <w:r>
        <w:rPr>
          <w:rFonts w:hint="eastAsia" w:ascii="Times New Roman" w:hAnsi="Times New Roman"/>
          <w:color w:val="auto"/>
          <w:sz w:val="24"/>
          <w:szCs w:val="24"/>
          <w:highlight w:val="none"/>
        </w:rPr>
        <w:t>的</w:t>
      </w:r>
      <w:r>
        <w:rPr>
          <w:rFonts w:ascii="Times New Roman" w:hAnsi="Times New Roman"/>
          <w:color w:val="auto"/>
          <w:sz w:val="24"/>
          <w:szCs w:val="24"/>
          <w:highlight w:val="none"/>
        </w:rPr>
        <w:t>实施进度。采用横道图说明各项水土保持措施的实施进度安排。</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6.</w:t>
      </w:r>
      <w:r>
        <w:rPr>
          <w:rFonts w:ascii="Times New Roman" w:hAnsi="Times New Roman"/>
          <w:color w:val="auto"/>
          <w:sz w:val="24"/>
          <w:szCs w:val="24"/>
          <w:highlight w:val="none"/>
        </w:rPr>
        <w:t>7</w:t>
      </w:r>
      <w:r>
        <w:rPr>
          <w:rFonts w:hint="eastAsia" w:ascii="Times New Roman" w:hAnsi="Times New Roman"/>
          <w:color w:val="auto"/>
          <w:sz w:val="24"/>
          <w:szCs w:val="24"/>
          <w:highlight w:val="none"/>
        </w:rPr>
        <w:t xml:space="preserve">  水土</w:t>
      </w:r>
      <w:r>
        <w:rPr>
          <w:rFonts w:ascii="Times New Roman" w:hAnsi="Times New Roman"/>
          <w:color w:val="auto"/>
          <w:sz w:val="24"/>
          <w:szCs w:val="24"/>
          <w:highlight w:val="none"/>
        </w:rPr>
        <w:t>保持措施</w:t>
      </w:r>
      <w:r>
        <w:rPr>
          <w:rFonts w:hint="eastAsia" w:ascii="Times New Roman" w:hAnsi="Times New Roman"/>
          <w:color w:val="auto"/>
          <w:sz w:val="24"/>
          <w:szCs w:val="24"/>
          <w:highlight w:val="none"/>
        </w:rPr>
        <w:t>施工</w:t>
      </w:r>
      <w:r>
        <w:rPr>
          <w:rFonts w:ascii="Times New Roman" w:hAnsi="Times New Roman"/>
          <w:color w:val="auto"/>
          <w:sz w:val="24"/>
          <w:szCs w:val="24"/>
          <w:highlight w:val="none"/>
        </w:rPr>
        <w:t>要求</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水土</w:t>
      </w:r>
      <w:r>
        <w:rPr>
          <w:rFonts w:ascii="Times New Roman" w:hAnsi="Times New Roman"/>
          <w:color w:val="auto"/>
          <w:sz w:val="24"/>
          <w:szCs w:val="24"/>
          <w:highlight w:val="none"/>
        </w:rPr>
        <w:t>保持措施</w:t>
      </w:r>
      <w:r>
        <w:rPr>
          <w:rFonts w:hint="eastAsia" w:ascii="Times New Roman" w:hAnsi="Times New Roman"/>
          <w:color w:val="auto"/>
          <w:sz w:val="24"/>
          <w:szCs w:val="24"/>
          <w:highlight w:val="none"/>
        </w:rPr>
        <w:t>施工</w:t>
      </w:r>
      <w:r>
        <w:rPr>
          <w:rFonts w:ascii="Times New Roman" w:hAnsi="Times New Roman"/>
          <w:color w:val="auto"/>
          <w:sz w:val="24"/>
          <w:szCs w:val="24"/>
          <w:highlight w:val="none"/>
        </w:rPr>
        <w:t>要求应符合下列规定</w:t>
      </w:r>
      <w:r>
        <w:rPr>
          <w:rFonts w:hint="eastAsia" w:ascii="Times New Roman" w:hAnsi="Times New Roman"/>
          <w:color w:val="auto"/>
          <w:sz w:val="24"/>
          <w:szCs w:val="24"/>
          <w:highlight w:val="none"/>
        </w:rPr>
        <w:t>：</w:t>
      </w:r>
    </w:p>
    <w:p>
      <w:pPr>
        <w:pStyle w:val="7"/>
        <w:spacing w:after="0"/>
        <w:ind w:firstLine="480"/>
        <w:rPr>
          <w:color w:val="auto"/>
          <w:highlight w:val="none"/>
        </w:rPr>
      </w:pPr>
      <w:r>
        <w:rPr>
          <w:rFonts w:hint="eastAsia"/>
          <w:color w:val="auto"/>
          <w:highlight w:val="none"/>
        </w:rPr>
        <w:t>1）施工方法应明确实施水土保持各单项水土保持措施所采用的方法；</w:t>
      </w:r>
    </w:p>
    <w:p>
      <w:pPr>
        <w:pStyle w:val="7"/>
        <w:spacing w:after="0"/>
        <w:ind w:firstLine="480"/>
        <w:rPr>
          <w:color w:val="auto"/>
          <w:highlight w:val="none"/>
        </w:rPr>
      </w:pPr>
      <w:r>
        <w:rPr>
          <w:rFonts w:hint="eastAsia"/>
          <w:color w:val="auto"/>
          <w:highlight w:val="none"/>
        </w:rPr>
        <w:t>2）应绘制项目水土保持措施体系框图；</w:t>
      </w:r>
    </w:p>
    <w:p>
      <w:pPr>
        <w:pStyle w:val="7"/>
        <w:spacing w:after="0"/>
        <w:ind w:firstLine="480"/>
        <w:rPr>
          <w:color w:val="auto"/>
          <w:highlight w:val="none"/>
        </w:rPr>
      </w:pPr>
      <w:r>
        <w:rPr>
          <w:rFonts w:hint="eastAsia"/>
          <w:color w:val="auto"/>
          <w:highlight w:val="none"/>
        </w:rPr>
        <w:t>3）点型防治区应分区绘制水土保持措施整体布置图，一个防治区内涉及多个区块的应分区块绘制水土保持措施总体布局图，比例不应小于1:10000；</w:t>
      </w:r>
    </w:p>
    <w:p>
      <w:pPr>
        <w:pStyle w:val="7"/>
        <w:spacing w:after="0"/>
        <w:ind w:firstLine="480"/>
        <w:rPr>
          <w:color w:val="auto"/>
          <w:highlight w:val="none"/>
        </w:rPr>
      </w:pPr>
      <w:r>
        <w:rPr>
          <w:rFonts w:hint="eastAsia"/>
          <w:color w:val="auto"/>
          <w:highlight w:val="none"/>
        </w:rPr>
        <w:t>4）线型防治区应选择典型地段，结合典型水土保持措施布设，绘制典型地段水土保持措施总体布局图，比例不应小于1:2000；</w:t>
      </w:r>
    </w:p>
    <w:p>
      <w:pPr>
        <w:pStyle w:val="7"/>
        <w:spacing w:after="0"/>
        <w:ind w:firstLine="480"/>
        <w:rPr>
          <w:color w:val="auto"/>
          <w:highlight w:val="none"/>
        </w:rPr>
      </w:pPr>
      <w:r>
        <w:rPr>
          <w:rFonts w:hint="eastAsia"/>
          <w:color w:val="auto"/>
          <w:highlight w:val="none"/>
        </w:rPr>
        <w:t>5）典型水土保持措施布设平面图比例不应小于1:2000；</w:t>
      </w:r>
    </w:p>
    <w:p>
      <w:pPr>
        <w:pStyle w:val="7"/>
        <w:spacing w:after="0"/>
        <w:ind w:firstLine="480"/>
        <w:rPr>
          <w:color w:val="auto"/>
          <w:highlight w:val="none"/>
        </w:rPr>
      </w:pPr>
      <w:r>
        <w:rPr>
          <w:rFonts w:hint="eastAsia"/>
          <w:color w:val="auto"/>
          <w:highlight w:val="none"/>
        </w:rPr>
        <w:t>6）应初步确定各项水土保持措施的布设位置、类型、结构型式和工程量；</w:t>
      </w:r>
    </w:p>
    <w:p>
      <w:pPr>
        <w:pStyle w:val="7"/>
        <w:spacing w:after="0"/>
        <w:ind w:firstLine="480"/>
        <w:rPr>
          <w:color w:val="auto"/>
          <w:highlight w:val="none"/>
        </w:rPr>
      </w:pPr>
      <w:r>
        <w:rPr>
          <w:rFonts w:hint="eastAsia"/>
          <w:color w:val="auto"/>
          <w:highlight w:val="none"/>
        </w:rPr>
        <w:t>7）项目已开工建设需补报水土保持方案的，应明确已实施的水土保持措施情况，已实施的水土保持措施不做典型措施布设，工程量和投资按实际完成量确定。</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7水土保持监测</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1  在水土保持方案中，应初步确定水土保持监测的范围、时段、内容、方法、频次和监测点位，估算所需要的人工、设施设备、消耗性材料及其他材料。</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2  水土保持监测范围应为水土流失防治责任范围。</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3  监测时段应从施工准备期开始，至设计水平年结束；各类监测项目均应在施工准备期前进行本底值监测。对于补报水保方案，开展回顾性监测。</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4  水土保持监测内容</w:t>
      </w:r>
      <w:r>
        <w:rPr>
          <w:rFonts w:ascii="Times New Roman" w:hAnsi="Times New Roman"/>
          <w:color w:val="auto"/>
          <w:sz w:val="24"/>
          <w:szCs w:val="24"/>
          <w:highlight w:val="none"/>
        </w:rPr>
        <w:t>包括土地扰动及变化情况</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取弃土情况以及水土保持措施的实施情况及效果等</w:t>
      </w:r>
      <w:r>
        <w:rPr>
          <w:rFonts w:hint="eastAsia" w:ascii="Times New Roman" w:hAnsi="Times New Roman"/>
          <w:color w:val="auto"/>
          <w:sz w:val="24"/>
          <w:szCs w:val="24"/>
          <w:highlight w:val="none"/>
        </w:rPr>
        <w:t>，巡查水土流失危害重大事件</w:t>
      </w:r>
      <w:r>
        <w:rPr>
          <w:rFonts w:ascii="Times New Roman" w:hAnsi="Times New Roman"/>
          <w:color w:val="auto"/>
          <w:sz w:val="24"/>
          <w:szCs w:val="24"/>
          <w:highlight w:val="none"/>
        </w:rPr>
        <w:t>。</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5.7.5  </w:t>
      </w:r>
      <w:r>
        <w:rPr>
          <w:rFonts w:ascii="Times New Roman" w:hAnsi="Times New Roman"/>
          <w:color w:val="auto"/>
          <w:sz w:val="24"/>
          <w:szCs w:val="24"/>
          <w:highlight w:val="none"/>
        </w:rPr>
        <w:t>采用调查监测、定位监测相结合的方法。</w:t>
      </w:r>
      <w:r>
        <w:rPr>
          <w:rFonts w:hint="eastAsia" w:ascii="Times New Roman" w:hAnsi="Times New Roman"/>
          <w:color w:val="auto"/>
          <w:sz w:val="24"/>
          <w:szCs w:val="24"/>
          <w:highlight w:val="none"/>
        </w:rPr>
        <w:t>应</w:t>
      </w:r>
      <w:r>
        <w:rPr>
          <w:rFonts w:ascii="Times New Roman" w:hAnsi="Times New Roman"/>
          <w:color w:val="auto"/>
          <w:sz w:val="24"/>
          <w:szCs w:val="24"/>
          <w:highlight w:val="none"/>
        </w:rPr>
        <w:t>依托</w:t>
      </w:r>
      <w:r>
        <w:rPr>
          <w:rFonts w:hint="eastAsia" w:ascii="Times New Roman" w:hAnsi="Times New Roman"/>
          <w:color w:val="auto"/>
          <w:sz w:val="24"/>
          <w:szCs w:val="24"/>
          <w:highlight w:val="none"/>
        </w:rPr>
        <w:t>遥感监测和无人机监测</w:t>
      </w:r>
      <w:r>
        <w:rPr>
          <w:rFonts w:ascii="Times New Roman" w:hAnsi="Times New Roman"/>
          <w:color w:val="auto"/>
          <w:sz w:val="24"/>
          <w:szCs w:val="24"/>
          <w:highlight w:val="none"/>
        </w:rPr>
        <w:t>技术</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开展城市生产建设项目建设过程中的水土</w:t>
      </w:r>
      <w:r>
        <w:rPr>
          <w:rFonts w:hint="eastAsia" w:ascii="Times New Roman" w:hAnsi="Times New Roman"/>
          <w:color w:val="auto"/>
          <w:sz w:val="24"/>
          <w:szCs w:val="24"/>
          <w:highlight w:val="none"/>
        </w:rPr>
        <w:t>流失</w:t>
      </w:r>
      <w:r>
        <w:rPr>
          <w:rFonts w:ascii="Times New Roman" w:hAnsi="Times New Roman"/>
          <w:color w:val="auto"/>
          <w:sz w:val="24"/>
          <w:szCs w:val="24"/>
          <w:highlight w:val="none"/>
        </w:rPr>
        <w:t>动态监测。</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6  监测频次应符合下列规定：</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调查监测应根据监测内容和工程进度确定监测频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正在实施的水土保持措施建设情况、扰动地表面积等至少每月调查记录</w:t>
      </w:r>
      <w:r>
        <w:rPr>
          <w:rFonts w:hint="eastAsia" w:ascii="Times New Roman" w:hAnsi="Times New Roman"/>
          <w:color w:val="auto"/>
          <w:sz w:val="24"/>
          <w:szCs w:val="24"/>
          <w:highlight w:val="none"/>
        </w:rPr>
        <w:t>1</w:t>
      </w:r>
      <w:r>
        <w:rPr>
          <w:rFonts w:ascii="Times New Roman" w:hAnsi="Times New Roman"/>
          <w:color w:val="auto"/>
          <w:sz w:val="24"/>
          <w:szCs w:val="24"/>
          <w:highlight w:val="none"/>
        </w:rPr>
        <w:t>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施工进度、水土保持植物措施生长情况至少每季度调查记录</w:t>
      </w:r>
      <w:r>
        <w:rPr>
          <w:rFonts w:hint="eastAsia" w:ascii="Times New Roman" w:hAnsi="Times New Roman"/>
          <w:color w:val="auto"/>
          <w:sz w:val="24"/>
          <w:szCs w:val="24"/>
          <w:highlight w:val="none"/>
        </w:rPr>
        <w:t>1</w:t>
      </w:r>
      <w:r>
        <w:rPr>
          <w:rFonts w:ascii="Times New Roman" w:hAnsi="Times New Roman"/>
          <w:color w:val="auto"/>
          <w:sz w:val="24"/>
          <w:szCs w:val="24"/>
          <w:highlight w:val="none"/>
        </w:rPr>
        <w:t>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水土流失灾害事件发生后</w:t>
      </w:r>
      <w:r>
        <w:rPr>
          <w:rFonts w:hint="eastAsia" w:ascii="Times New Roman" w:hAnsi="Times New Roman"/>
          <w:color w:val="auto"/>
          <w:sz w:val="24"/>
          <w:szCs w:val="24"/>
          <w:highlight w:val="none"/>
        </w:rPr>
        <w:t>1</w:t>
      </w:r>
      <w:r>
        <w:rPr>
          <w:rFonts w:ascii="Times New Roman" w:hAnsi="Times New Roman"/>
          <w:color w:val="auto"/>
          <w:sz w:val="24"/>
          <w:szCs w:val="24"/>
          <w:highlight w:val="none"/>
        </w:rPr>
        <w:t>周内完成监测</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 xml:space="preserve"> </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定位监测应根据监测内容和方法采用连续观测或定期观测</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通过</w:t>
      </w:r>
      <w:r>
        <w:rPr>
          <w:rFonts w:hint="eastAsia" w:ascii="Times New Roman" w:hAnsi="Times New Roman"/>
          <w:color w:val="auto"/>
          <w:sz w:val="24"/>
          <w:szCs w:val="24"/>
          <w:highlight w:val="none"/>
        </w:rPr>
        <w:t>遥感影像（卫星影像、航空影像、无人机航测）、地面监测等手段</w:t>
      </w:r>
      <w:r>
        <w:rPr>
          <w:rFonts w:ascii="Times New Roman" w:hAnsi="Times New Roman"/>
          <w:color w:val="auto"/>
          <w:sz w:val="24"/>
          <w:szCs w:val="24"/>
          <w:highlight w:val="none"/>
        </w:rPr>
        <w:t>对建设过程中的扰动土地面积变化、取弃土及</w:t>
      </w:r>
      <w:r>
        <w:rPr>
          <w:rFonts w:hint="eastAsia" w:ascii="Times New Roman" w:hAnsi="Times New Roman"/>
          <w:color w:val="auto"/>
          <w:sz w:val="24"/>
          <w:szCs w:val="24"/>
          <w:highlight w:val="none"/>
        </w:rPr>
        <w:t>堆放</w:t>
      </w:r>
      <w:r>
        <w:rPr>
          <w:rFonts w:ascii="Times New Roman" w:hAnsi="Times New Roman"/>
          <w:color w:val="auto"/>
          <w:sz w:val="24"/>
          <w:szCs w:val="24"/>
          <w:highlight w:val="none"/>
        </w:rPr>
        <w:t>情况，以及水土保持措施的实施以及恢复情况等进行监测，根据建设进度以及恢复情况每季度一次；结合地面监测对建设过程中的水土保持功能进行分析评价。</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7  监测点位布设应遵循代表性、方便性、少受干扰原则。</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8  根据监测内容、方法，应提出需要的水土保持监测人员、设施和设备。</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7.9  监测成果应包括监测报告（季报、年报和总结报告）、监测数据、监测图件和影像资料。</w:t>
      </w:r>
    </w:p>
    <w:p>
      <w:pPr>
        <w:spacing w:line="360" w:lineRule="auto"/>
        <w:rPr>
          <w:rFonts w:ascii="Times New Roman" w:hAnsi="Times New Roman"/>
          <w:b/>
          <w:bCs/>
          <w:color w:val="auto"/>
          <w:sz w:val="24"/>
          <w:szCs w:val="24"/>
          <w:highlight w:val="none"/>
        </w:rPr>
      </w:pPr>
      <w:r>
        <w:rPr>
          <w:rFonts w:hint="eastAsia" w:ascii="Times New Roman" w:hAnsi="Times New Roman"/>
          <w:color w:val="auto"/>
          <w:sz w:val="24"/>
          <w:szCs w:val="24"/>
          <w:highlight w:val="none"/>
        </w:rPr>
        <w:t>5.7.10  编制水土保持方案报告书的项目，应当依法开展水土保持监测工作。实行水土保持监测“绿黄红”三色评价，水土保持监测单位根据监测情况，在监测季报和总结报告等监测成果中提出“绿黄红”三色评价结论。水土保持监测成果应当公开，生产建设单位应当在工程建设期间将水土保持监测季报在其官方网站公开，同时在</w:t>
      </w:r>
      <w:r>
        <w:rPr>
          <w:rFonts w:hint="eastAsia" w:ascii="Times New Roman" w:hAnsi="Times New Roman"/>
          <w:color w:val="auto"/>
          <w:sz w:val="24"/>
          <w:szCs w:val="24"/>
          <w:highlight w:val="none"/>
          <w:lang w:eastAsia="zh-CN"/>
        </w:rPr>
        <w:t>建设单位</w:t>
      </w:r>
      <w:r>
        <w:rPr>
          <w:rFonts w:hint="eastAsia" w:ascii="Times New Roman" w:hAnsi="Times New Roman"/>
          <w:color w:val="auto"/>
          <w:sz w:val="24"/>
          <w:szCs w:val="24"/>
          <w:highlight w:val="none"/>
        </w:rPr>
        <w:t>项目部和施工项目部公开。水行政主管部门要将监测评价结论为“红”色的项目纳入重点监管对象。</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8水土保持监理</w:t>
      </w:r>
    </w:p>
    <w:p>
      <w:pPr>
        <w:spacing w:line="360" w:lineRule="auto"/>
        <w:rPr>
          <w:rFonts w:ascii="Times New Roman" w:hAnsi="Times New Roman"/>
          <w:b/>
          <w:bCs/>
          <w:color w:val="auto"/>
          <w:sz w:val="24"/>
          <w:szCs w:val="24"/>
          <w:highlight w:val="none"/>
        </w:rPr>
      </w:pPr>
      <w:r>
        <w:rPr>
          <w:rFonts w:hint="eastAsia" w:ascii="Times New Roman" w:hAnsi="Times New Roman"/>
          <w:color w:val="auto"/>
          <w:sz w:val="24"/>
          <w:szCs w:val="24"/>
          <w:highlight w:val="none"/>
        </w:rPr>
        <w:t>5.</w:t>
      </w:r>
      <w:r>
        <w:rPr>
          <w:rFonts w:ascii="Times New Roman" w:hAnsi="Times New Roman"/>
          <w:color w:val="auto"/>
          <w:sz w:val="24"/>
          <w:szCs w:val="24"/>
          <w:highlight w:val="none"/>
        </w:rPr>
        <w:t>8</w:t>
      </w:r>
      <w:r>
        <w:rPr>
          <w:rFonts w:hint="eastAsia" w:ascii="Times New Roman" w:hAnsi="Times New Roman"/>
          <w:color w:val="auto"/>
          <w:sz w:val="24"/>
          <w:szCs w:val="24"/>
          <w:highlight w:val="none"/>
        </w:rPr>
        <w:t>.1  凡主体工程开展监理工作的生产建设项目，应同步开展水土保持监理工作。水土保持方案中，应初步确定水土保持监理的范围、时段、内容、方法，估算所需要的人工和物耗。</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w:t>
      </w:r>
      <w:r>
        <w:rPr>
          <w:rFonts w:ascii="Times New Roman" w:hAnsi="Times New Roman"/>
          <w:color w:val="auto"/>
          <w:sz w:val="24"/>
          <w:szCs w:val="24"/>
          <w:highlight w:val="none"/>
        </w:rPr>
        <w:t>8</w:t>
      </w:r>
      <w:r>
        <w:rPr>
          <w:rFonts w:hint="eastAsia" w:ascii="Times New Roman" w:hAnsi="Times New Roman"/>
          <w:color w:val="auto"/>
          <w:sz w:val="24"/>
          <w:szCs w:val="24"/>
          <w:highlight w:val="none"/>
        </w:rPr>
        <w:t>.2  征占地面积20 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以下或者挖填土石方量20万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以下的生产建设项目可不单独开展水土保持监理。征占地面积20 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以上200 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以下，或者挖填土石方量20万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以上200万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以下的生产建设项目，其水土保持监理可由配备水土保持专业监理资格工程师的主体监理单位承担，也可由水土保持工程施工监理丙级以上资质的单位承担。征占地面积200 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以上500 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以下，或者挖填土石方量200万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以上500万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以下的生产建设项目，其水土保持监理应由水土保持工程施工监理乙级以上资质的单位承担。征占地面积500 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以上或者挖填土石方量500万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以上的生产建设项目应由水土保持工程施工监理甲级资质单位承担。</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5.9水土保持设施验收</w:t>
      </w:r>
    </w:p>
    <w:p>
      <w:pPr>
        <w:spacing w:line="360" w:lineRule="auto"/>
        <w:rPr>
          <w:rFonts w:ascii="Times New Roman" w:hAnsi="Times New Roman"/>
          <w:b/>
          <w:bCs/>
          <w:color w:val="auto"/>
          <w:sz w:val="24"/>
          <w:szCs w:val="24"/>
          <w:highlight w:val="none"/>
        </w:rPr>
      </w:pPr>
      <w:r>
        <w:rPr>
          <w:rFonts w:hint="eastAsia" w:ascii="Times New Roman" w:hAnsi="Times New Roman"/>
          <w:color w:val="auto"/>
          <w:sz w:val="24"/>
          <w:szCs w:val="24"/>
          <w:highlight w:val="none"/>
        </w:rPr>
        <w:t>5.9.1  生产建设项目水土保持设施验收的责任主体，应当在生产建设项目投产使用或者竣工验收前，自主开展水土保持设施验收，完成报备并取得报备回执。</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5.9.2</w:t>
      </w:r>
      <w:r>
        <w:rPr>
          <w:rFonts w:hint="eastAsia" w:ascii="Times New Roman" w:hAnsi="Times New Roman"/>
          <w:b/>
          <w:bCs/>
          <w:color w:val="auto"/>
          <w:sz w:val="24"/>
          <w:szCs w:val="24"/>
          <w:highlight w:val="none"/>
        </w:rPr>
        <w:t xml:space="preserve">  </w:t>
      </w:r>
      <w:r>
        <w:rPr>
          <w:rFonts w:hint="eastAsia" w:ascii="Times New Roman" w:hAnsi="Times New Roman"/>
          <w:color w:val="auto"/>
          <w:sz w:val="24"/>
          <w:szCs w:val="24"/>
          <w:highlight w:val="none"/>
        </w:rPr>
        <w:t>编制水土保持方案报告书的生产建设项目水土保持设施验收材料包括水土保持设施验收鉴定书、水土保持设施验收报告和水土保持监测总结报告；编制水土保持方案报告表的验收材料为水土保持设施验收鉴定书。</w:t>
      </w:r>
    </w:p>
    <w:p>
      <w:pPr>
        <w:pStyle w:val="2"/>
        <w:numPr>
          <w:ilvl w:val="0"/>
          <w:numId w:val="0"/>
        </w:numPr>
        <w:rPr>
          <w:color w:val="auto"/>
          <w:sz w:val="28"/>
          <w:szCs w:val="28"/>
          <w:highlight w:val="none"/>
        </w:rPr>
      </w:pPr>
      <w:bookmarkStart w:id="34" w:name="_Toc37170946"/>
      <w:r>
        <w:rPr>
          <w:rFonts w:hint="eastAsia"/>
          <w:color w:val="auto"/>
          <w:sz w:val="28"/>
          <w:szCs w:val="28"/>
          <w:highlight w:val="none"/>
        </w:rPr>
        <w:t>6</w:t>
      </w:r>
      <w:r>
        <w:rPr>
          <w:color w:val="auto"/>
          <w:sz w:val="28"/>
          <w:szCs w:val="28"/>
          <w:highlight w:val="none"/>
        </w:rPr>
        <w:t xml:space="preserve"> 水土</w:t>
      </w:r>
      <w:r>
        <w:rPr>
          <w:rFonts w:hint="eastAsia"/>
          <w:color w:val="auto"/>
          <w:sz w:val="28"/>
          <w:szCs w:val="28"/>
          <w:highlight w:val="none"/>
        </w:rPr>
        <w:t>保持典型措施</w:t>
      </w:r>
      <w:r>
        <w:rPr>
          <w:color w:val="auto"/>
          <w:sz w:val="28"/>
          <w:szCs w:val="28"/>
          <w:highlight w:val="none"/>
        </w:rPr>
        <w:t>设计</w:t>
      </w:r>
      <w:bookmarkEnd w:id="34"/>
      <w:r>
        <w:rPr>
          <w:color w:val="auto"/>
          <w:sz w:val="28"/>
          <w:szCs w:val="28"/>
          <w:highlight w:val="none"/>
        </w:rPr>
        <w:t>要求</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1一般规定</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1.1  生产建设项目水土保持措施设计应包括初步设计和施工图设计。</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1.2  水土保持初步设计专篇或专章应根据水土保持方案及批复要求、工程有关资料编制。</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1.3  水土保持初步设计内容应符合下列规定：</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1）简述水土保持方案及批复文件要求的落实情况；</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2）复核水土流失防治责任范围；</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3）复核取土和弃土（渣）数量、取土场和弃土（渣）场位置；</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4）对各项水土保持工程措施、植物措施、临时措施进行设计；</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5）主体工程设计的水土保持措施应纳入水土保持初步设计专篇或专章，明确图号和工程量；</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6）水土保持施工组织设计应结合主体工程施工组织设计进行；</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7）编制水土保持概算；</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8）水土流失防治目标不低于水土保持方案提出的目标。</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1.4  初步设计阶段的水土保持措施设计应符合下列规定：</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1）应以分部工程为单位进行水土保持措施设计；</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2）措施设计工程等级、参数选取等应满足《水土保持工程设计规范》（GB51018-2014）的规定；</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3）有景观要求的区域，植物措施</w:t>
      </w:r>
      <w:r>
        <w:rPr>
          <w:rFonts w:hint="eastAsia" w:ascii="Times New Roman" w:hAnsi="Times New Roman"/>
          <w:color w:val="auto"/>
          <w:sz w:val="24"/>
          <w:szCs w:val="24"/>
          <w:highlight w:val="none"/>
          <w:lang w:eastAsia="zh-CN"/>
        </w:rPr>
        <w:t>设计除满足水土保持要求外，同时要满足</w:t>
      </w:r>
      <w:r>
        <w:rPr>
          <w:rFonts w:hint="eastAsia" w:ascii="Times New Roman" w:hAnsi="Times New Roman"/>
          <w:color w:val="auto"/>
          <w:sz w:val="24"/>
          <w:szCs w:val="24"/>
          <w:highlight w:val="none"/>
        </w:rPr>
        <w:t>园林绿化</w:t>
      </w:r>
      <w:r>
        <w:rPr>
          <w:rFonts w:hint="eastAsia" w:ascii="Times New Roman" w:hAnsi="Times New Roman"/>
          <w:color w:val="auto"/>
          <w:sz w:val="24"/>
          <w:szCs w:val="24"/>
          <w:highlight w:val="none"/>
          <w:lang w:eastAsia="zh-CN"/>
        </w:rPr>
        <w:t>的要求</w:t>
      </w:r>
      <w:r>
        <w:rPr>
          <w:rFonts w:hint="eastAsia" w:ascii="Times New Roman" w:hAnsi="Times New Roman"/>
          <w:color w:val="auto"/>
          <w:sz w:val="24"/>
          <w:szCs w:val="24"/>
          <w:highlight w:val="none"/>
        </w:rPr>
        <w:t>；</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4）植物措施设计应有抚育管理内容，并应根据实际需要进行灌溉措施设计；</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5）临时措施设计应明确施工结束后的拆除要求；</w:t>
      </w:r>
    </w:p>
    <w:p>
      <w:pPr>
        <w:widowControl/>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w:t>
      </w:r>
      <w:r>
        <w:rPr>
          <w:rFonts w:hint="eastAsia" w:ascii="Times New Roman" w:hAnsi="Times New Roman"/>
          <w:color w:val="auto"/>
          <w:spacing w:val="-4"/>
          <w:sz w:val="24"/>
          <w:szCs w:val="24"/>
          <w:highlight w:val="none"/>
        </w:rPr>
        <w:t>各项水土保持措施的防护功能不应低于水土保持方案典型措施布设中提出的防护功能；</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7）水土保持措施设计图应符合水土保持制图标准。</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1.5  水土保持施工图设计应符合下列规定：</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1）设计图纸应包括平面布置图、剖面图、结构图、细部构造图、钢筋图及植物措施施工图等；</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    2）施工图设计应符合现行《水土保持工程设计规范》（GB51018-2014）的规定。</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2  表土保护措施</w:t>
      </w:r>
    </w:p>
    <w:p>
      <w:pPr>
        <w:widowControl/>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2.1  表土保护措施设计应符合下列规定：</w:t>
      </w:r>
    </w:p>
    <w:p>
      <w:pPr>
        <w:widowControl/>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应根据施工扰动范围内土层结构、土地利用现状和施工方法，参考已批复的水土保持方案，确定表土剥离的范围和厚度；</w:t>
      </w:r>
    </w:p>
    <w:p>
      <w:pPr>
        <w:widowControl/>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剥离的表土应集中存放，并采取临时拦挡、苫盖、排水等防护措施；</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剥离的表土应用于复耕、植被恢复，也可用于其他区域的土地整治。</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2.2  表土保护措施设计所需基本资料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应有工程征占地范围内的土地利用资料、地形图；</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应满足复耕或植被恢复所需的覆土厚度资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应收集其他可能利用表土的情况及相关资料。</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3 边坡防护措施</w:t>
      </w:r>
    </w:p>
    <w:p>
      <w:pPr>
        <w:widowControl/>
        <w:spacing w:line="360" w:lineRule="auto"/>
        <w:rPr>
          <w:rFonts w:ascii="Times New Roman" w:hAnsi="Times New Roman"/>
          <w:b/>
          <w:color w:val="auto"/>
          <w:kern w:val="0"/>
          <w:sz w:val="32"/>
          <w:szCs w:val="32"/>
          <w:highlight w:val="none"/>
        </w:rPr>
      </w:pPr>
      <w:r>
        <w:rPr>
          <w:rFonts w:hint="eastAsia" w:ascii="Times New Roman" w:hAnsi="Times New Roman"/>
          <w:color w:val="auto"/>
          <w:sz w:val="24"/>
          <w:szCs w:val="24"/>
          <w:highlight w:val="none"/>
        </w:rPr>
        <w:t>6.3.1 边坡防护措施设计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工程开挖、填筑、弃渣、取料等活动形成的斜坡，应根据所处位置的地形、气象、水文、地质等条件，在边坡稳定的基础上，采取坡脚及坡面防护等措施。</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边坡防护措施应与截排水措施统筹设计，在满足稳定安全的条件下，宜采取植物护坡措施，或植物与工程相结合的综合护坡措施。</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边坡防护措施应与周边环境相协调。</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3.2 边坡防护措施设计所需基本资料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气象水文资料，包括降水量、风速、最大冻土深度以及必要的水文资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地形地质资料，包括地形图、地质图，水文地质、地质勘测等资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其他资料，包括坡面物质组成、覆土来源、适宜的树草种等。</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4 截排水措施</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4.1 截排水措施设计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生产建设项目施工破坏原地表水系的，应布设截排水措施，根据项目区及项目具体特点，因地制宜地采取截水沟、排水沟、排洪沟等形式。</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弃土（渣）场排水应与弃土（渣）场设计统筹考虑，坡面排水应与坡面防护措施相结合。</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截水沟、排水沟、排洪沟应与自然水系或者市政管网顺接，并布设消能防冲设施和沉沙池。</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4.2 截排水措施设计所需基本资料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气象水文资料，包括项目区降水、地表水系、市政管网的设计排水标准；</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地形地质资料，包括地形图、地质勘探资料。</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5 雨水蓄渗措施</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5.1 雨水蓄渗措施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应尽量采取蓄水池、渗井、渗沟、透水铺装、下凹式绿地等雨水蓄渗措施；</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雨水蓄渗措施应根据降水量、集水面积、需水等情况统筹布置，有条件的可利用其他来水作为雨水集蓄设施的补充水源。</w:t>
      </w:r>
    </w:p>
    <w:p>
      <w:pPr>
        <w:spacing w:line="360" w:lineRule="auto"/>
        <w:ind w:firstLine="560"/>
        <w:rPr>
          <w:rFonts w:ascii="Times New Roman" w:hAnsi="Times New Roman"/>
          <w:color w:val="auto"/>
          <w:sz w:val="24"/>
          <w:szCs w:val="24"/>
          <w:highlight w:val="none"/>
        </w:rPr>
      </w:pPr>
      <w:r>
        <w:rPr>
          <w:rFonts w:hint="eastAsia" w:ascii="Times New Roman" w:hAnsi="Times New Roman"/>
          <w:color w:val="auto"/>
          <w:sz w:val="24"/>
          <w:szCs w:val="24"/>
          <w:highlight w:val="none"/>
        </w:rPr>
        <w:t>3）下凹式绿地的下凹深度一般为10-15 cm。下凹式绿地内一般应设置溢流口，保证暴雨时径流的溢流排放，溢流口顶部标高一般应高于绿地5-10 cm。</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4）透水铺装透水结构层的组合设计，应根据路面载荷、地基承载力、土基的均质性、地下水的分布以及季节冻胀等情况进行，并应满足结构层强度、透水、储水能量及抗冻性等要求。排水应结合市政管网、景观绿化及雨水综合利用系统进行综合设计。透水铺装对道路路基强度和稳定性的潜在风险较大时，可采用半透水铺装材料。土地透水能力有限时，应在透水铺装的透水基层设置排水管或排水板。</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5.2 雨水蓄渗措施设计所需基本资料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气象水文资料，包括年降水量及其年内分配、当地水文手册及相关计算公式与参数、相关区域滞水层及地下水分布、土壤类型及渗透系数等；</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应有项目占地范围内地形资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其他资料，包括周边排水及管网资料，工程建设后集水范围内下垫面性质、面积、渗透系数，主体设计的蓄水设施，需灌溉的植物种类、面积和灌溉定额。</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6  植物措施</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6.1  植物措施设计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工程扰动后的裸露土地以及工程管理范围内未扰动的土地，应优先考虑采用植物措施防护；</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植物措施布局应符合生态和景观要求，涉及城市的应与城市绿化结合；</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植物措施设计应根据立地条件，因地制宜，适地适树（草），确定树（草）种、整地方式、栽种方法，优先采用乡土树（草）种；</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4）干旱缺水和对植物措施要求标准高的区域应配套灌溉措施。</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6.2 植物措施设计所需基本资料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气象资料，包括降水、气温等资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地形地质资料，包括地表坡度、地面物质组成、土壤质地、地形图以及必要的测量成果；</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其他资料，包括灌溉水源、表土来源以及相似地区类似工程植被建设经验，试验研究成果等。</w:t>
      </w:r>
    </w:p>
    <w:p>
      <w:pPr>
        <w:spacing w:line="360" w:lineRule="auto"/>
        <w:outlineLvl w:val="1"/>
        <w:rPr>
          <w:rFonts w:ascii="Times New Roman" w:hAnsi="Times New Roman"/>
          <w:b/>
          <w:bCs/>
          <w:color w:val="auto"/>
          <w:sz w:val="24"/>
          <w:szCs w:val="24"/>
          <w:highlight w:val="none"/>
        </w:rPr>
      </w:pPr>
      <w:r>
        <w:rPr>
          <w:rFonts w:hint="eastAsia" w:ascii="Times New Roman" w:hAnsi="Times New Roman"/>
          <w:b/>
          <w:bCs/>
          <w:color w:val="auto"/>
          <w:sz w:val="24"/>
          <w:szCs w:val="24"/>
          <w:highlight w:val="none"/>
        </w:rPr>
        <w:t>6.7  临时防护措施</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7.1  临时防护措施设计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临时防护措施适用于施工期间容易造成水土流失的临时堆土、取土场、弃土（渣）场、施工场地等裸露区域，主要包括临时拦挡、苫盖、排水、沉沙、植草等。</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根据地表裸露时间、区域、降雨、风速等因素，选择适宜的临时防护措施类型，注重防护效果。</w:t>
      </w:r>
    </w:p>
    <w:p>
      <w:pPr>
        <w:spacing w:line="360" w:lineRule="auto"/>
        <w:rPr>
          <w:rFonts w:ascii="Times New Roman" w:hAnsi="Times New Roman"/>
          <w:color w:val="auto"/>
          <w:sz w:val="24"/>
          <w:szCs w:val="24"/>
          <w:highlight w:val="none"/>
        </w:rPr>
      </w:pPr>
      <w:r>
        <w:rPr>
          <w:rFonts w:hint="eastAsia" w:ascii="Times New Roman" w:hAnsi="Times New Roman"/>
          <w:color w:val="auto"/>
          <w:sz w:val="24"/>
          <w:szCs w:val="24"/>
          <w:highlight w:val="none"/>
        </w:rPr>
        <w:t>6.7.2  临时防护措施设计所需基础资料应符合下列规定：</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1）气象资料，包括降水、风速等资料。</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2）其他资料，包括灌溉水源、表土来源以及相似地区类似工程建设经验、试验研究成果等。</w:t>
      </w:r>
      <w:bookmarkStart w:id="35" w:name="_Toc16412379"/>
    </w:p>
    <w:p>
      <w:pPr>
        <w:pStyle w:val="2"/>
        <w:numPr>
          <w:ilvl w:val="0"/>
          <w:numId w:val="0"/>
        </w:numPr>
        <w:spacing w:line="288" w:lineRule="auto"/>
        <w:ind w:left="431" w:hanging="431"/>
        <w:rPr>
          <w:color w:val="auto"/>
          <w:sz w:val="28"/>
          <w:szCs w:val="28"/>
          <w:highlight w:val="none"/>
        </w:rPr>
      </w:pPr>
      <w:bookmarkStart w:id="36" w:name="_Toc37170947"/>
      <w:r>
        <w:rPr>
          <w:color w:val="auto"/>
          <w:sz w:val="28"/>
          <w:szCs w:val="28"/>
          <w:highlight w:val="none"/>
        </w:rPr>
        <w:t>附</w:t>
      </w:r>
      <w:bookmarkStart w:id="37" w:name="_Toc15804410"/>
      <w:r>
        <w:rPr>
          <w:color w:val="auto"/>
          <w:sz w:val="28"/>
          <w:szCs w:val="28"/>
          <w:highlight w:val="none"/>
        </w:rPr>
        <w:t>录A</w:t>
      </w:r>
      <w:r>
        <w:rPr>
          <w:rFonts w:hint="eastAsia"/>
          <w:color w:val="auto"/>
          <w:sz w:val="28"/>
          <w:szCs w:val="28"/>
          <w:highlight w:val="none"/>
        </w:rPr>
        <w:t xml:space="preserve"> 水土保持方案编制大纲</w:t>
      </w:r>
      <w:bookmarkEnd w:id="35"/>
      <w:bookmarkEnd w:id="36"/>
    </w:p>
    <w:p>
      <w:pPr>
        <w:widowControl/>
        <w:pBdr>
          <w:top w:val="single" w:color="auto" w:sz="8" w:space="1"/>
          <w:left w:val="single" w:color="auto" w:sz="8" w:space="7"/>
          <w:bottom w:val="single" w:color="auto" w:sz="8" w:space="1"/>
          <w:right w:val="single" w:color="auto" w:sz="8" w:space="7"/>
        </w:pBdr>
        <w:spacing w:line="360" w:lineRule="auto"/>
        <w:outlineLvl w:val="1"/>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1</w:t>
      </w:r>
      <w:r>
        <w:rPr>
          <w:rFonts w:ascii="Times New Roman" w:hAnsi="Times New Roman"/>
          <w:b/>
          <w:color w:val="auto"/>
          <w:kern w:val="0"/>
          <w:sz w:val="28"/>
          <w:szCs w:val="28"/>
          <w:highlight w:val="none"/>
        </w:rPr>
        <w:t>综合说明</w:t>
      </w:r>
    </w:p>
    <w:p>
      <w:pPr>
        <w:widowControl/>
        <w:pBdr>
          <w:top w:val="single" w:color="auto" w:sz="8" w:space="1"/>
          <w:left w:val="single" w:color="auto" w:sz="8" w:space="7"/>
          <w:bottom w:val="single" w:color="auto" w:sz="8" w:space="1"/>
          <w:right w:val="single" w:color="auto" w:sz="8" w:space="7"/>
        </w:pBdr>
        <w:spacing w:line="360" w:lineRule="auto"/>
        <w:outlineLvl w:val="2"/>
        <w:rPr>
          <w:rFonts w:hint="eastAsia" w:ascii="Times New Roman" w:hAnsi="Times New Roman" w:eastAsia="宋体"/>
          <w:b/>
          <w:color w:val="auto"/>
          <w:kern w:val="0"/>
          <w:sz w:val="24"/>
          <w:szCs w:val="24"/>
          <w:highlight w:val="none"/>
          <w:lang w:eastAsia="zh-CN"/>
        </w:rPr>
      </w:pPr>
      <w:r>
        <w:rPr>
          <w:rFonts w:ascii="Times New Roman" w:hAnsi="Times New Roman"/>
          <w:b/>
          <w:color w:val="auto"/>
          <w:kern w:val="0"/>
          <w:sz w:val="24"/>
          <w:szCs w:val="24"/>
          <w:highlight w:val="none"/>
        </w:rPr>
        <w:t>1.1项目</w:t>
      </w:r>
      <w:r>
        <w:rPr>
          <w:rFonts w:hint="eastAsia" w:ascii="Times New Roman" w:hAnsi="Times New Roman"/>
          <w:b/>
          <w:color w:val="auto"/>
          <w:kern w:val="0"/>
          <w:sz w:val="24"/>
          <w:szCs w:val="24"/>
          <w:highlight w:val="none"/>
          <w:lang w:eastAsia="zh-CN"/>
        </w:rPr>
        <w:t>简况</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简述项目建设的必要性及与相关规划的相符性，项目位置（点状工程介绍到街办、乡、镇，线状工程介绍到区、县），原地表（土地利用类型）情况，建设性质，规模与等级，项目组成，建设内容，拆迁（移民）数量及安置方式，专项设施改（迁）建，开工与完工时间，总工期，总投资与土建投资等。明确工程占地面积，雨水资源利用以及排放情况，土石方“挖方（含表土剥离量）、填方（含表土回覆量）、借方、弃方”数量，取土（石）场和弃渣场数量及位置。</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简述</w:t>
      </w:r>
      <w:r>
        <w:rPr>
          <w:rFonts w:ascii="Times New Roman" w:hAnsi="Times New Roman"/>
          <w:color w:val="auto"/>
          <w:sz w:val="24"/>
          <w:szCs w:val="24"/>
          <w:highlight w:val="none"/>
        </w:rPr>
        <w:t>主体工程</w:t>
      </w:r>
      <w:r>
        <w:rPr>
          <w:rFonts w:hint="eastAsia" w:ascii="Times New Roman" w:hAnsi="Times New Roman"/>
          <w:color w:val="auto"/>
          <w:sz w:val="24"/>
          <w:szCs w:val="24"/>
          <w:highlight w:val="none"/>
        </w:rPr>
        <w:t>前期工作开展</w:t>
      </w:r>
      <w:r>
        <w:rPr>
          <w:rFonts w:ascii="Times New Roman" w:hAnsi="Times New Roman"/>
          <w:color w:val="auto"/>
          <w:sz w:val="24"/>
          <w:szCs w:val="24"/>
          <w:highlight w:val="none"/>
        </w:rPr>
        <w:t>情况</w:t>
      </w:r>
      <w:r>
        <w:rPr>
          <w:rFonts w:hint="eastAsia" w:ascii="Times New Roman" w:hAnsi="Times New Roman"/>
          <w:color w:val="auto"/>
          <w:sz w:val="24"/>
          <w:szCs w:val="24"/>
          <w:highlight w:val="none"/>
        </w:rPr>
        <w:t>（工程设计情况和方案编制过程），已开工项目补</w:t>
      </w:r>
      <w:r>
        <w:rPr>
          <w:rFonts w:hint="eastAsia" w:ascii="Times New Roman" w:hAnsi="Times New Roman"/>
          <w:color w:val="auto"/>
          <w:sz w:val="24"/>
          <w:szCs w:val="24"/>
          <w:highlight w:val="none"/>
          <w:lang w:eastAsia="zh-CN"/>
        </w:rPr>
        <w:t>报</w:t>
      </w:r>
      <w:r>
        <w:rPr>
          <w:rFonts w:hint="eastAsia" w:ascii="Times New Roman" w:hAnsi="Times New Roman"/>
          <w:color w:val="auto"/>
          <w:sz w:val="24"/>
          <w:szCs w:val="24"/>
          <w:highlight w:val="none"/>
        </w:rPr>
        <w:t>水土保持方案的，应介绍项目进展情况及已实施的水土保持措施情况。</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简述项目区地形特征</w:t>
      </w:r>
      <w:r>
        <w:rPr>
          <w:rFonts w:ascii="Times New Roman" w:hAnsi="Times New Roman"/>
          <w:color w:val="auto"/>
          <w:sz w:val="24"/>
          <w:szCs w:val="24"/>
          <w:highlight w:val="none"/>
        </w:rPr>
        <w:t>、气候类型与主要气象要素</w:t>
      </w:r>
      <w:r>
        <w:rPr>
          <w:rFonts w:hint="eastAsia" w:ascii="Times New Roman" w:hAnsi="Times New Roman"/>
          <w:color w:val="auto"/>
          <w:sz w:val="24"/>
          <w:szCs w:val="24"/>
          <w:highlight w:val="none"/>
        </w:rPr>
        <w:t>、土壤类型、林草植被类型与覆盖率，水土保持区划及容许土壤流失量，土壤侵蚀类型及土壤侵蚀强度，水土流失重点防治区及水土保持敏感区等情况。</w:t>
      </w:r>
    </w:p>
    <w:p>
      <w:pPr>
        <w:widowControl/>
        <w:pBdr>
          <w:top w:val="single" w:color="auto" w:sz="8" w:space="1"/>
          <w:left w:val="single" w:color="auto" w:sz="8" w:space="7"/>
          <w:bottom w:val="single" w:color="auto" w:sz="8" w:space="1"/>
          <w:right w:val="single" w:color="auto" w:sz="8" w:space="7"/>
        </w:pBdr>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2编制依据</w:t>
      </w:r>
    </w:p>
    <w:p>
      <w:pPr>
        <w:pBdr>
          <w:top w:val="single" w:color="auto" w:sz="8" w:space="1"/>
          <w:left w:val="single" w:color="auto" w:sz="8" w:space="7"/>
          <w:bottom w:val="single" w:color="auto" w:sz="8" w:space="1"/>
          <w:right w:val="single" w:color="auto" w:sz="8" w:space="7"/>
        </w:pBdr>
        <w:spacing w:line="360" w:lineRule="auto"/>
        <w:ind w:firstLine="464" w:firstLineChars="200"/>
        <w:rPr>
          <w:rFonts w:ascii="Times New Roman" w:hAnsi="Times New Roman"/>
          <w:color w:val="auto"/>
          <w:spacing w:val="-4"/>
          <w:sz w:val="24"/>
          <w:szCs w:val="24"/>
          <w:highlight w:val="none"/>
        </w:rPr>
      </w:pPr>
      <w:r>
        <w:rPr>
          <w:rFonts w:hint="eastAsia" w:ascii="Times New Roman" w:hAnsi="Times New Roman"/>
          <w:color w:val="auto"/>
          <w:spacing w:val="-4"/>
          <w:sz w:val="24"/>
          <w:szCs w:val="24"/>
          <w:highlight w:val="none"/>
        </w:rPr>
        <w:t>列出编制水土保持方案所依据的主要水土保持</w:t>
      </w:r>
      <w:r>
        <w:rPr>
          <w:rFonts w:ascii="Times New Roman" w:hAnsi="Times New Roman"/>
          <w:color w:val="auto"/>
          <w:spacing w:val="-4"/>
          <w:sz w:val="24"/>
          <w:szCs w:val="24"/>
          <w:highlight w:val="none"/>
        </w:rPr>
        <w:t>法律法规、</w:t>
      </w:r>
      <w:r>
        <w:rPr>
          <w:rFonts w:hint="eastAsia" w:ascii="Times New Roman" w:hAnsi="Times New Roman"/>
          <w:color w:val="auto"/>
          <w:spacing w:val="-4"/>
          <w:sz w:val="24"/>
          <w:szCs w:val="24"/>
          <w:highlight w:val="none"/>
        </w:rPr>
        <w:t>部门规章、规范性文件、技术标准以及技术</w:t>
      </w:r>
      <w:r>
        <w:rPr>
          <w:rFonts w:ascii="Times New Roman" w:hAnsi="Times New Roman"/>
          <w:color w:val="auto"/>
          <w:spacing w:val="-4"/>
          <w:sz w:val="24"/>
          <w:szCs w:val="24"/>
          <w:highlight w:val="none"/>
        </w:rPr>
        <w:t>资料。</w:t>
      </w:r>
      <w:r>
        <w:rPr>
          <w:rFonts w:hint="eastAsia" w:ascii="Times New Roman" w:hAnsi="Times New Roman"/>
          <w:color w:val="auto"/>
          <w:spacing w:val="-4"/>
          <w:sz w:val="24"/>
          <w:szCs w:val="24"/>
          <w:highlight w:val="none"/>
        </w:rPr>
        <w:t>各条款应按颁布时间倒序排列。</w:t>
      </w:r>
    </w:p>
    <w:p>
      <w:pPr>
        <w:widowControl/>
        <w:pBdr>
          <w:top w:val="single" w:color="auto" w:sz="8" w:space="1"/>
          <w:left w:val="single" w:color="auto" w:sz="8" w:space="7"/>
          <w:bottom w:val="single" w:color="auto" w:sz="8" w:space="1"/>
          <w:right w:val="single" w:color="auto" w:sz="8" w:space="7"/>
        </w:pBdr>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3设计水平年</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1.3条的规定，确定水土保持方案的设计水平年。</w:t>
      </w:r>
    </w:p>
    <w:p>
      <w:pPr>
        <w:widowControl/>
        <w:pBdr>
          <w:top w:val="single" w:color="auto" w:sz="8" w:space="1"/>
          <w:left w:val="single" w:color="auto" w:sz="8" w:space="7"/>
          <w:bottom w:val="single" w:color="auto" w:sz="8" w:space="1"/>
          <w:right w:val="single" w:color="auto" w:sz="8" w:space="7"/>
        </w:pBdr>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4水土流失防治责任范围</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按区（县）级行政区确定水土流失</w:t>
      </w:r>
      <w:r>
        <w:rPr>
          <w:rFonts w:ascii="Times New Roman" w:hAnsi="Times New Roman"/>
          <w:color w:val="auto"/>
          <w:sz w:val="24"/>
          <w:szCs w:val="24"/>
          <w:highlight w:val="none"/>
        </w:rPr>
        <w:t>防治责任范围</w:t>
      </w:r>
      <w:r>
        <w:rPr>
          <w:rFonts w:hint="eastAsia" w:ascii="Times New Roman" w:hAnsi="Times New Roman"/>
          <w:color w:val="auto"/>
          <w:sz w:val="24"/>
          <w:szCs w:val="24"/>
          <w:highlight w:val="none"/>
        </w:rPr>
        <w:t>及面积</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并符合本规范5.</w:t>
      </w:r>
      <w:r>
        <w:rPr>
          <w:rFonts w:ascii="Times New Roman" w:hAnsi="Times New Roman"/>
          <w:color w:val="auto"/>
          <w:sz w:val="24"/>
          <w:szCs w:val="24"/>
          <w:highlight w:val="none"/>
        </w:rPr>
        <w:t>5</w:t>
      </w:r>
      <w:r>
        <w:rPr>
          <w:rFonts w:hint="eastAsia" w:ascii="Times New Roman" w:hAnsi="Times New Roman"/>
          <w:color w:val="auto"/>
          <w:sz w:val="24"/>
          <w:szCs w:val="24"/>
          <w:highlight w:val="none"/>
        </w:rPr>
        <w:t>.1条规定。</w:t>
      </w:r>
    </w:p>
    <w:p>
      <w:pPr>
        <w:widowControl/>
        <w:pBdr>
          <w:top w:val="single" w:color="auto" w:sz="8" w:space="1"/>
          <w:left w:val="single" w:color="auto" w:sz="8" w:space="7"/>
          <w:bottom w:val="single" w:color="auto" w:sz="8" w:space="1"/>
          <w:right w:val="single" w:color="auto" w:sz="8" w:space="7"/>
        </w:pBdr>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5 水土流失防治目标</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3.1.3条规定，明确</w:t>
      </w:r>
      <w:r>
        <w:rPr>
          <w:rFonts w:ascii="Times New Roman" w:hAnsi="Times New Roman"/>
          <w:color w:val="auto"/>
          <w:sz w:val="24"/>
          <w:szCs w:val="24"/>
          <w:highlight w:val="none"/>
        </w:rPr>
        <w:t>施工期和设计水平年的水土流失防治</w:t>
      </w:r>
      <w:r>
        <w:rPr>
          <w:rFonts w:hint="eastAsia" w:ascii="Times New Roman" w:hAnsi="Times New Roman"/>
          <w:color w:val="auto"/>
          <w:sz w:val="24"/>
          <w:szCs w:val="24"/>
          <w:highlight w:val="none"/>
        </w:rPr>
        <w:t>指标。</w:t>
      </w: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p>
    <w:p>
      <w:pPr>
        <w:pBdr>
          <w:top w:val="single" w:color="auto" w:sz="8" w:space="1"/>
          <w:left w:val="single" w:color="auto" w:sz="8" w:space="7"/>
          <w:bottom w:val="single" w:color="auto" w:sz="8" w:space="1"/>
          <w:right w:val="single" w:color="auto" w:sz="8" w:space="7"/>
        </w:pBdr>
        <w:spacing w:line="360" w:lineRule="auto"/>
        <w:ind w:firstLine="480" w:firstLineChars="200"/>
        <w:rPr>
          <w:rFonts w:ascii="Times New Roman" w:hAnsi="Times New Roman"/>
          <w:color w:val="auto"/>
          <w:sz w:val="24"/>
          <w:szCs w:val="24"/>
          <w:highlight w:val="none"/>
        </w:rPr>
      </w:pPr>
    </w:p>
    <w:p>
      <w:pPr>
        <w:pBdr>
          <w:top w:val="single" w:color="auto" w:sz="8" w:space="1"/>
          <w:left w:val="single" w:color="auto" w:sz="8" w:space="6"/>
          <w:bottom w:val="single" w:color="auto" w:sz="8" w:space="1"/>
          <w:right w:val="single" w:color="auto" w:sz="8" w:space="6"/>
        </w:pBdr>
        <w:spacing w:line="360" w:lineRule="auto"/>
        <w:ind w:firstLine="480" w:firstLineChars="200"/>
        <w:rPr>
          <w:rFonts w:ascii="Times New Roman" w:hAnsi="Times New Roman"/>
          <w:color w:val="auto"/>
          <w:sz w:val="24"/>
          <w:szCs w:val="24"/>
          <w:highlight w:val="none"/>
        </w:rPr>
        <w:sectPr>
          <w:footerReference r:id="rId5" w:type="default"/>
          <w:pgSz w:w="12240" w:h="15840"/>
          <w:pgMar w:top="1440" w:right="1800" w:bottom="1440" w:left="1800" w:header="720" w:footer="720" w:gutter="0"/>
          <w:pgNumType w:start="1"/>
          <w:cols w:space="720" w:num="1"/>
          <w:docGrid w:linePitch="286" w:charSpace="0"/>
        </w:sectPr>
      </w:pP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 xml:space="preserve">1.6 </w:t>
      </w:r>
      <w:r>
        <w:rPr>
          <w:rFonts w:hint="eastAsia" w:ascii="Times New Roman" w:hAnsi="Times New Roman"/>
          <w:b/>
          <w:color w:val="auto"/>
          <w:kern w:val="0"/>
          <w:sz w:val="24"/>
          <w:szCs w:val="24"/>
          <w:highlight w:val="none"/>
        </w:rPr>
        <w:t>项目</w:t>
      </w:r>
      <w:r>
        <w:rPr>
          <w:rFonts w:ascii="Times New Roman" w:hAnsi="Times New Roman"/>
          <w:b/>
          <w:color w:val="auto"/>
          <w:kern w:val="0"/>
          <w:sz w:val="24"/>
          <w:szCs w:val="24"/>
          <w:highlight w:val="none"/>
        </w:rPr>
        <w:t>水土保持评价结论</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主体工程水土保持制约性因素分析评价结论，包括项目选址</w:t>
      </w:r>
      <w:r>
        <w:rPr>
          <w:rFonts w:hint="eastAsia" w:ascii="Times New Roman" w:hAnsi="Times New Roman"/>
          <w:color w:val="auto"/>
          <w:sz w:val="24"/>
          <w:szCs w:val="24"/>
          <w:highlight w:val="none"/>
        </w:rPr>
        <w:t>（线）、</w:t>
      </w:r>
      <w:r>
        <w:rPr>
          <w:rFonts w:ascii="Times New Roman" w:hAnsi="Times New Roman"/>
          <w:color w:val="auto"/>
          <w:sz w:val="24"/>
          <w:szCs w:val="24"/>
          <w:highlight w:val="none"/>
        </w:rPr>
        <w:t>工程占地、土石方平衡、水量平衡</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弃渣（土、石）场和取土（石）料场设置、施工用水、雨水平衡管理、施工弃水及去向、施工方法等。</w:t>
      </w:r>
      <w:r>
        <w:rPr>
          <w:rFonts w:hint="eastAsia" w:ascii="Times New Roman" w:hAnsi="Times New Roman"/>
          <w:color w:val="auto"/>
          <w:sz w:val="24"/>
          <w:szCs w:val="24"/>
          <w:highlight w:val="none"/>
        </w:rPr>
        <w:t>明确主体设计具有水土保持功能工程的评价结论。</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7 水土保持措施</w:t>
      </w:r>
      <w:r>
        <w:rPr>
          <w:rFonts w:hint="eastAsia" w:ascii="Times New Roman" w:hAnsi="Times New Roman"/>
          <w:b/>
          <w:color w:val="auto"/>
          <w:kern w:val="0"/>
          <w:sz w:val="24"/>
          <w:szCs w:val="24"/>
          <w:highlight w:val="none"/>
        </w:rPr>
        <w:t>布设</w:t>
      </w:r>
      <w:r>
        <w:rPr>
          <w:rFonts w:ascii="Times New Roman" w:hAnsi="Times New Roman"/>
          <w:b/>
          <w:color w:val="auto"/>
          <w:kern w:val="0"/>
          <w:sz w:val="24"/>
          <w:szCs w:val="24"/>
          <w:highlight w:val="none"/>
        </w:rPr>
        <w:t>成果</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分区简述水土保持措施布设</w:t>
      </w:r>
      <w:r>
        <w:rPr>
          <w:rFonts w:ascii="Times New Roman" w:hAnsi="Times New Roman"/>
          <w:color w:val="auto"/>
          <w:sz w:val="24"/>
          <w:szCs w:val="24"/>
          <w:highlight w:val="none"/>
        </w:rPr>
        <w:t>情况，明确</w:t>
      </w:r>
      <w:r>
        <w:rPr>
          <w:rFonts w:hint="eastAsia" w:ascii="Times New Roman" w:hAnsi="Times New Roman"/>
          <w:color w:val="auto"/>
          <w:sz w:val="24"/>
          <w:szCs w:val="24"/>
          <w:highlight w:val="none"/>
        </w:rPr>
        <w:t>水土保持</w:t>
      </w:r>
      <w:r>
        <w:rPr>
          <w:rFonts w:ascii="Times New Roman" w:hAnsi="Times New Roman"/>
          <w:color w:val="auto"/>
          <w:sz w:val="24"/>
          <w:szCs w:val="24"/>
          <w:highlight w:val="none"/>
        </w:rPr>
        <w:t>措施</w:t>
      </w:r>
      <w:r>
        <w:rPr>
          <w:rFonts w:hint="eastAsia" w:ascii="Times New Roman" w:hAnsi="Times New Roman"/>
          <w:color w:val="auto"/>
          <w:sz w:val="24"/>
          <w:szCs w:val="24"/>
          <w:highlight w:val="none"/>
        </w:rPr>
        <w:t>类型、名称及</w:t>
      </w:r>
      <w:r>
        <w:rPr>
          <w:rFonts w:ascii="Times New Roman" w:hAnsi="Times New Roman"/>
          <w:color w:val="auto"/>
          <w:sz w:val="24"/>
          <w:szCs w:val="24"/>
          <w:highlight w:val="none"/>
        </w:rPr>
        <w:t>数量。</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8 水土保持监测方案</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简述水土保持监测方案，明确监测范围、时段、内容、方法、频次和监测点位，结合遥感影像解译、无人机航测、地面监测等技术，进行水土流失动态监测。</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9 水土保持投资估算及效益分析成果</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简述</w:t>
      </w:r>
      <w:r>
        <w:rPr>
          <w:rFonts w:ascii="Times New Roman" w:hAnsi="Times New Roman"/>
          <w:color w:val="auto"/>
          <w:sz w:val="24"/>
          <w:szCs w:val="24"/>
          <w:highlight w:val="none"/>
        </w:rPr>
        <w:t>水土保持总投资</w:t>
      </w:r>
      <w:r>
        <w:rPr>
          <w:rFonts w:hint="eastAsia" w:ascii="Times New Roman" w:hAnsi="Times New Roman"/>
          <w:color w:val="auto"/>
          <w:sz w:val="24"/>
          <w:szCs w:val="24"/>
          <w:highlight w:val="none"/>
        </w:rPr>
        <w:t>，工程措施、植物措施、</w:t>
      </w:r>
      <w:r>
        <w:rPr>
          <w:rFonts w:ascii="Times New Roman" w:hAnsi="Times New Roman"/>
          <w:color w:val="auto"/>
          <w:sz w:val="24"/>
          <w:szCs w:val="24"/>
          <w:highlight w:val="none"/>
        </w:rPr>
        <w:t>临时措施</w:t>
      </w:r>
      <w:r>
        <w:rPr>
          <w:rFonts w:hint="eastAsia" w:ascii="Times New Roman" w:hAnsi="Times New Roman"/>
          <w:color w:val="auto"/>
          <w:sz w:val="24"/>
          <w:szCs w:val="24"/>
          <w:highlight w:val="none"/>
        </w:rPr>
        <w:t>投资和</w:t>
      </w:r>
      <w:r>
        <w:rPr>
          <w:rFonts w:ascii="Times New Roman" w:hAnsi="Times New Roman"/>
          <w:color w:val="auto"/>
          <w:sz w:val="24"/>
          <w:szCs w:val="24"/>
          <w:highlight w:val="none"/>
        </w:rPr>
        <w:t>独立费用</w:t>
      </w:r>
      <w:r>
        <w:rPr>
          <w:rFonts w:hint="eastAsia" w:ascii="Times New Roman" w:hAnsi="Times New Roman"/>
          <w:color w:val="auto"/>
          <w:sz w:val="24"/>
          <w:szCs w:val="24"/>
          <w:highlight w:val="none"/>
        </w:rPr>
        <w:t>（含监测、监理费），</w:t>
      </w:r>
      <w:r>
        <w:rPr>
          <w:rFonts w:ascii="Times New Roman" w:hAnsi="Times New Roman"/>
          <w:color w:val="auto"/>
          <w:sz w:val="24"/>
          <w:szCs w:val="24"/>
          <w:highlight w:val="none"/>
        </w:rPr>
        <w:t>水土保持补偿费。分</w:t>
      </w:r>
      <w:r>
        <w:rPr>
          <w:rFonts w:hint="eastAsia" w:ascii="Times New Roman" w:hAnsi="Times New Roman"/>
          <w:color w:val="auto"/>
          <w:sz w:val="24"/>
          <w:szCs w:val="24"/>
          <w:highlight w:val="none"/>
        </w:rPr>
        <w:t>别</w:t>
      </w:r>
      <w:r>
        <w:rPr>
          <w:rFonts w:ascii="Times New Roman" w:hAnsi="Times New Roman"/>
          <w:color w:val="auto"/>
          <w:sz w:val="24"/>
          <w:szCs w:val="24"/>
          <w:highlight w:val="none"/>
        </w:rPr>
        <w:t>列</w:t>
      </w:r>
      <w:r>
        <w:rPr>
          <w:rFonts w:hint="eastAsia" w:ascii="Times New Roman" w:hAnsi="Times New Roman"/>
          <w:color w:val="auto"/>
          <w:sz w:val="24"/>
          <w:szCs w:val="24"/>
          <w:highlight w:val="none"/>
        </w:rPr>
        <w:t>出</w:t>
      </w:r>
      <w:r>
        <w:rPr>
          <w:rFonts w:ascii="Times New Roman" w:hAnsi="Times New Roman"/>
          <w:color w:val="auto"/>
          <w:sz w:val="24"/>
          <w:szCs w:val="24"/>
          <w:highlight w:val="none"/>
        </w:rPr>
        <w:t>水土保持方案新增投资和主体工程设计中</w:t>
      </w:r>
      <w:r>
        <w:rPr>
          <w:rFonts w:hint="eastAsia" w:ascii="Times New Roman" w:hAnsi="Times New Roman"/>
          <w:color w:val="auto"/>
          <w:sz w:val="24"/>
          <w:szCs w:val="24"/>
          <w:highlight w:val="none"/>
        </w:rPr>
        <w:t>界定</w:t>
      </w:r>
      <w:r>
        <w:rPr>
          <w:rFonts w:ascii="Times New Roman" w:hAnsi="Times New Roman"/>
          <w:color w:val="auto"/>
          <w:sz w:val="24"/>
          <w:szCs w:val="24"/>
          <w:highlight w:val="none"/>
        </w:rPr>
        <w:t>为水土保持措施的投资</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量化分析水土保持方案实施后设计水平年水土流失防治指标的达标情况及实施的经济、生态效益等。</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1.10 结论与建议</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从项目选址（线）、建设方案、水土流失防治等方面，明确项目建设是否符合水土保持法律法规、技术标准的规定，实施水土保持措施后是否能达到控制水土流失、保护生态环境的目的；从水土保持角度对工程设计、施工和建设管理提出要求</w:t>
      </w:r>
      <w:r>
        <w:rPr>
          <w:rFonts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综合说明后应附水土保持方案特性表，格式内容要求见表1。</w:t>
      </w: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jc w:val="center"/>
        <w:rPr>
          <w:rFonts w:ascii="黑体" w:hAnsi="黑体" w:eastAsia="黑体"/>
          <w:b/>
          <w:color w:val="auto"/>
          <w:kern w:val="0"/>
          <w:szCs w:val="21"/>
          <w:highlight w:val="none"/>
        </w:rPr>
      </w:pPr>
      <w:r>
        <w:rPr>
          <w:rFonts w:ascii="黑体" w:hAnsi="黑体" w:eastAsia="黑体"/>
          <w:b/>
          <w:color w:val="auto"/>
          <w:kern w:val="0"/>
          <w:szCs w:val="21"/>
          <w:highlight w:val="none"/>
        </w:rPr>
        <w:t>表</w:t>
      </w:r>
      <w:r>
        <w:rPr>
          <w:rFonts w:hint="eastAsia" w:ascii="黑体" w:hAnsi="黑体" w:eastAsia="黑体"/>
          <w:b/>
          <w:color w:val="auto"/>
          <w:kern w:val="0"/>
          <w:szCs w:val="21"/>
          <w:highlight w:val="none"/>
        </w:rPr>
        <w:t xml:space="preserve">1 </w:t>
      </w:r>
      <w:r>
        <w:rPr>
          <w:rFonts w:ascii="黑体" w:hAnsi="黑体" w:eastAsia="黑体"/>
          <w:b/>
          <w:color w:val="auto"/>
          <w:kern w:val="0"/>
          <w:szCs w:val="21"/>
          <w:highlight w:val="none"/>
        </w:rPr>
        <w:t>城市建设项目水土保持方案特性表</w:t>
      </w:r>
    </w:p>
    <w:tbl>
      <w:tblPr>
        <w:tblStyle w:val="16"/>
        <w:tblW w:w="88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6"/>
        <w:gridCol w:w="1137"/>
        <w:gridCol w:w="929"/>
        <w:gridCol w:w="939"/>
        <w:gridCol w:w="698"/>
        <w:gridCol w:w="1073"/>
        <w:gridCol w:w="88"/>
        <w:gridCol w:w="82"/>
        <w:gridCol w:w="469"/>
        <w:gridCol w:w="1373"/>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246" w:type="dxa"/>
            <w:tcBorders>
              <w:top w:val="single" w:color="auto" w:sz="4"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项目名称</w:t>
            </w:r>
          </w:p>
        </w:tc>
        <w:tc>
          <w:tcPr>
            <w:tcW w:w="7653" w:type="dxa"/>
            <w:gridSpan w:val="10"/>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246" w:type="dxa"/>
            <w:tcBorders>
              <w:top w:val="single" w:color="auto" w:sz="12"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建设内容</w:t>
            </w:r>
          </w:p>
        </w:tc>
        <w:tc>
          <w:tcPr>
            <w:tcW w:w="7653" w:type="dxa"/>
            <w:gridSpan w:val="10"/>
            <w:tcBorders>
              <w:top w:val="single" w:color="auto" w:sz="12"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建设</w:t>
            </w:r>
            <w:r>
              <w:rPr>
                <w:rFonts w:ascii="Times New Roman" w:hAnsi="Times New Roman"/>
                <w:color w:val="auto"/>
                <w:szCs w:val="21"/>
                <w:highlight w:val="none"/>
              </w:rPr>
              <w:t>性质</w:t>
            </w:r>
          </w:p>
        </w:tc>
        <w:tc>
          <w:tcPr>
            <w:tcW w:w="3703" w:type="dxa"/>
            <w:gridSpan w:val="4"/>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16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ind w:right="-107" w:rightChars="-51"/>
              <w:jc w:val="center"/>
              <w:rPr>
                <w:rFonts w:ascii="Times New Roman" w:hAnsi="Times New Roman"/>
                <w:color w:val="auto"/>
                <w:szCs w:val="21"/>
                <w:highlight w:val="none"/>
              </w:rPr>
            </w:pPr>
            <w:r>
              <w:rPr>
                <w:rFonts w:hint="eastAsia" w:ascii="Times New Roman" w:hAnsi="Times New Roman"/>
                <w:color w:val="auto"/>
                <w:szCs w:val="21"/>
                <w:highlight w:val="none"/>
              </w:rPr>
              <w:t>建设</w:t>
            </w:r>
            <w:r>
              <w:rPr>
                <w:rFonts w:ascii="Times New Roman" w:hAnsi="Times New Roman"/>
                <w:color w:val="auto"/>
                <w:szCs w:val="21"/>
                <w:highlight w:val="none"/>
              </w:rPr>
              <w:t>地点</w:t>
            </w:r>
          </w:p>
        </w:tc>
        <w:tc>
          <w:tcPr>
            <w:tcW w:w="2789" w:type="dxa"/>
            <w:gridSpan w:val="4"/>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24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总投资</w:t>
            </w:r>
          </w:p>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万元）</w:t>
            </w:r>
          </w:p>
        </w:tc>
        <w:tc>
          <w:tcPr>
            <w:tcW w:w="3703" w:type="dxa"/>
            <w:gridSpan w:val="4"/>
            <w:tcBorders>
              <w:top w:val="single" w:color="auto" w:sz="6" w:space="0"/>
              <w:left w:val="single" w:color="auto" w:sz="6" w:space="0"/>
              <w:bottom w:val="single" w:color="auto" w:sz="6" w:space="0"/>
              <w:right w:val="single" w:color="auto" w:sz="6" w:space="0"/>
            </w:tcBorders>
            <w:shd w:val="clear" w:color="auto" w:fill="auto"/>
            <w:vAlign w:val="center"/>
          </w:tcPr>
          <w:p>
            <w:pPr>
              <w:widowControl/>
              <w:snapToGrid w:val="0"/>
              <w:spacing w:line="240" w:lineRule="exact"/>
              <w:jc w:val="center"/>
              <w:rPr>
                <w:rFonts w:ascii="Times New Roman" w:hAnsi="Times New Roman"/>
                <w:color w:val="auto"/>
                <w:szCs w:val="21"/>
                <w:highlight w:val="none"/>
              </w:rPr>
            </w:pPr>
          </w:p>
        </w:tc>
        <w:tc>
          <w:tcPr>
            <w:tcW w:w="116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土建投资</w:t>
            </w:r>
          </w:p>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万元）</w:t>
            </w:r>
          </w:p>
        </w:tc>
        <w:tc>
          <w:tcPr>
            <w:tcW w:w="2789" w:type="dxa"/>
            <w:gridSpan w:val="4"/>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动工时间</w:t>
            </w: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完工时间</w:t>
            </w:r>
          </w:p>
        </w:tc>
        <w:tc>
          <w:tcPr>
            <w:tcW w:w="116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924" w:type="dxa"/>
            <w:gridSpan w:val="3"/>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设计水平年</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24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snapToGrid w:val="0"/>
              <w:spacing w:line="240" w:lineRule="exact"/>
              <w:ind w:leftChars="-46" w:right="-82" w:rightChars="-39" w:hanging="96" w:hangingChars="46"/>
              <w:jc w:val="center"/>
              <w:rPr>
                <w:rFonts w:ascii="Times New Roman" w:hAnsi="Times New Roman"/>
                <w:color w:val="auto"/>
                <w:szCs w:val="21"/>
                <w:highlight w:val="none"/>
              </w:rPr>
            </w:pPr>
            <w:r>
              <w:rPr>
                <w:rFonts w:ascii="Times New Roman" w:hAnsi="Times New Roman"/>
                <w:color w:val="auto"/>
                <w:szCs w:val="21"/>
                <w:highlight w:val="none"/>
              </w:rPr>
              <w:t>总占地（hm</w:t>
            </w:r>
            <w:r>
              <w:rPr>
                <w:rFonts w:ascii="Times New Roman" w:hAnsi="Times New Roman"/>
                <w:color w:val="auto"/>
                <w:szCs w:val="21"/>
                <w:highlight w:val="none"/>
                <w:vertAlign w:val="superscript"/>
              </w:rPr>
              <w:t>2</w:t>
            </w:r>
            <w:r>
              <w:rPr>
                <w:rFonts w:ascii="Times New Roman" w:hAnsi="Times New Roman"/>
                <w:color w:val="auto"/>
                <w:szCs w:val="21"/>
                <w:highlight w:val="none"/>
              </w:rPr>
              <w:t>）</w:t>
            </w: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snapToGrid w:val="0"/>
              <w:spacing w:line="240" w:lineRule="exact"/>
              <w:ind w:leftChars="-18" w:right="-55" w:rightChars="-26" w:hanging="37" w:hangingChars="18"/>
              <w:jc w:val="center"/>
              <w:rPr>
                <w:rFonts w:ascii="Times New Roman" w:hAnsi="Times New Roman"/>
                <w:color w:val="auto"/>
                <w:szCs w:val="21"/>
                <w:highlight w:val="none"/>
              </w:rPr>
            </w:pPr>
            <w:r>
              <w:rPr>
                <w:rFonts w:ascii="Times New Roman" w:hAnsi="Times New Roman"/>
                <w:color w:val="auto"/>
                <w:szCs w:val="21"/>
                <w:highlight w:val="none"/>
              </w:rPr>
              <w:t>永久占地（hm</w:t>
            </w:r>
            <w:r>
              <w:rPr>
                <w:rFonts w:ascii="Times New Roman" w:hAnsi="Times New Roman"/>
                <w:color w:val="auto"/>
                <w:szCs w:val="21"/>
                <w:highlight w:val="none"/>
                <w:vertAlign w:val="superscript"/>
              </w:rPr>
              <w:t>2</w:t>
            </w:r>
            <w:r>
              <w:rPr>
                <w:rFonts w:ascii="Times New Roman" w:hAnsi="Times New Roman"/>
                <w:color w:val="auto"/>
                <w:szCs w:val="21"/>
                <w:highlight w:val="none"/>
              </w:rPr>
              <w:t>）</w:t>
            </w:r>
          </w:p>
        </w:tc>
        <w:tc>
          <w:tcPr>
            <w:tcW w:w="116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snapToGrid w:val="0"/>
              <w:spacing w:line="240" w:lineRule="exact"/>
              <w:jc w:val="center"/>
              <w:rPr>
                <w:rFonts w:ascii="Times New Roman" w:hAnsi="Times New Roman"/>
                <w:color w:val="auto"/>
                <w:szCs w:val="21"/>
                <w:highlight w:val="none"/>
              </w:rPr>
            </w:pPr>
          </w:p>
        </w:tc>
        <w:tc>
          <w:tcPr>
            <w:tcW w:w="1924" w:type="dxa"/>
            <w:gridSpan w:val="3"/>
            <w:tcBorders>
              <w:top w:val="single" w:color="auto" w:sz="6" w:space="0"/>
              <w:left w:val="single" w:color="auto" w:sz="6" w:space="0"/>
              <w:bottom w:val="single" w:color="auto" w:sz="6" w:space="0"/>
              <w:right w:val="single" w:color="auto" w:sz="6" w:space="0"/>
            </w:tcBorders>
            <w:shd w:val="clear" w:color="auto" w:fill="auto"/>
            <w:vAlign w:val="center"/>
          </w:tcPr>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临时占地（hm</w:t>
            </w:r>
            <w:r>
              <w:rPr>
                <w:rFonts w:ascii="Times New Roman" w:hAnsi="Times New Roman"/>
                <w:color w:val="auto"/>
                <w:szCs w:val="21"/>
                <w:highlight w:val="none"/>
                <w:vertAlign w:val="superscript"/>
              </w:rPr>
              <w:t>2</w:t>
            </w:r>
            <w:r>
              <w:rPr>
                <w:rFonts w:ascii="Times New Roman" w:hAnsi="Times New Roman"/>
                <w:color w:val="auto"/>
                <w:szCs w:val="21"/>
                <w:highlight w:val="none"/>
              </w:rPr>
              <w:t>）</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restart"/>
            <w:tcBorders>
              <w:top w:val="single" w:color="auto" w:sz="6" w:space="0"/>
              <w:left w:val="single" w:color="auto" w:sz="4" w:space="0"/>
              <w:bottom w:val="single" w:color="auto" w:sz="6" w:space="0"/>
              <w:right w:val="single" w:color="auto" w:sz="6" w:space="0"/>
            </w:tcBorders>
            <w:shd w:val="clear" w:color="auto" w:fill="auto"/>
            <w:vAlign w:val="center"/>
          </w:tcPr>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土石方量</w:t>
            </w:r>
          </w:p>
          <w:p>
            <w:pPr>
              <w:widowControl/>
              <w:snapToGrid w:val="0"/>
              <w:spacing w:line="240" w:lineRule="exact"/>
              <w:jc w:val="center"/>
              <w:rPr>
                <w:rFonts w:ascii="Times New Roman" w:hAnsi="Times New Roman"/>
                <w:color w:val="auto"/>
                <w:szCs w:val="21"/>
                <w:highlight w:val="none"/>
              </w:rPr>
            </w:pPr>
            <w:r>
              <w:rPr>
                <w:rFonts w:ascii="Times New Roman" w:hAnsi="Times New Roman"/>
                <w:color w:val="auto"/>
                <w:szCs w:val="21"/>
                <w:highlight w:val="none"/>
              </w:rPr>
              <w:t>（万m</w:t>
            </w:r>
            <w:r>
              <w:rPr>
                <w:rFonts w:ascii="Times New Roman" w:hAnsi="Times New Roman"/>
                <w:color w:val="auto"/>
                <w:szCs w:val="21"/>
                <w:highlight w:val="none"/>
                <w:vertAlign w:val="superscript"/>
              </w:rPr>
              <w:t>3</w:t>
            </w:r>
            <w:r>
              <w:rPr>
                <w:rFonts w:ascii="Times New Roman" w:hAnsi="Times New Roman"/>
                <w:color w:val="auto"/>
                <w:szCs w:val="21"/>
                <w:highlight w:val="none"/>
              </w:rPr>
              <w:t>）</w:t>
            </w: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挖方</w:t>
            </w: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填方</w:t>
            </w:r>
          </w:p>
        </w:tc>
        <w:tc>
          <w:tcPr>
            <w:tcW w:w="116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借方</w:t>
            </w:r>
          </w:p>
        </w:tc>
        <w:tc>
          <w:tcPr>
            <w:tcW w:w="2789" w:type="dxa"/>
            <w:gridSpan w:val="4"/>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余（弃）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1246" w:type="dxa"/>
            <w:vMerge w:val="continue"/>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16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789" w:type="dxa"/>
            <w:gridSpan w:val="4"/>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246" w:type="dxa"/>
            <w:tcBorders>
              <w:top w:val="single" w:color="auto" w:sz="6" w:space="0"/>
              <w:left w:val="single" w:color="auto" w:sz="4" w:space="0"/>
              <w:bottom w:val="single" w:color="auto" w:sz="6" w:space="0"/>
              <w:right w:val="single" w:color="auto" w:sz="6" w:space="0"/>
            </w:tcBorders>
            <w:shd w:val="clear" w:color="auto" w:fill="auto"/>
            <w:vAlign w:val="center"/>
          </w:tcPr>
          <w:p>
            <w:pPr>
              <w:widowControl/>
              <w:snapToGrid w:val="0"/>
              <w:spacing w:line="240" w:lineRule="exact"/>
              <w:ind w:left="-69" w:leftChars="-33" w:right="-109" w:rightChars="-52"/>
              <w:jc w:val="center"/>
              <w:rPr>
                <w:rFonts w:ascii="Times New Roman" w:hAnsi="Times New Roman"/>
                <w:color w:val="auto"/>
                <w:szCs w:val="21"/>
                <w:highlight w:val="none"/>
              </w:rPr>
            </w:pPr>
            <w:r>
              <w:rPr>
                <w:rFonts w:ascii="Times New Roman" w:hAnsi="Times New Roman"/>
                <w:color w:val="auto"/>
                <w:szCs w:val="21"/>
                <w:highlight w:val="none"/>
              </w:rPr>
              <w:t>涉及的重点防治区名称</w:t>
            </w:r>
          </w:p>
        </w:tc>
        <w:tc>
          <w:tcPr>
            <w:tcW w:w="3703" w:type="dxa"/>
            <w:gridSpan w:val="4"/>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1161" w:type="dxa"/>
            <w:gridSpan w:val="2"/>
            <w:tcBorders>
              <w:top w:val="single" w:color="auto" w:sz="6"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占地类型</w:t>
            </w:r>
          </w:p>
        </w:tc>
        <w:tc>
          <w:tcPr>
            <w:tcW w:w="2789" w:type="dxa"/>
            <w:gridSpan w:val="4"/>
            <w:tcBorders>
              <w:top w:val="single" w:color="auto" w:sz="6"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3312" w:type="dxa"/>
            <w:gridSpan w:val="3"/>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lang w:eastAsia="zh-CN"/>
              </w:rPr>
              <w:t>地貌类型</w:t>
            </w: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水土保持区划</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3312" w:type="dxa"/>
            <w:gridSpan w:val="3"/>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土壤侵蚀强度</w:t>
            </w: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防治责任范围面积（hm</w:t>
            </w:r>
            <w:r>
              <w:rPr>
                <w:rFonts w:ascii="Times New Roman" w:hAnsi="Times New Roman"/>
                <w:color w:val="auto"/>
                <w:szCs w:val="21"/>
                <w:highlight w:val="none"/>
                <w:vertAlign w:val="superscript"/>
              </w:rPr>
              <w:t>2</w:t>
            </w:r>
            <w:r>
              <w:rPr>
                <w:rFonts w:ascii="Times New Roman" w:hAnsi="Times New Roman"/>
                <w:color w:val="auto"/>
                <w:szCs w:val="21"/>
                <w:highlight w:val="none"/>
              </w:rPr>
              <w:t>）</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3312" w:type="dxa"/>
            <w:gridSpan w:val="3"/>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土壤</w:t>
            </w:r>
            <w:r>
              <w:rPr>
                <w:rFonts w:hint="eastAsia" w:ascii="Times New Roman" w:hAnsi="Times New Roman"/>
                <w:color w:val="auto"/>
                <w:szCs w:val="21"/>
                <w:highlight w:val="none"/>
              </w:rPr>
              <w:t xml:space="preserve">侵蚀模数背景值 </w:t>
            </w:r>
            <w:r>
              <w:rPr>
                <w:rFonts w:ascii="Times New Roman" w:hAnsi="Times New Roman"/>
                <w:color w:val="auto"/>
                <w:szCs w:val="21"/>
                <w:highlight w:val="none"/>
              </w:rPr>
              <w:t>[t/(km</w:t>
            </w:r>
            <w:r>
              <w:rPr>
                <w:rFonts w:ascii="Times New Roman" w:hAnsi="Times New Roman"/>
                <w:color w:val="auto"/>
                <w:szCs w:val="21"/>
                <w:highlight w:val="none"/>
                <w:vertAlign w:val="superscript"/>
              </w:rPr>
              <w:t>2</w:t>
            </w:r>
            <w:r>
              <w:rPr>
                <w:rFonts w:ascii="Times New Roman" w:hAnsi="Times New Roman"/>
                <w:color w:val="auto"/>
                <w:szCs w:val="21"/>
                <w:highlight w:val="none"/>
              </w:rPr>
              <w:t>.a)]</w:t>
            </w: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容许土壤流失量</w:t>
            </w:r>
            <w:r>
              <w:rPr>
                <w:rFonts w:hint="eastAsia" w:ascii="Times New Roman" w:hAnsi="Times New Roman"/>
                <w:color w:val="auto"/>
                <w:szCs w:val="21"/>
                <w:highlight w:val="none"/>
              </w:rPr>
              <w:t xml:space="preserve"> </w:t>
            </w:r>
            <w:r>
              <w:rPr>
                <w:rFonts w:ascii="Times New Roman" w:hAnsi="Times New Roman"/>
                <w:color w:val="auto"/>
                <w:szCs w:val="21"/>
                <w:highlight w:val="none"/>
              </w:rPr>
              <w:t>[t/(km</w:t>
            </w:r>
            <w:r>
              <w:rPr>
                <w:rFonts w:ascii="Times New Roman" w:hAnsi="Times New Roman"/>
                <w:color w:val="auto"/>
                <w:szCs w:val="21"/>
                <w:highlight w:val="none"/>
                <w:vertAlign w:val="superscript"/>
              </w:rPr>
              <w:t>2</w:t>
            </w:r>
            <w:r>
              <w:rPr>
                <w:rFonts w:ascii="Times New Roman" w:hAnsi="Times New Roman"/>
                <w:color w:val="auto"/>
                <w:szCs w:val="21"/>
                <w:highlight w:val="none"/>
              </w:rPr>
              <w:t>.a)]</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restart"/>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水土流失防治指标</w:t>
            </w: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ind w:left="-2" w:leftChars="-38" w:hanging="78" w:hangingChars="39"/>
              <w:jc w:val="left"/>
              <w:rPr>
                <w:rFonts w:ascii="Times New Roman" w:hAnsi="Times New Roman"/>
                <w:color w:val="auto"/>
                <w:spacing w:val="-4"/>
                <w:szCs w:val="21"/>
                <w:highlight w:val="none"/>
              </w:rPr>
            </w:pPr>
            <w:r>
              <w:rPr>
                <w:rFonts w:ascii="Times New Roman" w:hAnsi="Times New Roman"/>
                <w:color w:val="auto"/>
                <w:spacing w:val="-4"/>
                <w:szCs w:val="21"/>
                <w:highlight w:val="none"/>
              </w:rPr>
              <w:t>水土流失治理度（%）</w:t>
            </w: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6" w:space="0"/>
              <w:bottom w:val="single" w:color="auto" w:sz="6" w:space="0"/>
              <w:right w:val="single" w:color="auto" w:sz="6" w:space="0"/>
            </w:tcBorders>
            <w:shd w:val="clear" w:color="auto" w:fill="auto"/>
            <w:vAlign w:val="center"/>
          </w:tcPr>
          <w:p>
            <w:pPr>
              <w:widowControl/>
              <w:ind w:leftChars="-31" w:right="-88" w:rightChars="-42" w:hanging="65" w:hangingChars="31"/>
              <w:jc w:val="left"/>
              <w:rPr>
                <w:rFonts w:ascii="Times New Roman" w:hAnsi="Times New Roman"/>
                <w:color w:val="auto"/>
                <w:szCs w:val="21"/>
                <w:highlight w:val="none"/>
              </w:rPr>
            </w:pPr>
            <w:r>
              <w:rPr>
                <w:rFonts w:ascii="Times New Roman" w:hAnsi="Times New Roman"/>
                <w:color w:val="auto"/>
                <w:szCs w:val="21"/>
                <w:highlight w:val="none"/>
              </w:rPr>
              <w:t>土壤流失控制比</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ascii="Times New Roman" w:hAnsi="Times New Roman"/>
                <w:color w:val="auto"/>
                <w:szCs w:val="21"/>
                <w:highlight w:val="none"/>
              </w:rPr>
              <w:t>渣土防护率（%）</w:t>
            </w:r>
          </w:p>
        </w:tc>
        <w:tc>
          <w:tcPr>
            <w:tcW w:w="1637"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ascii="Times New Roman" w:hAnsi="Times New Roman"/>
                <w:color w:val="auto"/>
                <w:szCs w:val="21"/>
                <w:highlight w:val="none"/>
              </w:rPr>
              <w:t>表土保护率（%）</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ascii="Times New Roman" w:hAnsi="Times New Roman"/>
                <w:color w:val="auto"/>
                <w:szCs w:val="21"/>
                <w:highlight w:val="none"/>
              </w:rPr>
              <w:t>林草覆盖率（%）</w:t>
            </w:r>
          </w:p>
        </w:tc>
        <w:tc>
          <w:tcPr>
            <w:tcW w:w="1637" w:type="dxa"/>
            <w:gridSpan w:val="2"/>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ascii="Times New Roman" w:hAnsi="Times New Roman"/>
                <w:color w:val="auto"/>
                <w:szCs w:val="21"/>
                <w:highlight w:val="none"/>
              </w:rPr>
              <w:t>林草植被恢复率（%）</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bookmarkStart w:id="38" w:name="OLE_LINK3" w:colFirst="1" w:colLast="3"/>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ascii="Times New Roman" w:hAnsi="Times New Roman"/>
                <w:color w:val="auto"/>
                <w:szCs w:val="21"/>
                <w:highlight w:val="none"/>
              </w:rPr>
              <w:t>下凹式绿地率（%）</w:t>
            </w:r>
          </w:p>
        </w:tc>
        <w:tc>
          <w:tcPr>
            <w:tcW w:w="1637" w:type="dxa"/>
            <w:gridSpan w:val="2"/>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hint="eastAsia" w:ascii="Times New Roman" w:hAnsi="Times New Roman"/>
                <w:color w:val="auto"/>
                <w:szCs w:val="21"/>
                <w:highlight w:val="none"/>
              </w:rPr>
              <w:t>透水</w:t>
            </w:r>
            <w:r>
              <w:rPr>
                <w:rFonts w:ascii="Times New Roman" w:hAnsi="Times New Roman"/>
                <w:color w:val="auto"/>
                <w:szCs w:val="21"/>
                <w:highlight w:val="none"/>
              </w:rPr>
              <w:t>铺装率（%）</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hint="eastAsia" w:ascii="Times New Roman" w:hAnsi="Times New Roman"/>
                <w:color w:val="auto"/>
                <w:szCs w:val="21"/>
                <w:highlight w:val="none"/>
              </w:rPr>
              <w:t>雨水滞蓄率</w:t>
            </w:r>
            <w:r>
              <w:rPr>
                <w:rFonts w:ascii="Times New Roman" w:hAnsi="Times New Roman"/>
                <w:color w:val="auto"/>
                <w:szCs w:val="21"/>
                <w:highlight w:val="none"/>
              </w:rPr>
              <w:t>（%）</w:t>
            </w:r>
          </w:p>
        </w:tc>
        <w:tc>
          <w:tcPr>
            <w:tcW w:w="1637" w:type="dxa"/>
            <w:gridSpan w:val="2"/>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3085" w:type="dxa"/>
            <w:gridSpan w:val="5"/>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left"/>
              <w:rPr>
                <w:rFonts w:ascii="Times New Roman" w:hAnsi="Times New Roman"/>
                <w:color w:val="auto"/>
                <w:szCs w:val="21"/>
                <w:highlight w:val="none"/>
              </w:rPr>
            </w:pPr>
            <w:r>
              <w:rPr>
                <w:rFonts w:hint="eastAsia" w:ascii="Times New Roman" w:hAnsi="Times New Roman"/>
                <w:color w:val="auto"/>
                <w:szCs w:val="21"/>
                <w:highlight w:val="none"/>
              </w:rPr>
              <w:t>土方综合利用率</w:t>
            </w:r>
            <w:r>
              <w:rPr>
                <w:rFonts w:ascii="Times New Roman" w:hAnsi="Times New Roman"/>
                <w:color w:val="auto"/>
                <w:szCs w:val="21"/>
                <w:highlight w:val="none"/>
              </w:rPr>
              <w:t>（%）</w:t>
            </w:r>
          </w:p>
        </w:tc>
        <w:tc>
          <w:tcPr>
            <w:tcW w:w="865" w:type="dxa"/>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bookmarkEnd w:id="3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restart"/>
            <w:tcBorders>
              <w:top w:val="single" w:color="auto" w:sz="4" w:space="0"/>
              <w:left w:val="single" w:color="auto" w:sz="4" w:space="0"/>
              <w:right w:val="single" w:color="auto" w:sz="6" w:space="0"/>
            </w:tcBorders>
            <w:shd w:val="clear" w:color="auto" w:fill="auto"/>
            <w:vAlign w:val="center"/>
          </w:tcPr>
          <w:p>
            <w:pPr>
              <w:widowControl/>
              <w:jc w:val="center"/>
              <w:rPr>
                <w:rFonts w:hint="eastAsia" w:ascii="Times New Roman" w:hAnsi="Times New Roman" w:eastAsia="宋体"/>
                <w:color w:val="auto"/>
                <w:szCs w:val="21"/>
                <w:highlight w:val="none"/>
                <w:lang w:eastAsia="zh-CN"/>
              </w:rPr>
            </w:pPr>
            <w:r>
              <w:rPr>
                <w:rFonts w:hint="eastAsia" w:ascii="Times New Roman" w:hAnsi="Times New Roman"/>
                <w:color w:val="auto"/>
                <w:szCs w:val="21"/>
                <w:highlight w:val="none"/>
              </w:rPr>
              <w:t>防治措施及</w:t>
            </w:r>
            <w:r>
              <w:rPr>
                <w:rFonts w:hint="eastAsia" w:ascii="Times New Roman" w:hAnsi="Times New Roman"/>
                <w:color w:val="auto"/>
                <w:szCs w:val="21"/>
                <w:highlight w:val="none"/>
                <w:lang w:eastAsia="zh-CN"/>
              </w:rPr>
              <w:t>数量</w:t>
            </w: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工程措施</w:t>
            </w:r>
          </w:p>
        </w:tc>
        <w:tc>
          <w:tcPr>
            <w:tcW w:w="2880"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植物措施</w:t>
            </w:r>
          </w:p>
        </w:tc>
        <w:tc>
          <w:tcPr>
            <w:tcW w:w="2707" w:type="dxa"/>
            <w:gridSpan w:val="3"/>
            <w:tcBorders>
              <w:top w:val="single" w:color="auto" w:sz="6"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临时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top w:val="single" w:color="auto" w:sz="6" w:space="0"/>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880"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2707" w:type="dxa"/>
            <w:gridSpan w:val="3"/>
            <w:tcBorders>
              <w:top w:val="single" w:color="auto" w:sz="6"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tcBorders>
              <w:left w:val="single" w:color="auto" w:sz="4" w:space="0"/>
              <w:bottom w:val="single" w:color="auto" w:sz="6" w:space="0"/>
              <w:right w:val="single" w:color="auto" w:sz="6" w:space="0"/>
            </w:tcBorders>
            <w:shd w:val="clear" w:color="auto" w:fill="auto"/>
            <w:vAlign w:val="center"/>
          </w:tcPr>
          <w:p>
            <w:pPr>
              <w:jc w:val="center"/>
              <w:rPr>
                <w:rFonts w:ascii="Times New Roman" w:hAnsi="Times New Roman"/>
                <w:color w:val="auto"/>
                <w:szCs w:val="21"/>
                <w:highlight w:val="none"/>
              </w:rPr>
            </w:pPr>
            <w:r>
              <w:rPr>
                <w:rFonts w:ascii="Times New Roman" w:hAnsi="Times New Roman"/>
                <w:color w:val="auto"/>
                <w:szCs w:val="21"/>
                <w:highlight w:val="none"/>
              </w:rPr>
              <w:t>投资</w:t>
            </w:r>
          </w:p>
          <w:p>
            <w:pPr>
              <w:jc w:val="center"/>
              <w:rPr>
                <w:rFonts w:ascii="Times New Roman" w:hAnsi="Times New Roman"/>
                <w:color w:val="auto"/>
                <w:szCs w:val="21"/>
                <w:highlight w:val="none"/>
              </w:rPr>
            </w:pPr>
            <w:r>
              <w:rPr>
                <w:rFonts w:hint="eastAsia" w:ascii="Times New Roman" w:hAnsi="Times New Roman"/>
                <w:color w:val="auto"/>
                <w:szCs w:val="21"/>
                <w:highlight w:val="none"/>
              </w:rPr>
              <w:t>（万元）</w:t>
            </w:r>
          </w:p>
        </w:tc>
        <w:tc>
          <w:tcPr>
            <w:tcW w:w="2066"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880"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2707" w:type="dxa"/>
            <w:gridSpan w:val="3"/>
            <w:tcBorders>
              <w:top w:val="single" w:color="auto" w:sz="6"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restart"/>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独立费用（万元）</w:t>
            </w:r>
          </w:p>
        </w:tc>
        <w:tc>
          <w:tcPr>
            <w:tcW w:w="2066" w:type="dxa"/>
            <w:gridSpan w:val="2"/>
            <w:vMerge w:val="restart"/>
            <w:tcBorders>
              <w:left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349" w:type="dxa"/>
            <w:gridSpan w:val="6"/>
            <w:tcBorders>
              <w:top w:val="single" w:color="auto" w:sz="4"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建设管理费</w:t>
            </w:r>
            <w:r>
              <w:rPr>
                <w:rFonts w:ascii="Times New Roman" w:hAnsi="Times New Roman"/>
                <w:color w:val="auto"/>
                <w:szCs w:val="21"/>
                <w:highlight w:val="none"/>
              </w:rPr>
              <w:t>（万元）</w:t>
            </w:r>
          </w:p>
        </w:tc>
        <w:tc>
          <w:tcPr>
            <w:tcW w:w="2238" w:type="dxa"/>
            <w:gridSpan w:val="2"/>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vMerge w:val="continue"/>
            <w:tcBorders>
              <w:left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349" w:type="dxa"/>
            <w:gridSpan w:val="6"/>
            <w:tcBorders>
              <w:top w:val="single" w:color="auto" w:sz="4"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水土保持监测费（万元）</w:t>
            </w:r>
          </w:p>
        </w:tc>
        <w:tc>
          <w:tcPr>
            <w:tcW w:w="2238" w:type="dxa"/>
            <w:gridSpan w:val="2"/>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vMerge w:val="continue"/>
            <w:tcBorders>
              <w:left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349" w:type="dxa"/>
            <w:gridSpan w:val="6"/>
            <w:tcBorders>
              <w:top w:val="single" w:color="auto" w:sz="4"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科研勘测设计费</w:t>
            </w:r>
            <w:r>
              <w:rPr>
                <w:rFonts w:ascii="Times New Roman" w:hAnsi="Times New Roman"/>
                <w:color w:val="auto"/>
                <w:szCs w:val="21"/>
                <w:highlight w:val="none"/>
              </w:rPr>
              <w:t>（万元）</w:t>
            </w:r>
          </w:p>
        </w:tc>
        <w:tc>
          <w:tcPr>
            <w:tcW w:w="2238" w:type="dxa"/>
            <w:gridSpan w:val="2"/>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vMerge w:val="continue"/>
            <w:tcBorders>
              <w:left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349" w:type="dxa"/>
            <w:gridSpan w:val="6"/>
            <w:tcBorders>
              <w:top w:val="single" w:color="auto" w:sz="4"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水土保持监理费（万元）</w:t>
            </w:r>
          </w:p>
        </w:tc>
        <w:tc>
          <w:tcPr>
            <w:tcW w:w="2238" w:type="dxa"/>
            <w:gridSpan w:val="2"/>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46" w:type="dxa"/>
            <w:vMerge w:val="continue"/>
            <w:tcBorders>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2066" w:type="dxa"/>
            <w:gridSpan w:val="2"/>
            <w:vMerge w:val="continue"/>
            <w:tcBorders>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3349" w:type="dxa"/>
            <w:gridSpan w:val="6"/>
            <w:tcBorders>
              <w:top w:val="single" w:color="auto" w:sz="4"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水土保持设施验收费</w:t>
            </w:r>
            <w:r>
              <w:rPr>
                <w:rFonts w:ascii="Times New Roman" w:hAnsi="Times New Roman"/>
                <w:color w:val="auto"/>
                <w:szCs w:val="21"/>
                <w:highlight w:val="none"/>
              </w:rPr>
              <w:t>（万元）</w:t>
            </w:r>
          </w:p>
        </w:tc>
        <w:tc>
          <w:tcPr>
            <w:tcW w:w="2238" w:type="dxa"/>
            <w:gridSpan w:val="2"/>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基本预备费</w:t>
            </w:r>
            <w:r>
              <w:rPr>
                <w:rFonts w:hint="eastAsia" w:ascii="Times New Roman" w:hAnsi="Times New Roman"/>
                <w:color w:val="auto"/>
                <w:szCs w:val="21"/>
                <w:highlight w:val="none"/>
              </w:rPr>
              <w:t>（万元）</w:t>
            </w:r>
          </w:p>
        </w:tc>
        <w:tc>
          <w:tcPr>
            <w:tcW w:w="1868" w:type="dxa"/>
            <w:gridSpan w:val="2"/>
            <w:tcBorders>
              <w:top w:val="single" w:color="auto" w:sz="6" w:space="0"/>
              <w:left w:val="single" w:color="auto" w:sz="6" w:space="0"/>
              <w:bottom w:val="single" w:color="auto" w:sz="4"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2410" w:type="dxa"/>
            <w:gridSpan w:val="5"/>
            <w:tcBorders>
              <w:top w:val="single" w:color="auto" w:sz="6" w:space="0"/>
              <w:left w:val="single" w:color="auto" w:sz="4" w:space="0"/>
              <w:bottom w:val="single" w:color="auto" w:sz="4" w:space="0"/>
              <w:right w:val="single" w:color="auto" w:sz="6" w:space="0"/>
            </w:tcBorders>
            <w:shd w:val="clear" w:color="auto" w:fill="auto"/>
            <w:vAlign w:val="center"/>
          </w:tcPr>
          <w:p>
            <w:pPr>
              <w:widowControl/>
              <w:ind w:leftChars="-40" w:right="-73" w:rightChars="-35" w:hanging="84" w:hangingChars="40"/>
              <w:jc w:val="center"/>
              <w:rPr>
                <w:rFonts w:ascii="Times New Roman" w:hAnsi="Times New Roman"/>
                <w:color w:val="auto"/>
                <w:szCs w:val="21"/>
                <w:highlight w:val="none"/>
              </w:rPr>
            </w:pPr>
            <w:r>
              <w:rPr>
                <w:rFonts w:hint="eastAsia" w:ascii="Times New Roman" w:hAnsi="Times New Roman"/>
                <w:color w:val="auto"/>
                <w:szCs w:val="21"/>
                <w:highlight w:val="none"/>
              </w:rPr>
              <w:t>水土保持补偿费</w:t>
            </w:r>
            <w:r>
              <w:rPr>
                <w:rFonts w:ascii="Times New Roman" w:hAnsi="Times New Roman"/>
                <w:color w:val="auto"/>
                <w:szCs w:val="21"/>
                <w:highlight w:val="none"/>
              </w:rPr>
              <w:t>（万元）</w:t>
            </w:r>
          </w:p>
        </w:tc>
        <w:tc>
          <w:tcPr>
            <w:tcW w:w="2238" w:type="dxa"/>
            <w:gridSpan w:val="2"/>
            <w:tcBorders>
              <w:top w:val="single" w:color="auto" w:sz="6" w:space="0"/>
              <w:left w:val="single" w:color="auto" w:sz="6" w:space="0"/>
              <w:bottom w:val="single" w:color="auto" w:sz="4"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水土保持总投资（万元）</w:t>
            </w:r>
          </w:p>
        </w:tc>
        <w:tc>
          <w:tcPr>
            <w:tcW w:w="1868" w:type="dxa"/>
            <w:gridSpan w:val="2"/>
            <w:tcBorders>
              <w:top w:val="single" w:color="auto" w:sz="4"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2410" w:type="dxa"/>
            <w:gridSpan w:val="5"/>
            <w:tcBorders>
              <w:top w:val="single" w:color="auto" w:sz="4"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r>
              <w:rPr>
                <w:rFonts w:hint="eastAsia" w:ascii="Times New Roman" w:hAnsi="Times New Roman"/>
                <w:color w:val="auto"/>
                <w:szCs w:val="21"/>
                <w:highlight w:val="none"/>
              </w:rPr>
              <w:t>其中：新增投资</w:t>
            </w:r>
            <w:r>
              <w:rPr>
                <w:rFonts w:ascii="Times New Roman" w:hAnsi="Times New Roman"/>
                <w:color w:val="auto"/>
                <w:szCs w:val="21"/>
                <w:highlight w:val="none"/>
              </w:rPr>
              <w:t>（万元）</w:t>
            </w:r>
          </w:p>
        </w:tc>
        <w:tc>
          <w:tcPr>
            <w:tcW w:w="2238" w:type="dxa"/>
            <w:gridSpan w:val="2"/>
            <w:tcBorders>
              <w:top w:val="single" w:color="auto" w:sz="4" w:space="0"/>
              <w:left w:val="single" w:color="auto" w:sz="4"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方案编制单位</w:t>
            </w:r>
          </w:p>
        </w:tc>
        <w:tc>
          <w:tcPr>
            <w:tcW w:w="1868" w:type="dxa"/>
            <w:gridSpan w:val="2"/>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建设单位</w:t>
            </w:r>
          </w:p>
        </w:tc>
        <w:tc>
          <w:tcPr>
            <w:tcW w:w="2877"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法人及电话</w:t>
            </w:r>
          </w:p>
        </w:tc>
        <w:tc>
          <w:tcPr>
            <w:tcW w:w="186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法人及电话</w:t>
            </w:r>
          </w:p>
        </w:tc>
        <w:tc>
          <w:tcPr>
            <w:tcW w:w="2877"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通信地址</w:t>
            </w:r>
          </w:p>
        </w:tc>
        <w:tc>
          <w:tcPr>
            <w:tcW w:w="186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通信地址</w:t>
            </w:r>
          </w:p>
        </w:tc>
        <w:tc>
          <w:tcPr>
            <w:tcW w:w="2877"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邮编</w:t>
            </w:r>
          </w:p>
        </w:tc>
        <w:tc>
          <w:tcPr>
            <w:tcW w:w="186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邮编</w:t>
            </w:r>
          </w:p>
        </w:tc>
        <w:tc>
          <w:tcPr>
            <w:tcW w:w="2877"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联系人及电话</w:t>
            </w:r>
          </w:p>
        </w:tc>
        <w:tc>
          <w:tcPr>
            <w:tcW w:w="186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联系人及电话</w:t>
            </w:r>
          </w:p>
        </w:tc>
        <w:tc>
          <w:tcPr>
            <w:tcW w:w="2877"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83" w:type="dxa"/>
            <w:gridSpan w:val="2"/>
            <w:tcBorders>
              <w:top w:val="single" w:color="auto" w:sz="6" w:space="0"/>
              <w:left w:val="single" w:color="auto" w:sz="4"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传真</w:t>
            </w:r>
          </w:p>
        </w:tc>
        <w:tc>
          <w:tcPr>
            <w:tcW w:w="1868"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6" w:space="0"/>
              <w:bottom w:val="single" w:color="auto" w:sz="6"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传真</w:t>
            </w:r>
          </w:p>
        </w:tc>
        <w:tc>
          <w:tcPr>
            <w:tcW w:w="2877" w:type="dxa"/>
            <w:gridSpan w:val="5"/>
            <w:tcBorders>
              <w:top w:val="single" w:color="auto" w:sz="6" w:space="0"/>
              <w:left w:val="single" w:color="auto" w:sz="6" w:space="0"/>
              <w:bottom w:val="single" w:color="auto" w:sz="6"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383" w:type="dxa"/>
            <w:gridSpan w:val="2"/>
            <w:tcBorders>
              <w:top w:val="single" w:color="auto" w:sz="6" w:space="0"/>
              <w:left w:val="single" w:color="auto" w:sz="4" w:space="0"/>
              <w:bottom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电子邮箱</w:t>
            </w:r>
          </w:p>
        </w:tc>
        <w:tc>
          <w:tcPr>
            <w:tcW w:w="1868" w:type="dxa"/>
            <w:gridSpan w:val="2"/>
            <w:tcBorders>
              <w:top w:val="single" w:color="auto" w:sz="6" w:space="0"/>
              <w:left w:val="single" w:color="auto" w:sz="6" w:space="0"/>
              <w:bottom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p>
        </w:tc>
        <w:tc>
          <w:tcPr>
            <w:tcW w:w="1771" w:type="dxa"/>
            <w:gridSpan w:val="2"/>
            <w:tcBorders>
              <w:top w:val="single" w:color="auto" w:sz="6" w:space="0"/>
              <w:left w:val="single" w:color="auto" w:sz="6" w:space="0"/>
              <w:bottom w:val="single" w:color="auto" w:sz="4" w:space="0"/>
              <w:right w:val="single" w:color="auto" w:sz="6" w:space="0"/>
            </w:tcBorders>
            <w:shd w:val="clear" w:color="auto" w:fill="auto"/>
            <w:vAlign w:val="center"/>
          </w:tcPr>
          <w:p>
            <w:pPr>
              <w:widowControl/>
              <w:jc w:val="center"/>
              <w:rPr>
                <w:rFonts w:ascii="Times New Roman" w:hAnsi="Times New Roman"/>
                <w:color w:val="auto"/>
                <w:szCs w:val="21"/>
                <w:highlight w:val="none"/>
              </w:rPr>
            </w:pPr>
            <w:r>
              <w:rPr>
                <w:rFonts w:ascii="Times New Roman" w:hAnsi="Times New Roman"/>
                <w:color w:val="auto"/>
                <w:szCs w:val="21"/>
                <w:highlight w:val="none"/>
              </w:rPr>
              <w:t>电子信箱</w:t>
            </w:r>
          </w:p>
        </w:tc>
        <w:tc>
          <w:tcPr>
            <w:tcW w:w="2877" w:type="dxa"/>
            <w:gridSpan w:val="5"/>
            <w:tcBorders>
              <w:top w:val="single" w:color="auto" w:sz="6" w:space="0"/>
              <w:left w:val="single" w:color="auto" w:sz="6" w:space="0"/>
              <w:bottom w:val="single" w:color="auto" w:sz="4" w:space="0"/>
              <w:right w:val="single" w:color="auto" w:sz="4" w:space="0"/>
            </w:tcBorders>
            <w:shd w:val="clear" w:color="auto" w:fill="auto"/>
            <w:vAlign w:val="center"/>
          </w:tcPr>
          <w:p>
            <w:pPr>
              <w:widowControl/>
              <w:jc w:val="center"/>
              <w:rPr>
                <w:rFonts w:ascii="Times New Roman" w:hAnsi="Times New Roman"/>
                <w:color w:val="auto"/>
                <w:szCs w:val="21"/>
                <w:highlight w:val="none"/>
              </w:rPr>
            </w:pPr>
          </w:p>
        </w:tc>
      </w:tr>
    </w:tbl>
    <w:p>
      <w:pPr>
        <w:widowControl/>
        <w:rPr>
          <w:rFonts w:ascii="Times New Roman" w:hAnsi="Times New Roman"/>
          <w:color w:val="auto"/>
          <w:szCs w:val="21"/>
          <w:highlight w:val="none"/>
        </w:rPr>
      </w:pPr>
      <w:r>
        <w:rPr>
          <w:rFonts w:ascii="Times New Roman" w:hAnsi="Times New Roman"/>
          <w:color w:val="auto"/>
          <w:szCs w:val="21"/>
          <w:highlight w:val="none"/>
        </w:rPr>
        <w:t>注</w:t>
      </w:r>
      <w:r>
        <w:rPr>
          <w:rFonts w:hint="eastAsia" w:ascii="Times New Roman" w:hAnsi="Times New Roman"/>
          <w:color w:val="auto"/>
          <w:szCs w:val="21"/>
          <w:highlight w:val="none"/>
        </w:rPr>
        <w:t>：</w:t>
      </w:r>
      <w:r>
        <w:rPr>
          <w:rFonts w:ascii="Times New Roman" w:hAnsi="Times New Roman"/>
          <w:color w:val="auto"/>
          <w:szCs w:val="21"/>
          <w:highlight w:val="none"/>
        </w:rPr>
        <w:t>1、施工准备期</w:t>
      </w:r>
      <w:r>
        <w:rPr>
          <w:rFonts w:hint="eastAsia" w:ascii="Times New Roman" w:hAnsi="Times New Roman"/>
          <w:color w:val="auto"/>
          <w:szCs w:val="21"/>
          <w:highlight w:val="none"/>
        </w:rPr>
        <w:t>应视为</w:t>
      </w:r>
      <w:r>
        <w:rPr>
          <w:rFonts w:ascii="Times New Roman" w:hAnsi="Times New Roman"/>
          <w:color w:val="auto"/>
          <w:szCs w:val="21"/>
          <w:highlight w:val="none"/>
        </w:rPr>
        <w:t>动工期开始时间。</w:t>
      </w:r>
    </w:p>
    <w:p>
      <w:pPr>
        <w:widowControl/>
        <w:ind w:firstLine="420" w:firstLineChars="200"/>
        <w:rPr>
          <w:rFonts w:ascii="Times New Roman" w:hAnsi="Times New Roman"/>
          <w:color w:val="auto"/>
          <w:szCs w:val="21"/>
          <w:highlight w:val="none"/>
        </w:rPr>
      </w:pPr>
      <w:r>
        <w:rPr>
          <w:rFonts w:hint="eastAsia" w:ascii="Times New Roman" w:hAnsi="Times New Roman"/>
          <w:color w:val="auto"/>
          <w:szCs w:val="21"/>
          <w:highlight w:val="none"/>
        </w:rPr>
        <w:t>2</w:t>
      </w:r>
      <w:r>
        <w:rPr>
          <w:rFonts w:ascii="Times New Roman" w:hAnsi="Times New Roman"/>
          <w:color w:val="auto"/>
          <w:szCs w:val="21"/>
          <w:highlight w:val="none"/>
        </w:rPr>
        <w:t>、防治指标应填写设计水平年时的综合指标值。</w:t>
      </w:r>
    </w:p>
    <w:p>
      <w:pPr>
        <w:widowControl/>
        <w:ind w:firstLine="420" w:firstLineChars="200"/>
        <w:rPr>
          <w:color w:val="auto"/>
          <w:highlight w:val="none"/>
        </w:rPr>
      </w:pPr>
      <w:r>
        <w:rPr>
          <w:rFonts w:hint="eastAsia" w:ascii="Times New Roman" w:hAnsi="Times New Roman"/>
          <w:color w:val="auto"/>
          <w:szCs w:val="21"/>
          <w:highlight w:val="none"/>
        </w:rPr>
        <w:t>3</w:t>
      </w:r>
      <w:r>
        <w:rPr>
          <w:rFonts w:ascii="Times New Roman" w:hAnsi="Times New Roman"/>
          <w:color w:val="auto"/>
          <w:szCs w:val="21"/>
          <w:highlight w:val="none"/>
        </w:rPr>
        <w:t>、防治措施及工程量指建设期各类防治措施的</w:t>
      </w:r>
      <w:r>
        <w:rPr>
          <w:rFonts w:hint="eastAsia" w:ascii="Times New Roman" w:hAnsi="Times New Roman"/>
          <w:color w:val="auto"/>
          <w:szCs w:val="21"/>
          <w:highlight w:val="none"/>
        </w:rPr>
        <w:t>工程</w:t>
      </w:r>
      <w:r>
        <w:rPr>
          <w:rFonts w:ascii="Times New Roman" w:hAnsi="Times New Roman"/>
          <w:color w:val="auto"/>
          <w:szCs w:val="21"/>
          <w:highlight w:val="none"/>
        </w:rPr>
        <w:t>数量。</w:t>
      </w:r>
    </w:p>
    <w:p>
      <w:pPr>
        <w:widowControl/>
        <w:spacing w:line="480" w:lineRule="auto"/>
        <w:outlineLvl w:val="1"/>
        <w:rPr>
          <w:rFonts w:hint="eastAsia" w:ascii="Times New Roman" w:hAnsi="Times New Roman"/>
          <w:b/>
          <w:color w:val="auto"/>
          <w:kern w:val="0"/>
          <w:sz w:val="28"/>
          <w:szCs w:val="28"/>
          <w:highlight w:val="none"/>
        </w:rPr>
      </w:pPr>
    </w:p>
    <w:p>
      <w:pPr>
        <w:widowControl/>
        <w:spacing w:line="480" w:lineRule="auto"/>
        <w:outlineLvl w:val="1"/>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2</w:t>
      </w:r>
      <w:r>
        <w:rPr>
          <w:rFonts w:ascii="Times New Roman" w:hAnsi="Times New Roman"/>
          <w:b/>
          <w:color w:val="auto"/>
          <w:kern w:val="0"/>
          <w:sz w:val="28"/>
          <w:szCs w:val="28"/>
          <w:highlight w:val="none"/>
        </w:rPr>
        <w:t xml:space="preserve"> 项目</w:t>
      </w:r>
      <w:r>
        <w:rPr>
          <w:rFonts w:hint="eastAsia" w:ascii="Times New Roman" w:hAnsi="Times New Roman"/>
          <w:b/>
          <w:color w:val="auto"/>
          <w:kern w:val="0"/>
          <w:sz w:val="28"/>
          <w:szCs w:val="28"/>
          <w:highlight w:val="none"/>
          <w:lang w:eastAsia="zh-CN"/>
        </w:rPr>
        <w:t>及项目区</w:t>
      </w:r>
      <w:r>
        <w:rPr>
          <w:rFonts w:ascii="Times New Roman" w:hAnsi="Times New Roman"/>
          <w:b/>
          <w:color w:val="auto"/>
          <w:kern w:val="0"/>
          <w:sz w:val="28"/>
          <w:szCs w:val="28"/>
          <w:highlight w:val="none"/>
        </w:rPr>
        <w:t>概况</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2.1条第</w:t>
      </w:r>
      <w:r>
        <w:rPr>
          <w:rFonts w:ascii="Times New Roman" w:hAnsi="Times New Roman"/>
          <w:color w:val="auto"/>
          <w:sz w:val="24"/>
          <w:szCs w:val="24"/>
          <w:highlight w:val="none"/>
        </w:rPr>
        <w:t>1</w:t>
      </w:r>
      <w:r>
        <w:rPr>
          <w:rFonts w:hint="eastAsia" w:ascii="Times New Roman" w:hAnsi="Times New Roman"/>
          <w:color w:val="auto"/>
          <w:sz w:val="24"/>
          <w:szCs w:val="24"/>
          <w:highlight w:val="none"/>
        </w:rPr>
        <w:t>款进行编制。</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项目概况应包括项目基本情况、项目组成及布置、施工组织、工程占地、土石方及其平衡情况、施工用水、雨水管理、施工弃水、施工方法、进度安排</w:t>
      </w:r>
      <w:r>
        <w:rPr>
          <w:rFonts w:hint="eastAsia" w:ascii="Times New Roman" w:hAnsi="Times New Roman"/>
          <w:color w:val="auto"/>
          <w:sz w:val="24"/>
          <w:szCs w:val="24"/>
          <w:highlight w:val="none"/>
        </w:rPr>
        <w:t>，应说明项目用电、水、气等外接是否临时占地</w:t>
      </w:r>
      <w:r>
        <w:rPr>
          <w:rFonts w:ascii="Times New Roman" w:hAnsi="Times New Roman"/>
          <w:color w:val="auto"/>
          <w:sz w:val="24"/>
          <w:szCs w:val="24"/>
          <w:highlight w:val="none"/>
        </w:rPr>
        <w:t>。项目区概况包括自然概况及水土保持概况。</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2.</w:t>
      </w:r>
      <w:bookmarkStart w:id="39" w:name="_Toc203442797"/>
      <w:bookmarkStart w:id="40" w:name="_Toc203389681"/>
      <w:bookmarkStart w:id="41" w:name="_Toc204412268"/>
      <w:bookmarkStart w:id="42" w:name="_Toc202582630"/>
      <w:r>
        <w:rPr>
          <w:rFonts w:hint="eastAsia" w:ascii="Times New Roman" w:hAnsi="Times New Roman"/>
          <w:b/>
          <w:color w:val="auto"/>
          <w:kern w:val="0"/>
          <w:sz w:val="24"/>
          <w:szCs w:val="24"/>
          <w:highlight w:val="none"/>
        </w:rPr>
        <w:t>1</w:t>
      </w:r>
      <w:r>
        <w:rPr>
          <w:rFonts w:ascii="Times New Roman" w:hAnsi="Times New Roman"/>
          <w:b/>
          <w:color w:val="auto"/>
          <w:kern w:val="0"/>
          <w:sz w:val="24"/>
          <w:szCs w:val="24"/>
          <w:highlight w:val="none"/>
        </w:rPr>
        <w:t xml:space="preserve"> 项目组成及布置</w:t>
      </w:r>
    </w:p>
    <w:p>
      <w:pPr>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2.1条第2款进行编制，并应有项目组成及主要技术指标。</w:t>
      </w:r>
    </w:p>
    <w:bookmarkEnd w:id="39"/>
    <w:bookmarkEnd w:id="40"/>
    <w:bookmarkEnd w:id="41"/>
    <w:bookmarkEnd w:id="42"/>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2</w:t>
      </w:r>
      <w:r>
        <w:rPr>
          <w:rFonts w:ascii="Times New Roman" w:hAnsi="Times New Roman"/>
          <w:b/>
          <w:color w:val="auto"/>
          <w:kern w:val="0"/>
          <w:sz w:val="24"/>
          <w:szCs w:val="24"/>
          <w:highlight w:val="none"/>
        </w:rPr>
        <w:t xml:space="preserve"> 施工组织</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2.1条第3款进行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3</w:t>
      </w:r>
      <w:r>
        <w:rPr>
          <w:rFonts w:ascii="Times New Roman" w:hAnsi="Times New Roman"/>
          <w:b/>
          <w:color w:val="auto"/>
          <w:kern w:val="0"/>
          <w:sz w:val="24"/>
          <w:szCs w:val="24"/>
          <w:highlight w:val="none"/>
        </w:rPr>
        <w:t xml:space="preserve"> 项目占地</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2.1条第4款进行编制。水土保持方案对工程占地有调整的应说明。</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4</w:t>
      </w:r>
      <w:r>
        <w:rPr>
          <w:rFonts w:ascii="Times New Roman" w:hAnsi="Times New Roman"/>
          <w:b/>
          <w:color w:val="auto"/>
          <w:kern w:val="0"/>
          <w:sz w:val="24"/>
          <w:szCs w:val="24"/>
          <w:highlight w:val="none"/>
        </w:rPr>
        <w:t xml:space="preserve"> 土石方平衡情况</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2.1条第5款进行编制。水土保持方案对工程土石量有调整的应说明。本项目剩余表土应说明堆存、后续利用的方案，对于弃土（渣）要说明去向。</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5</w:t>
      </w:r>
      <w:r>
        <w:rPr>
          <w:rFonts w:ascii="Times New Roman" w:hAnsi="Times New Roman"/>
          <w:b/>
          <w:color w:val="auto"/>
          <w:kern w:val="0"/>
          <w:sz w:val="24"/>
          <w:szCs w:val="24"/>
          <w:highlight w:val="none"/>
        </w:rPr>
        <w:t>水量平衡情况</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2.1条第6款进行编制。</w:t>
      </w:r>
      <w:r>
        <w:rPr>
          <w:rFonts w:ascii="Times New Roman" w:hAnsi="Times New Roman"/>
          <w:color w:val="auto"/>
          <w:sz w:val="24"/>
          <w:szCs w:val="24"/>
          <w:highlight w:val="none"/>
        </w:rPr>
        <w:t>对项目区内雨水外排情况、与市政管网的衔接情况等进行重点说明。</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6</w:t>
      </w:r>
      <w:r>
        <w:rPr>
          <w:rFonts w:ascii="Times New Roman" w:hAnsi="Times New Roman"/>
          <w:b/>
          <w:color w:val="auto"/>
          <w:kern w:val="0"/>
          <w:sz w:val="24"/>
          <w:szCs w:val="24"/>
          <w:highlight w:val="none"/>
        </w:rPr>
        <w:t xml:space="preserve"> </w:t>
      </w:r>
      <w:r>
        <w:rPr>
          <w:rFonts w:hint="eastAsia" w:ascii="Times New Roman" w:hAnsi="Times New Roman"/>
          <w:b/>
          <w:color w:val="auto"/>
          <w:kern w:val="0"/>
          <w:sz w:val="24"/>
          <w:szCs w:val="24"/>
          <w:highlight w:val="none"/>
        </w:rPr>
        <w:t>施工进度</w:t>
      </w:r>
    </w:p>
    <w:p>
      <w:pPr>
        <w:widowControl/>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2.1条第8款进行编制。项目已开工补报水土保持方案的，应介绍施工进展情况。</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7</w:t>
      </w:r>
      <w:r>
        <w:rPr>
          <w:rFonts w:ascii="Times New Roman" w:hAnsi="Times New Roman"/>
          <w:b/>
          <w:color w:val="auto"/>
          <w:kern w:val="0"/>
          <w:sz w:val="24"/>
          <w:szCs w:val="24"/>
          <w:highlight w:val="none"/>
        </w:rPr>
        <w:t xml:space="preserve"> 项目区概况</w:t>
      </w:r>
    </w:p>
    <w:p>
      <w:pPr>
        <w:widowControl/>
        <w:spacing w:line="360" w:lineRule="auto"/>
        <w:ind w:firstLine="480" w:firstLineChars="200"/>
        <w:outlineLvl w:val="2"/>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2.3进行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2</w:t>
      </w:r>
      <w:r>
        <w:rPr>
          <w:rFonts w:ascii="Times New Roman" w:hAnsi="Times New Roman"/>
          <w:b/>
          <w:color w:val="auto"/>
          <w:kern w:val="0"/>
          <w:sz w:val="24"/>
          <w:szCs w:val="24"/>
          <w:highlight w:val="none"/>
        </w:rPr>
        <w:t>.</w:t>
      </w: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 xml:space="preserve"> 水土流失</w:t>
      </w:r>
      <w:r>
        <w:rPr>
          <w:rFonts w:hint="eastAsia" w:ascii="Times New Roman" w:hAnsi="Times New Roman"/>
          <w:b/>
          <w:color w:val="auto"/>
          <w:kern w:val="0"/>
          <w:sz w:val="24"/>
          <w:szCs w:val="24"/>
          <w:highlight w:val="none"/>
        </w:rPr>
        <w:t>危害分析</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4条的规定编制。</w:t>
      </w:r>
    </w:p>
    <w:p>
      <w:pPr>
        <w:widowControl/>
        <w:spacing w:line="360" w:lineRule="auto"/>
        <w:outlineLvl w:val="2"/>
        <w:rPr>
          <w:rFonts w:ascii="Times New Roman" w:hAnsi="Times New Roman"/>
          <w:b/>
          <w:color w:val="auto"/>
          <w:kern w:val="0"/>
          <w:sz w:val="30"/>
          <w:szCs w:val="30"/>
          <w:highlight w:val="none"/>
        </w:rPr>
      </w:pPr>
      <w:r>
        <w:rPr>
          <w:rFonts w:hint="eastAsia" w:ascii="Times New Roman" w:hAnsi="Times New Roman"/>
          <w:b/>
          <w:color w:val="auto"/>
          <w:kern w:val="0"/>
          <w:sz w:val="24"/>
          <w:szCs w:val="24"/>
          <w:highlight w:val="none"/>
        </w:rPr>
        <w:t>2.9 水土流失防治指标实现的</w:t>
      </w:r>
      <w:r>
        <w:rPr>
          <w:rFonts w:ascii="Times New Roman" w:hAnsi="Times New Roman"/>
          <w:b/>
          <w:color w:val="auto"/>
          <w:kern w:val="0"/>
          <w:sz w:val="24"/>
          <w:szCs w:val="24"/>
          <w:highlight w:val="none"/>
        </w:rPr>
        <w:t>制约条件</w:t>
      </w:r>
    </w:p>
    <w:p>
      <w:pPr>
        <w:widowControl/>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分析水土流失防治指标的有关制约条件，说明防治指标不能达标的原因。</w:t>
      </w:r>
    </w:p>
    <w:p>
      <w:pPr>
        <w:widowControl/>
        <w:spacing w:line="360" w:lineRule="auto"/>
        <w:ind w:firstLine="480" w:firstLineChars="200"/>
        <w:rPr>
          <w:rFonts w:ascii="Times New Roman" w:hAnsi="Times New Roman"/>
          <w:color w:val="auto"/>
          <w:sz w:val="24"/>
          <w:szCs w:val="24"/>
          <w:highlight w:val="none"/>
        </w:rPr>
      </w:pPr>
    </w:p>
    <w:p>
      <w:pPr>
        <w:widowControl/>
        <w:spacing w:line="480" w:lineRule="auto"/>
        <w:outlineLvl w:val="1"/>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3</w:t>
      </w:r>
      <w:r>
        <w:rPr>
          <w:rFonts w:ascii="Times New Roman" w:hAnsi="Times New Roman"/>
          <w:b/>
          <w:color w:val="auto"/>
          <w:kern w:val="0"/>
          <w:sz w:val="28"/>
          <w:szCs w:val="28"/>
          <w:highlight w:val="none"/>
        </w:rPr>
        <w:t xml:space="preserve"> 项目水土保持评价</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3.1 项目主体工程选址（线）评价</w:t>
      </w:r>
    </w:p>
    <w:p>
      <w:pPr>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3.2.1条的规定进行评价，并给出评价结论。</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3.</w:t>
      </w:r>
      <w:r>
        <w:rPr>
          <w:rFonts w:hint="eastAsia" w:ascii="Times New Roman" w:hAnsi="Times New Roman"/>
          <w:b/>
          <w:color w:val="auto"/>
          <w:kern w:val="0"/>
          <w:sz w:val="24"/>
          <w:szCs w:val="24"/>
          <w:highlight w:val="none"/>
        </w:rPr>
        <w:t>2建设方案与布局评价</w:t>
      </w:r>
    </w:p>
    <w:p>
      <w:pPr>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3.2.2条和5.3.</w:t>
      </w:r>
      <w:r>
        <w:rPr>
          <w:rFonts w:ascii="Times New Roman" w:hAnsi="Times New Roman"/>
          <w:color w:val="auto"/>
          <w:sz w:val="24"/>
          <w:szCs w:val="24"/>
          <w:highlight w:val="none"/>
        </w:rPr>
        <w:t>3</w:t>
      </w:r>
      <w:r>
        <w:rPr>
          <w:rFonts w:hint="eastAsia" w:ascii="Times New Roman" w:hAnsi="Times New Roman"/>
          <w:color w:val="auto"/>
          <w:sz w:val="24"/>
          <w:szCs w:val="24"/>
          <w:highlight w:val="none"/>
        </w:rPr>
        <w:t>条进行评价，并给出评价结论。已开工项目补报水土保持方案的，可简化工程建设方案与布局评价。</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3.</w:t>
      </w:r>
      <w:r>
        <w:rPr>
          <w:rFonts w:hint="eastAsia" w:ascii="Times New Roman" w:hAnsi="Times New Roman"/>
          <w:b/>
          <w:color w:val="auto"/>
          <w:kern w:val="0"/>
          <w:sz w:val="24"/>
          <w:szCs w:val="24"/>
          <w:highlight w:val="none"/>
        </w:rPr>
        <w:t>3工程土石方平衡和水量平衡评价</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3.</w:t>
      </w:r>
      <w:r>
        <w:rPr>
          <w:rFonts w:ascii="Times New Roman" w:hAnsi="Times New Roman"/>
          <w:color w:val="auto"/>
          <w:sz w:val="24"/>
          <w:szCs w:val="24"/>
          <w:highlight w:val="none"/>
        </w:rPr>
        <w:t>4</w:t>
      </w:r>
      <w:r>
        <w:rPr>
          <w:rFonts w:hint="eastAsia" w:ascii="Times New Roman" w:hAnsi="Times New Roman"/>
          <w:color w:val="auto"/>
          <w:sz w:val="24"/>
          <w:szCs w:val="24"/>
          <w:highlight w:val="none"/>
        </w:rPr>
        <w:t>条进行评价。</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3.</w:t>
      </w:r>
      <w:r>
        <w:rPr>
          <w:rFonts w:hint="eastAsia" w:ascii="Times New Roman" w:hAnsi="Times New Roman"/>
          <w:b/>
          <w:color w:val="auto"/>
          <w:kern w:val="0"/>
          <w:sz w:val="24"/>
          <w:szCs w:val="24"/>
          <w:highlight w:val="none"/>
        </w:rPr>
        <w:t>4主体工程</w:t>
      </w:r>
      <w:r>
        <w:rPr>
          <w:rFonts w:ascii="Times New Roman" w:hAnsi="Times New Roman"/>
          <w:b/>
          <w:color w:val="auto"/>
          <w:kern w:val="0"/>
          <w:sz w:val="24"/>
          <w:szCs w:val="24"/>
          <w:highlight w:val="none"/>
        </w:rPr>
        <w:t>设计的水土保持评价</w:t>
      </w:r>
    </w:p>
    <w:p>
      <w:pPr>
        <w:widowControl/>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3.</w:t>
      </w:r>
      <w:r>
        <w:rPr>
          <w:rFonts w:ascii="Times New Roman" w:hAnsi="Times New Roman"/>
          <w:color w:val="auto"/>
          <w:sz w:val="24"/>
          <w:szCs w:val="24"/>
          <w:highlight w:val="none"/>
        </w:rPr>
        <w:t>5</w:t>
      </w:r>
      <w:r>
        <w:rPr>
          <w:rFonts w:hint="eastAsia" w:ascii="Times New Roman" w:hAnsi="Times New Roman"/>
          <w:color w:val="auto"/>
          <w:sz w:val="24"/>
          <w:szCs w:val="24"/>
          <w:highlight w:val="none"/>
        </w:rPr>
        <w:t>和5.3.6条进行评价，对主体工程设计中具有水土保持功能的工程进行评价，并对主体工程设计中的水土保持措施进行界定。已开工项目补报水土保持方案的，应介绍水土保持措施实施情况。</w:t>
      </w:r>
    </w:p>
    <w:p>
      <w:pPr>
        <w:widowControl/>
        <w:spacing w:line="480" w:lineRule="auto"/>
        <w:outlineLvl w:val="1"/>
        <w:rPr>
          <w:rFonts w:ascii="Times New Roman" w:hAnsi="Times New Roman"/>
          <w:b/>
          <w:color w:val="auto"/>
          <w:kern w:val="0"/>
          <w:sz w:val="28"/>
          <w:szCs w:val="28"/>
          <w:highlight w:val="none"/>
        </w:rPr>
      </w:pPr>
      <w:r>
        <w:rPr>
          <w:rFonts w:ascii="Times New Roman" w:hAnsi="Times New Roman"/>
          <w:b/>
          <w:color w:val="auto"/>
          <w:kern w:val="0"/>
          <w:sz w:val="28"/>
          <w:szCs w:val="28"/>
          <w:highlight w:val="none"/>
        </w:rPr>
        <w:t>4 水土流失防治责任范围及</w:t>
      </w:r>
      <w:r>
        <w:rPr>
          <w:rFonts w:hint="eastAsia" w:ascii="Times New Roman" w:hAnsi="Times New Roman"/>
          <w:b/>
          <w:color w:val="auto"/>
          <w:kern w:val="0"/>
          <w:sz w:val="28"/>
          <w:szCs w:val="28"/>
          <w:highlight w:val="none"/>
        </w:rPr>
        <w:t>防治目标</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4.</w:t>
      </w:r>
      <w:r>
        <w:rPr>
          <w:rFonts w:hint="eastAsia" w:ascii="Times New Roman" w:hAnsi="Times New Roman"/>
          <w:b/>
          <w:color w:val="auto"/>
          <w:kern w:val="0"/>
          <w:sz w:val="24"/>
          <w:szCs w:val="24"/>
          <w:highlight w:val="none"/>
        </w:rPr>
        <w:t>1</w:t>
      </w:r>
      <w:r>
        <w:rPr>
          <w:rFonts w:ascii="Times New Roman" w:hAnsi="Times New Roman"/>
          <w:b/>
          <w:color w:val="auto"/>
          <w:kern w:val="0"/>
          <w:sz w:val="24"/>
          <w:szCs w:val="24"/>
          <w:highlight w:val="none"/>
        </w:rPr>
        <w:t xml:space="preserve"> 水土流失防治责任范围</w:t>
      </w:r>
    </w:p>
    <w:p>
      <w:pPr>
        <w:widowControl/>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5</w:t>
      </w:r>
      <w:r>
        <w:rPr>
          <w:rFonts w:hint="eastAsia" w:ascii="Times New Roman" w:hAnsi="Times New Roman"/>
          <w:color w:val="auto"/>
          <w:sz w:val="24"/>
          <w:szCs w:val="24"/>
          <w:highlight w:val="none"/>
        </w:rPr>
        <w:t>.1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4.2 防治区划分</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5</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2</w:t>
      </w:r>
      <w:r>
        <w:rPr>
          <w:rFonts w:hint="eastAsia" w:ascii="Times New Roman" w:hAnsi="Times New Roman"/>
          <w:color w:val="auto"/>
          <w:sz w:val="24"/>
          <w:szCs w:val="24"/>
          <w:highlight w:val="none"/>
        </w:rPr>
        <w:t>条的规定编制。</w:t>
      </w:r>
    </w:p>
    <w:p>
      <w:pPr>
        <w:widowControl/>
        <w:spacing w:line="360" w:lineRule="auto"/>
        <w:outlineLvl w:val="2"/>
        <w:rPr>
          <w:rFonts w:ascii="Times New Roman" w:hAnsi="Times New Roman"/>
          <w:b/>
          <w:color w:val="auto"/>
          <w:kern w:val="0"/>
          <w:sz w:val="24"/>
          <w:szCs w:val="24"/>
          <w:highlight w:val="none"/>
        </w:rPr>
      </w:pPr>
      <w:r>
        <w:rPr>
          <w:rFonts w:ascii="Times New Roman" w:hAnsi="Times New Roman"/>
          <w:b/>
          <w:color w:val="auto"/>
          <w:kern w:val="0"/>
          <w:sz w:val="24"/>
          <w:szCs w:val="24"/>
          <w:highlight w:val="none"/>
        </w:rPr>
        <w:t>4.</w:t>
      </w:r>
      <w:r>
        <w:rPr>
          <w:rFonts w:hint="eastAsia" w:ascii="Times New Roman" w:hAnsi="Times New Roman"/>
          <w:b/>
          <w:color w:val="auto"/>
          <w:kern w:val="0"/>
          <w:sz w:val="24"/>
          <w:szCs w:val="24"/>
          <w:highlight w:val="none"/>
        </w:rPr>
        <w:t>3</w:t>
      </w:r>
      <w:r>
        <w:rPr>
          <w:rFonts w:ascii="Times New Roman" w:hAnsi="Times New Roman"/>
          <w:b/>
          <w:color w:val="auto"/>
          <w:kern w:val="0"/>
          <w:sz w:val="24"/>
          <w:szCs w:val="24"/>
          <w:highlight w:val="none"/>
        </w:rPr>
        <w:t xml:space="preserve"> 水土流失防治目标</w:t>
      </w:r>
    </w:p>
    <w:p>
      <w:pPr>
        <w:widowControl/>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3.1.3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5 水土保持措施总体布局及分区布设</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5.1 水土保持措施总体布局</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2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5.2 分区措施布设</w:t>
      </w:r>
    </w:p>
    <w:p>
      <w:pPr>
        <w:widowControl/>
        <w:spacing w:line="360" w:lineRule="auto"/>
        <w:ind w:firstLine="480" w:firstLineChars="200"/>
        <w:rPr>
          <w:rFonts w:ascii="Times New Roman" w:hAnsi="Times New Roman"/>
          <w:b/>
          <w:color w:val="auto"/>
          <w:kern w:val="0"/>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3、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4、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5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5.3</w:t>
      </w:r>
      <w:r>
        <w:rPr>
          <w:rFonts w:ascii="Times New Roman" w:hAnsi="Times New Roman"/>
          <w:b/>
          <w:color w:val="auto"/>
          <w:kern w:val="0"/>
          <w:sz w:val="24"/>
          <w:szCs w:val="24"/>
          <w:highlight w:val="none"/>
        </w:rPr>
        <w:t xml:space="preserve"> 水土保持</w:t>
      </w:r>
      <w:r>
        <w:rPr>
          <w:rFonts w:hint="eastAsia" w:ascii="Times New Roman" w:hAnsi="Times New Roman"/>
          <w:b/>
          <w:color w:val="auto"/>
          <w:kern w:val="0"/>
          <w:sz w:val="24"/>
          <w:szCs w:val="24"/>
          <w:highlight w:val="none"/>
        </w:rPr>
        <w:t>措施实施</w:t>
      </w:r>
      <w:r>
        <w:rPr>
          <w:rFonts w:ascii="Times New Roman" w:hAnsi="Times New Roman"/>
          <w:b/>
          <w:color w:val="auto"/>
          <w:kern w:val="0"/>
          <w:sz w:val="24"/>
          <w:szCs w:val="24"/>
          <w:highlight w:val="none"/>
        </w:rPr>
        <w:t>进度安排</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条的规定编制。</w:t>
      </w:r>
      <w:r>
        <w:rPr>
          <w:rFonts w:ascii="Times New Roman" w:hAnsi="Times New Roman"/>
          <w:color w:val="auto"/>
          <w:sz w:val="24"/>
          <w:szCs w:val="24"/>
          <w:highlight w:val="none"/>
        </w:rPr>
        <w:t>主体工程施工进度安排应介绍主体工程计划工期，明确主体工程与水土保持相关的分部工程和施工顺序，明确主体工程各施工阶段应完成的水土保持措施，并进行说明。</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 xml:space="preserve">5.4水土保持施工要求 </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7</w:t>
      </w:r>
      <w:r>
        <w:rPr>
          <w:rFonts w:hint="eastAsia" w:ascii="Times New Roman" w:hAnsi="Times New Roman"/>
          <w:color w:val="auto"/>
          <w:sz w:val="24"/>
          <w:szCs w:val="24"/>
          <w:highlight w:val="none"/>
        </w:rPr>
        <w:t>条的规定编制。</w:t>
      </w:r>
    </w:p>
    <w:p>
      <w:pPr>
        <w:widowControl/>
        <w:spacing w:line="480" w:lineRule="auto"/>
        <w:outlineLvl w:val="1"/>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6</w:t>
      </w:r>
      <w:r>
        <w:rPr>
          <w:rFonts w:ascii="Times New Roman" w:hAnsi="Times New Roman"/>
          <w:b/>
          <w:color w:val="auto"/>
          <w:kern w:val="0"/>
          <w:sz w:val="28"/>
          <w:szCs w:val="28"/>
          <w:highlight w:val="none"/>
        </w:rPr>
        <w:t xml:space="preserve"> 水土保持监测</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6</w:t>
      </w:r>
      <w:r>
        <w:rPr>
          <w:rFonts w:ascii="Times New Roman" w:hAnsi="Times New Roman"/>
          <w:b/>
          <w:color w:val="auto"/>
          <w:kern w:val="0"/>
          <w:sz w:val="24"/>
          <w:szCs w:val="24"/>
          <w:highlight w:val="none"/>
        </w:rPr>
        <w:t>.1</w:t>
      </w:r>
      <w:r>
        <w:rPr>
          <w:rFonts w:hint="eastAsia" w:ascii="Times New Roman" w:hAnsi="Times New Roman"/>
          <w:b/>
          <w:color w:val="auto"/>
          <w:kern w:val="0"/>
          <w:sz w:val="24"/>
          <w:szCs w:val="24"/>
          <w:highlight w:val="none"/>
        </w:rPr>
        <w:t xml:space="preserve"> </w:t>
      </w:r>
      <w:r>
        <w:rPr>
          <w:rFonts w:ascii="Times New Roman" w:hAnsi="Times New Roman"/>
          <w:b/>
          <w:color w:val="auto"/>
          <w:kern w:val="0"/>
          <w:sz w:val="24"/>
          <w:szCs w:val="24"/>
          <w:highlight w:val="none"/>
        </w:rPr>
        <w:t>范围和时段</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7.2条和5.7.3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6.2 监测</w:t>
      </w:r>
      <w:r>
        <w:rPr>
          <w:rFonts w:ascii="Times New Roman" w:hAnsi="Times New Roman"/>
          <w:b/>
          <w:color w:val="auto"/>
          <w:kern w:val="0"/>
          <w:sz w:val="24"/>
          <w:szCs w:val="24"/>
          <w:highlight w:val="none"/>
        </w:rPr>
        <w:t>内容</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7.4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6.3</w:t>
      </w:r>
      <w:r>
        <w:rPr>
          <w:rFonts w:ascii="Times New Roman" w:hAnsi="Times New Roman"/>
          <w:b/>
          <w:color w:val="auto"/>
          <w:kern w:val="0"/>
          <w:sz w:val="24"/>
          <w:szCs w:val="24"/>
          <w:highlight w:val="none"/>
        </w:rPr>
        <w:t xml:space="preserve"> 方法</w:t>
      </w:r>
      <w:r>
        <w:rPr>
          <w:rFonts w:hint="eastAsia" w:ascii="Times New Roman" w:hAnsi="Times New Roman"/>
          <w:b/>
          <w:color w:val="auto"/>
          <w:kern w:val="0"/>
          <w:sz w:val="24"/>
          <w:szCs w:val="24"/>
          <w:highlight w:val="none"/>
        </w:rPr>
        <w:t>与频次</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7.5条和5.7.6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6.4 点位布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7.7条的规定编制。</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6</w:t>
      </w:r>
      <w:r>
        <w:rPr>
          <w:rFonts w:ascii="Times New Roman" w:hAnsi="Times New Roman"/>
          <w:b/>
          <w:color w:val="auto"/>
          <w:kern w:val="0"/>
          <w:sz w:val="24"/>
          <w:szCs w:val="24"/>
          <w:highlight w:val="none"/>
        </w:rPr>
        <w:t xml:space="preserve">.5 </w:t>
      </w:r>
      <w:r>
        <w:rPr>
          <w:rFonts w:hint="eastAsia" w:ascii="Times New Roman" w:hAnsi="Times New Roman"/>
          <w:b/>
          <w:color w:val="auto"/>
          <w:kern w:val="0"/>
          <w:sz w:val="24"/>
          <w:szCs w:val="24"/>
          <w:highlight w:val="none"/>
        </w:rPr>
        <w:t>实施</w:t>
      </w:r>
      <w:r>
        <w:rPr>
          <w:rFonts w:ascii="Times New Roman" w:hAnsi="Times New Roman"/>
          <w:b/>
          <w:color w:val="auto"/>
          <w:kern w:val="0"/>
          <w:sz w:val="24"/>
          <w:szCs w:val="24"/>
          <w:highlight w:val="none"/>
        </w:rPr>
        <w:t>条件和成果</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7.8条和5.7.9条的规定编制。</w:t>
      </w:r>
    </w:p>
    <w:p>
      <w:pPr>
        <w:widowControl/>
        <w:spacing w:line="480" w:lineRule="auto"/>
        <w:outlineLvl w:val="1"/>
        <w:rPr>
          <w:rFonts w:ascii="Times New Roman" w:hAnsi="Times New Roman"/>
          <w:b/>
          <w:color w:val="auto"/>
          <w:sz w:val="28"/>
          <w:szCs w:val="28"/>
          <w:highlight w:val="none"/>
        </w:rPr>
      </w:pPr>
      <w:r>
        <w:rPr>
          <w:rFonts w:hint="eastAsia" w:ascii="Times New Roman" w:hAnsi="Times New Roman"/>
          <w:b/>
          <w:color w:val="auto"/>
          <w:kern w:val="0"/>
          <w:sz w:val="28"/>
          <w:szCs w:val="28"/>
          <w:highlight w:val="none"/>
        </w:rPr>
        <w:t>7</w:t>
      </w:r>
      <w:r>
        <w:rPr>
          <w:rFonts w:ascii="Times New Roman" w:hAnsi="Times New Roman"/>
          <w:b/>
          <w:color w:val="auto"/>
          <w:kern w:val="0"/>
          <w:sz w:val="28"/>
          <w:szCs w:val="28"/>
          <w:highlight w:val="none"/>
        </w:rPr>
        <w:t xml:space="preserve"> 投资估算及效益分析</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7</w:t>
      </w:r>
      <w:r>
        <w:rPr>
          <w:rFonts w:ascii="Times New Roman" w:hAnsi="Times New Roman"/>
          <w:b/>
          <w:color w:val="auto"/>
          <w:kern w:val="0"/>
          <w:sz w:val="24"/>
          <w:szCs w:val="24"/>
          <w:highlight w:val="none"/>
        </w:rPr>
        <w:t>.1编制原则、依据和方法</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投资</w:t>
      </w:r>
      <w:r>
        <w:rPr>
          <w:rFonts w:hint="eastAsia" w:ascii="Times New Roman" w:hAnsi="Times New Roman"/>
          <w:color w:val="FF0000"/>
          <w:sz w:val="24"/>
          <w:szCs w:val="24"/>
          <w:highlight w:val="none"/>
          <w:lang w:eastAsia="zh-CN"/>
        </w:rPr>
        <w:t>概（</w:t>
      </w:r>
      <w:r>
        <w:rPr>
          <w:rFonts w:ascii="Times New Roman" w:hAnsi="Times New Roman"/>
          <w:color w:val="FF0000"/>
          <w:sz w:val="24"/>
          <w:szCs w:val="24"/>
          <w:highlight w:val="none"/>
        </w:rPr>
        <w:t>估</w:t>
      </w:r>
      <w:r>
        <w:rPr>
          <w:rFonts w:hint="eastAsia" w:ascii="Times New Roman" w:hAnsi="Times New Roman"/>
          <w:color w:val="FF0000"/>
          <w:sz w:val="24"/>
          <w:szCs w:val="24"/>
          <w:highlight w:val="none"/>
          <w:lang w:eastAsia="zh-CN"/>
        </w:rPr>
        <w:t>）</w:t>
      </w:r>
      <w:r>
        <w:rPr>
          <w:rFonts w:ascii="Times New Roman" w:hAnsi="Times New Roman"/>
          <w:color w:val="auto"/>
          <w:sz w:val="24"/>
          <w:szCs w:val="24"/>
          <w:highlight w:val="none"/>
        </w:rPr>
        <w:t>算编制原则</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主要说明水土保持工程投资费用构成，估算表格采用</w:t>
      </w:r>
      <w:r>
        <w:rPr>
          <w:rFonts w:hint="eastAsia" w:ascii="Times New Roman" w:hAnsi="Times New Roman"/>
          <w:color w:val="auto"/>
          <w:sz w:val="24"/>
          <w:szCs w:val="24"/>
          <w:highlight w:val="none"/>
        </w:rPr>
        <w:t>《陕西省水利工程设计概</w:t>
      </w:r>
      <w:r>
        <w:rPr>
          <w:rFonts w:hint="eastAsia" w:ascii="Times New Roman" w:hAnsi="Times New Roman"/>
          <w:color w:val="auto"/>
          <w:sz w:val="24"/>
          <w:szCs w:val="24"/>
          <w:highlight w:val="none"/>
          <w:lang w:eastAsia="zh-CN"/>
        </w:rPr>
        <w:t>（估）</w:t>
      </w:r>
      <w:r>
        <w:rPr>
          <w:rFonts w:hint="eastAsia" w:ascii="Times New Roman" w:hAnsi="Times New Roman"/>
          <w:color w:val="auto"/>
          <w:sz w:val="24"/>
          <w:szCs w:val="24"/>
          <w:highlight w:val="none"/>
        </w:rPr>
        <w:t>算定额》（陕水规计发〔2</w:t>
      </w:r>
      <w:r>
        <w:rPr>
          <w:rFonts w:ascii="Times New Roman" w:hAnsi="Times New Roman"/>
          <w:color w:val="auto"/>
          <w:sz w:val="24"/>
          <w:szCs w:val="24"/>
          <w:highlight w:val="none"/>
        </w:rPr>
        <w:t>019</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66</w:t>
      </w:r>
      <w:r>
        <w:rPr>
          <w:rFonts w:hint="eastAsia" w:ascii="Times New Roman" w:hAnsi="Times New Roman"/>
          <w:color w:val="auto"/>
          <w:sz w:val="24"/>
          <w:szCs w:val="24"/>
          <w:highlight w:val="none"/>
        </w:rPr>
        <w:t>号）</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人工预算价格、施工用水、电、风工程价格计算费率应</w:t>
      </w:r>
      <w:r>
        <w:rPr>
          <w:rFonts w:ascii="Times New Roman" w:hAnsi="Times New Roman"/>
          <w:color w:val="auto"/>
          <w:sz w:val="24"/>
          <w:szCs w:val="24"/>
          <w:highlight w:val="none"/>
        </w:rPr>
        <w:t>与主体工程相一致</w:t>
      </w:r>
      <w:r>
        <w:rPr>
          <w:rFonts w:hint="eastAsia" w:ascii="Times New Roman" w:hAnsi="Times New Roman"/>
          <w:color w:val="auto"/>
          <w:sz w:val="24"/>
          <w:szCs w:val="24"/>
          <w:highlight w:val="none"/>
        </w:rPr>
        <w:t>，施工机械使用费、材料价格、砂石料价格、混凝土材料价格等采用水平年价格</w:t>
      </w:r>
      <w:r>
        <w:rPr>
          <w:rFonts w:ascii="Times New Roman" w:hAnsi="Times New Roman"/>
          <w:color w:val="auto"/>
          <w:sz w:val="24"/>
          <w:szCs w:val="24"/>
          <w:highlight w:val="none"/>
        </w:rPr>
        <w:t>，不足部分采用</w:t>
      </w:r>
      <w:r>
        <w:rPr>
          <w:rFonts w:hint="eastAsia" w:ascii="Times New Roman" w:hAnsi="Times New Roman"/>
          <w:color w:val="auto"/>
          <w:sz w:val="24"/>
          <w:szCs w:val="24"/>
          <w:highlight w:val="none"/>
        </w:rPr>
        <w:t>《水土保持工程概（估）算编制规定和定额》（水总〔2</w:t>
      </w:r>
      <w:r>
        <w:rPr>
          <w:rFonts w:ascii="Times New Roman" w:hAnsi="Times New Roman"/>
          <w:color w:val="auto"/>
          <w:sz w:val="24"/>
          <w:szCs w:val="24"/>
          <w:highlight w:val="none"/>
        </w:rPr>
        <w:t>0</w:t>
      </w:r>
      <w:r>
        <w:rPr>
          <w:rFonts w:hint="eastAsia" w:ascii="Times New Roman" w:hAnsi="Times New Roman"/>
          <w:color w:val="auto"/>
          <w:sz w:val="24"/>
          <w:szCs w:val="24"/>
          <w:highlight w:val="none"/>
        </w:rPr>
        <w:t>03〕</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7号）</w:t>
      </w:r>
      <w:r>
        <w:rPr>
          <w:rFonts w:ascii="Times New Roman" w:hAnsi="Times New Roman"/>
          <w:color w:val="auto"/>
          <w:sz w:val="24"/>
          <w:szCs w:val="24"/>
          <w:highlight w:val="none"/>
        </w:rPr>
        <w:t>和园林、建筑等相关行业定额。</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投资</w:t>
      </w:r>
      <w:r>
        <w:rPr>
          <w:rFonts w:hint="eastAsia" w:ascii="Times New Roman" w:hAnsi="Times New Roman"/>
          <w:color w:val="auto"/>
          <w:sz w:val="24"/>
          <w:szCs w:val="24"/>
          <w:highlight w:val="none"/>
          <w:lang w:eastAsia="zh-CN"/>
        </w:rPr>
        <w:t>概（</w:t>
      </w:r>
      <w:r>
        <w:rPr>
          <w:rFonts w:ascii="Times New Roman" w:hAnsi="Times New Roman"/>
          <w:color w:val="auto"/>
          <w:sz w:val="24"/>
          <w:szCs w:val="24"/>
          <w:highlight w:val="none"/>
        </w:rPr>
        <w:t>估</w:t>
      </w:r>
      <w:r>
        <w:rPr>
          <w:rFonts w:hint="eastAsia" w:ascii="Times New Roman" w:hAnsi="Times New Roman"/>
          <w:color w:val="auto"/>
          <w:sz w:val="24"/>
          <w:szCs w:val="24"/>
          <w:highlight w:val="none"/>
          <w:lang w:eastAsia="zh-CN"/>
        </w:rPr>
        <w:t>）</w:t>
      </w:r>
      <w:r>
        <w:rPr>
          <w:rFonts w:ascii="Times New Roman" w:hAnsi="Times New Roman"/>
          <w:color w:val="auto"/>
          <w:sz w:val="24"/>
          <w:szCs w:val="24"/>
          <w:highlight w:val="none"/>
        </w:rPr>
        <w:t>算编制依据</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主要说明主体依据的行业定额、规定、通知、标准和水土保持相关费用的取费规定等。</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w:t>
      </w:r>
      <w:r>
        <w:rPr>
          <w:rFonts w:hint="eastAsia" w:ascii="Times New Roman" w:hAnsi="Times New Roman"/>
          <w:color w:val="auto"/>
          <w:sz w:val="24"/>
          <w:szCs w:val="24"/>
          <w:highlight w:val="none"/>
        </w:rPr>
        <w:t>投资</w:t>
      </w:r>
      <w:r>
        <w:rPr>
          <w:rFonts w:hint="eastAsia" w:ascii="Times New Roman" w:hAnsi="Times New Roman"/>
          <w:color w:val="auto"/>
          <w:sz w:val="24"/>
          <w:szCs w:val="24"/>
          <w:highlight w:val="none"/>
          <w:lang w:eastAsia="zh-CN"/>
        </w:rPr>
        <w:t>概（</w:t>
      </w:r>
      <w:r>
        <w:rPr>
          <w:rFonts w:hint="eastAsia" w:ascii="Times New Roman" w:hAnsi="Times New Roman"/>
          <w:color w:val="auto"/>
          <w:sz w:val="24"/>
          <w:szCs w:val="24"/>
          <w:highlight w:val="none"/>
        </w:rPr>
        <w:t>估</w:t>
      </w:r>
      <w:r>
        <w:rPr>
          <w:rFonts w:hint="eastAsia" w:ascii="Times New Roman" w:hAnsi="Times New Roman"/>
          <w:color w:val="auto"/>
          <w:sz w:val="24"/>
          <w:szCs w:val="24"/>
          <w:highlight w:val="none"/>
          <w:lang w:eastAsia="zh-CN"/>
        </w:rPr>
        <w:t>）</w:t>
      </w:r>
      <w:r>
        <w:rPr>
          <w:rFonts w:hint="eastAsia" w:ascii="Times New Roman" w:hAnsi="Times New Roman"/>
          <w:color w:val="auto"/>
          <w:sz w:val="24"/>
          <w:szCs w:val="24"/>
          <w:highlight w:val="none"/>
        </w:rPr>
        <w:t>算</w:t>
      </w:r>
      <w:r>
        <w:rPr>
          <w:rFonts w:ascii="Times New Roman" w:hAnsi="Times New Roman"/>
          <w:color w:val="auto"/>
          <w:sz w:val="24"/>
          <w:szCs w:val="24"/>
          <w:highlight w:val="none"/>
        </w:rPr>
        <w:t>编制方法</w:t>
      </w:r>
    </w:p>
    <w:p>
      <w:pPr>
        <w:pStyle w:val="7"/>
        <w:spacing w:after="0"/>
        <w:ind w:firstLine="480"/>
        <w:outlineLvl w:val="3"/>
        <w:rPr>
          <w:b/>
          <w:bCs/>
          <w:color w:val="auto"/>
          <w:highlight w:val="none"/>
        </w:rPr>
      </w:pPr>
      <w:r>
        <w:rPr>
          <w:rFonts w:hint="eastAsia" w:ascii="Times New Roman" w:hAnsi="Times New Roman"/>
          <w:color w:val="auto"/>
          <w:sz w:val="24"/>
          <w:szCs w:val="24"/>
          <w:highlight w:val="none"/>
          <w:lang w:eastAsia="zh-CN"/>
        </w:rPr>
        <w:t>概（</w:t>
      </w:r>
      <w:r>
        <w:rPr>
          <w:rFonts w:hint="eastAsia" w:ascii="Times New Roman" w:hAnsi="Times New Roman"/>
          <w:color w:val="auto"/>
          <w:sz w:val="24"/>
          <w:szCs w:val="24"/>
          <w:highlight w:val="none"/>
        </w:rPr>
        <w:t>估</w:t>
      </w:r>
      <w:r>
        <w:rPr>
          <w:rFonts w:hint="eastAsia" w:ascii="Times New Roman" w:hAnsi="Times New Roman"/>
          <w:color w:val="auto"/>
          <w:sz w:val="24"/>
          <w:szCs w:val="24"/>
          <w:highlight w:val="none"/>
          <w:lang w:eastAsia="zh-CN"/>
        </w:rPr>
        <w:t>）</w:t>
      </w:r>
      <w:r>
        <w:rPr>
          <w:rFonts w:hint="eastAsia" w:ascii="Times New Roman" w:hAnsi="Times New Roman"/>
          <w:color w:val="auto"/>
          <w:sz w:val="24"/>
          <w:szCs w:val="24"/>
          <w:highlight w:val="none"/>
        </w:rPr>
        <w:t>算</w:t>
      </w:r>
      <w:r>
        <w:rPr>
          <w:rFonts w:ascii="Times New Roman" w:hAnsi="Times New Roman"/>
          <w:color w:val="auto"/>
          <w:sz w:val="24"/>
          <w:szCs w:val="24"/>
          <w:highlight w:val="none"/>
        </w:rPr>
        <w:t>编制方法采用</w:t>
      </w:r>
      <w:r>
        <w:rPr>
          <w:rFonts w:hint="eastAsia" w:ascii="Times New Roman" w:hAnsi="Times New Roman"/>
          <w:color w:val="auto"/>
          <w:sz w:val="24"/>
          <w:szCs w:val="24"/>
          <w:highlight w:val="none"/>
        </w:rPr>
        <w:t>《陕西省水利工程设计概</w:t>
      </w:r>
      <w:r>
        <w:rPr>
          <w:rFonts w:hint="eastAsia"/>
          <w:color w:val="auto"/>
          <w:sz w:val="24"/>
          <w:szCs w:val="24"/>
          <w:highlight w:val="none"/>
          <w:lang w:eastAsia="zh-CN"/>
        </w:rPr>
        <w:t>（估）</w:t>
      </w:r>
      <w:r>
        <w:rPr>
          <w:rFonts w:hint="eastAsia" w:ascii="Times New Roman" w:hAnsi="Times New Roman"/>
          <w:color w:val="auto"/>
          <w:sz w:val="24"/>
          <w:szCs w:val="24"/>
          <w:highlight w:val="none"/>
        </w:rPr>
        <w:t>算定额》（陕水规计发〔2</w:t>
      </w:r>
      <w:r>
        <w:rPr>
          <w:rFonts w:ascii="Times New Roman" w:hAnsi="Times New Roman"/>
          <w:color w:val="auto"/>
          <w:sz w:val="24"/>
          <w:szCs w:val="24"/>
          <w:highlight w:val="none"/>
        </w:rPr>
        <w:t>019</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66</w:t>
      </w:r>
      <w:r>
        <w:rPr>
          <w:rFonts w:hint="eastAsia" w:ascii="Times New Roman" w:hAnsi="Times New Roman"/>
          <w:color w:val="auto"/>
          <w:sz w:val="24"/>
          <w:szCs w:val="24"/>
          <w:highlight w:val="none"/>
        </w:rPr>
        <w:t>号）</w:t>
      </w:r>
      <w:r>
        <w:rPr>
          <w:rFonts w:hint="eastAsia"/>
          <w:color w:val="auto"/>
          <w:sz w:val="24"/>
          <w:szCs w:val="24"/>
          <w:highlight w:val="none"/>
          <w:lang w:eastAsia="zh-CN"/>
        </w:rPr>
        <w:t>。</w:t>
      </w:r>
      <w:r>
        <w:rPr>
          <w:color w:val="auto"/>
          <w:highlight w:val="none"/>
        </w:rPr>
        <w:t>主要说明基础单价和工程单价编制的方法、费率大小的确定依据和方法、独立费用、水土保持补偿费等的计取依据及方法以及分部工程、总投资的计算方法等。</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7</w:t>
      </w:r>
      <w:r>
        <w:rPr>
          <w:rFonts w:ascii="Times New Roman" w:hAnsi="Times New Roman"/>
          <w:b/>
          <w:color w:val="auto"/>
          <w:kern w:val="0"/>
          <w:sz w:val="24"/>
          <w:szCs w:val="24"/>
          <w:highlight w:val="none"/>
        </w:rPr>
        <w:t>.2 投资估算</w:t>
      </w:r>
      <w:r>
        <w:rPr>
          <w:rFonts w:hint="eastAsia" w:ascii="Times New Roman" w:hAnsi="Times New Roman"/>
          <w:b/>
          <w:color w:val="auto"/>
          <w:kern w:val="0"/>
          <w:sz w:val="24"/>
          <w:szCs w:val="24"/>
          <w:highlight w:val="none"/>
        </w:rPr>
        <w:t>结果</w:t>
      </w:r>
    </w:p>
    <w:p>
      <w:pPr>
        <w:spacing w:line="384" w:lineRule="auto"/>
        <w:ind w:firstLine="496" w:firstLineChars="200"/>
        <w:rPr>
          <w:rFonts w:ascii="Times New Roman" w:hAnsi="Times New Roman"/>
          <w:color w:val="auto"/>
          <w:spacing w:val="4"/>
          <w:sz w:val="24"/>
          <w:szCs w:val="24"/>
          <w:highlight w:val="none"/>
        </w:rPr>
      </w:pPr>
      <w:r>
        <w:rPr>
          <w:rFonts w:ascii="Times New Roman" w:hAnsi="Times New Roman"/>
          <w:color w:val="auto"/>
          <w:spacing w:val="4"/>
          <w:sz w:val="24"/>
          <w:szCs w:val="24"/>
          <w:highlight w:val="none"/>
        </w:rPr>
        <w:t>简要说明项目水土保持估算总投资及分部工程投资、独立费用等</w:t>
      </w:r>
      <w:r>
        <w:rPr>
          <w:rFonts w:hint="eastAsia" w:ascii="Times New Roman" w:hAnsi="Times New Roman"/>
          <w:color w:val="auto"/>
          <w:spacing w:val="4"/>
          <w:sz w:val="24"/>
          <w:szCs w:val="24"/>
          <w:highlight w:val="none"/>
        </w:rPr>
        <w:t>，</w:t>
      </w:r>
      <w:r>
        <w:rPr>
          <w:rFonts w:ascii="Times New Roman" w:hAnsi="Times New Roman"/>
          <w:color w:val="auto"/>
          <w:spacing w:val="4"/>
          <w:sz w:val="24"/>
          <w:szCs w:val="24"/>
          <w:highlight w:val="none"/>
        </w:rPr>
        <w:t>分列水土保持方案新增投资和主体工程设计中</w:t>
      </w:r>
      <w:r>
        <w:rPr>
          <w:rFonts w:hint="eastAsia" w:ascii="Times New Roman" w:hAnsi="Times New Roman"/>
          <w:color w:val="auto"/>
          <w:spacing w:val="4"/>
          <w:sz w:val="24"/>
          <w:szCs w:val="24"/>
          <w:highlight w:val="none"/>
        </w:rPr>
        <w:t>界定</w:t>
      </w:r>
      <w:r>
        <w:rPr>
          <w:rFonts w:ascii="Times New Roman" w:hAnsi="Times New Roman"/>
          <w:color w:val="auto"/>
          <w:spacing w:val="4"/>
          <w:sz w:val="24"/>
          <w:szCs w:val="24"/>
          <w:highlight w:val="none"/>
        </w:rPr>
        <w:t>的水土保持措施投资</w:t>
      </w:r>
      <w:r>
        <w:rPr>
          <w:rFonts w:hint="eastAsia" w:ascii="Times New Roman" w:hAnsi="Times New Roman"/>
          <w:color w:val="auto"/>
          <w:spacing w:val="4"/>
          <w:sz w:val="24"/>
          <w:szCs w:val="24"/>
          <w:highlight w:val="none"/>
        </w:rPr>
        <w:t>。</w:t>
      </w:r>
      <w:r>
        <w:rPr>
          <w:rFonts w:ascii="Times New Roman" w:hAnsi="Times New Roman"/>
          <w:color w:val="auto"/>
          <w:spacing w:val="4"/>
          <w:sz w:val="24"/>
          <w:szCs w:val="24"/>
          <w:highlight w:val="none"/>
        </w:rPr>
        <w:t>附投资估算总表、分部工程投资表（包括</w:t>
      </w:r>
      <w:r>
        <w:rPr>
          <w:rFonts w:hint="eastAsia" w:ascii="Times New Roman" w:hAnsi="Times New Roman"/>
          <w:color w:val="auto"/>
          <w:spacing w:val="4"/>
          <w:sz w:val="24"/>
          <w:szCs w:val="24"/>
          <w:highlight w:val="none"/>
        </w:rPr>
        <w:t>工程</w:t>
      </w:r>
      <w:r>
        <w:rPr>
          <w:rFonts w:ascii="Times New Roman" w:hAnsi="Times New Roman"/>
          <w:color w:val="auto"/>
          <w:spacing w:val="4"/>
          <w:sz w:val="24"/>
          <w:szCs w:val="24"/>
          <w:highlight w:val="none"/>
        </w:rPr>
        <w:t>措施、临时措施、</w:t>
      </w:r>
      <w:r>
        <w:rPr>
          <w:rFonts w:hint="eastAsia" w:ascii="Times New Roman" w:hAnsi="Times New Roman"/>
          <w:color w:val="auto"/>
          <w:spacing w:val="4"/>
          <w:sz w:val="24"/>
          <w:szCs w:val="24"/>
          <w:highlight w:val="none"/>
        </w:rPr>
        <w:t>植物</w:t>
      </w:r>
      <w:r>
        <w:rPr>
          <w:rFonts w:ascii="Times New Roman" w:hAnsi="Times New Roman"/>
          <w:color w:val="auto"/>
          <w:spacing w:val="4"/>
          <w:sz w:val="24"/>
          <w:szCs w:val="24"/>
          <w:highlight w:val="none"/>
        </w:rPr>
        <w:t>措施）、独立费用计算表、分年度投资表、工程单价汇总表、施工机械台时费汇总表、主要材料单价汇总表。</w:t>
      </w:r>
    </w:p>
    <w:p>
      <w:pPr>
        <w:spacing w:line="384" w:lineRule="auto"/>
        <w:ind w:firstLine="496" w:firstLineChars="200"/>
        <w:rPr>
          <w:rFonts w:ascii="Times New Roman" w:hAnsi="Times New Roman"/>
          <w:color w:val="auto"/>
          <w:spacing w:val="4"/>
          <w:sz w:val="24"/>
          <w:szCs w:val="24"/>
          <w:highlight w:val="none"/>
        </w:rPr>
      </w:pPr>
      <w:r>
        <w:rPr>
          <w:rFonts w:hint="eastAsia" w:ascii="Times New Roman" w:hAnsi="Times New Roman"/>
          <w:color w:val="auto"/>
          <w:spacing w:val="4"/>
          <w:sz w:val="24"/>
          <w:szCs w:val="24"/>
          <w:highlight w:val="none"/>
        </w:rPr>
        <w:t>已开工项目补报水土保持方案的，对已实施的水土保持措施投资按实际完成计列。</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7</w:t>
      </w:r>
      <w:r>
        <w:rPr>
          <w:rFonts w:ascii="Times New Roman" w:hAnsi="Times New Roman"/>
          <w:b/>
          <w:color w:val="auto"/>
          <w:kern w:val="0"/>
          <w:sz w:val="24"/>
          <w:szCs w:val="24"/>
          <w:highlight w:val="none"/>
        </w:rPr>
        <w:t>.3 效益分析</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定性描述水土保持方案实施后，项目建设对防止施工期泥沙外排和城市内涝等的影响和作用以及对人居环境及城市生态环境的影响等。</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定量分析水土保持方案实施后设计水平年水土流失防治指标的实现值，并与原定目标值比较，说明原定目标是否能够实现。</w:t>
      </w:r>
    </w:p>
    <w:p>
      <w:pPr>
        <w:spacing w:line="384"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定量分析水土保持方案实施后的经济效益、生态效益等。</w:t>
      </w:r>
    </w:p>
    <w:p>
      <w:pPr>
        <w:widowControl/>
        <w:spacing w:line="480" w:lineRule="auto"/>
        <w:outlineLvl w:val="1"/>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8</w:t>
      </w:r>
      <w:r>
        <w:rPr>
          <w:rFonts w:ascii="Times New Roman" w:hAnsi="Times New Roman"/>
          <w:b/>
          <w:color w:val="auto"/>
          <w:kern w:val="0"/>
          <w:sz w:val="28"/>
          <w:szCs w:val="28"/>
          <w:highlight w:val="none"/>
        </w:rPr>
        <w:t xml:space="preserve"> 水土保持管理</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1 组织管理</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建设单位水土保持管理机构与人员、管理制度等。</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2 后续设计</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水土保持初步设计、施工图设计要求。</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3 水土保持监测</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落实水土保持监测的要求。</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4 水土保持监理</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落实水土保持监理的要求。</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5 水土保持施工</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落实水土保持施工的要求。</w:t>
      </w:r>
    </w:p>
    <w:p>
      <w:pPr>
        <w:widowControl/>
        <w:spacing w:line="360" w:lineRule="auto"/>
        <w:outlineLvl w:val="2"/>
        <w:rPr>
          <w:rFonts w:ascii="Times New Roman" w:hAnsi="Times New Roman"/>
          <w:b/>
          <w:color w:val="auto"/>
          <w:kern w:val="0"/>
          <w:sz w:val="24"/>
          <w:szCs w:val="24"/>
          <w:highlight w:val="none"/>
        </w:rPr>
      </w:pPr>
      <w:r>
        <w:rPr>
          <w:rFonts w:hint="eastAsia" w:ascii="Times New Roman" w:hAnsi="Times New Roman"/>
          <w:b/>
          <w:color w:val="auto"/>
          <w:kern w:val="0"/>
          <w:sz w:val="24"/>
          <w:szCs w:val="24"/>
          <w:highlight w:val="none"/>
        </w:rPr>
        <w:t>8</w:t>
      </w:r>
      <w:r>
        <w:rPr>
          <w:rFonts w:ascii="Times New Roman" w:hAnsi="Times New Roman"/>
          <w:b/>
          <w:color w:val="auto"/>
          <w:kern w:val="0"/>
          <w:sz w:val="24"/>
          <w:szCs w:val="24"/>
          <w:highlight w:val="none"/>
        </w:rPr>
        <w:t>.6 水土保持设施验收</w:t>
      </w:r>
    </w:p>
    <w:p>
      <w:pPr>
        <w:spacing w:line="384"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明确水土保持设施验收的程序及相关要求，提出</w:t>
      </w:r>
      <w:r>
        <w:rPr>
          <w:rFonts w:hint="eastAsia" w:ascii="Times New Roman" w:hAnsi="Times New Roman"/>
          <w:color w:val="auto"/>
          <w:sz w:val="24"/>
          <w:szCs w:val="24"/>
          <w:highlight w:val="none"/>
        </w:rPr>
        <w:t>水土</w:t>
      </w:r>
      <w:r>
        <w:rPr>
          <w:rFonts w:ascii="Times New Roman" w:hAnsi="Times New Roman"/>
          <w:color w:val="auto"/>
          <w:sz w:val="24"/>
          <w:szCs w:val="24"/>
          <w:highlight w:val="none"/>
        </w:rPr>
        <w:t>保持设施验收后水土保持管理要求。</w:t>
      </w:r>
    </w:p>
    <w:p>
      <w:pPr>
        <w:widowControl/>
        <w:spacing w:line="360" w:lineRule="auto"/>
        <w:rPr>
          <w:rFonts w:ascii="Times New Roman" w:hAnsi="Times New Roman"/>
          <w:b/>
          <w:color w:val="auto"/>
          <w:kern w:val="0"/>
          <w:sz w:val="32"/>
          <w:szCs w:val="32"/>
          <w:highlight w:val="none"/>
        </w:rPr>
      </w:pPr>
      <w:r>
        <w:rPr>
          <w:rFonts w:ascii="Times New Roman" w:hAnsi="Times New Roman"/>
          <w:b/>
          <w:color w:val="auto"/>
          <w:kern w:val="0"/>
          <w:sz w:val="32"/>
          <w:szCs w:val="32"/>
          <w:highlight w:val="none"/>
        </w:rPr>
        <w:t>附表</w:t>
      </w:r>
      <w:r>
        <w:rPr>
          <w:rFonts w:hint="eastAsia" w:ascii="Times New Roman" w:hAnsi="Times New Roman"/>
          <w:b/>
          <w:color w:val="auto"/>
          <w:kern w:val="0"/>
          <w:sz w:val="32"/>
          <w:szCs w:val="32"/>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水土保持投资</w:t>
      </w:r>
      <w:r>
        <w:rPr>
          <w:rFonts w:hint="eastAsia" w:ascii="Times New Roman" w:hAnsi="Times New Roman"/>
          <w:color w:val="auto"/>
          <w:sz w:val="24"/>
          <w:szCs w:val="24"/>
          <w:highlight w:val="none"/>
        </w:rPr>
        <w:t>单价分析</w:t>
      </w:r>
      <w:r>
        <w:rPr>
          <w:rFonts w:ascii="Times New Roman" w:hAnsi="Times New Roman"/>
          <w:color w:val="auto"/>
          <w:sz w:val="24"/>
          <w:szCs w:val="24"/>
          <w:highlight w:val="none"/>
        </w:rPr>
        <w:t>表</w:t>
      </w:r>
    </w:p>
    <w:p>
      <w:pPr>
        <w:widowControl/>
        <w:spacing w:line="360" w:lineRule="auto"/>
        <w:rPr>
          <w:rFonts w:ascii="Times New Roman" w:hAnsi="Times New Roman"/>
          <w:b/>
          <w:color w:val="auto"/>
          <w:kern w:val="0"/>
          <w:sz w:val="32"/>
          <w:szCs w:val="32"/>
          <w:highlight w:val="none"/>
        </w:rPr>
      </w:pPr>
      <w:r>
        <w:rPr>
          <w:rFonts w:hint="eastAsia" w:ascii="Times New Roman" w:hAnsi="Times New Roman"/>
          <w:b/>
          <w:color w:val="auto"/>
          <w:kern w:val="0"/>
          <w:sz w:val="32"/>
          <w:szCs w:val="32"/>
          <w:highlight w:val="none"/>
        </w:rPr>
        <w:t>附件：</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应包括项目立项的支持文件和其他支持文件（包含但不限于委托书、土地批文或证书、弃土或综合利用协议等）。</w:t>
      </w:r>
    </w:p>
    <w:p>
      <w:pPr>
        <w:widowControl/>
        <w:spacing w:line="360" w:lineRule="auto"/>
        <w:rPr>
          <w:rFonts w:ascii="Times New Roman" w:hAnsi="Times New Roman"/>
          <w:b/>
          <w:color w:val="auto"/>
          <w:kern w:val="0"/>
          <w:sz w:val="32"/>
          <w:szCs w:val="32"/>
          <w:highlight w:val="none"/>
        </w:rPr>
      </w:pPr>
      <w:r>
        <w:rPr>
          <w:rFonts w:ascii="Times New Roman" w:hAnsi="Times New Roman"/>
          <w:b/>
          <w:color w:val="auto"/>
          <w:kern w:val="0"/>
          <w:sz w:val="32"/>
          <w:szCs w:val="32"/>
          <w:highlight w:val="none"/>
        </w:rPr>
        <w:t>附图</w:t>
      </w:r>
      <w:r>
        <w:rPr>
          <w:rFonts w:hint="eastAsia" w:ascii="Times New Roman" w:hAnsi="Times New Roman"/>
          <w:b/>
          <w:color w:val="auto"/>
          <w:kern w:val="0"/>
          <w:sz w:val="32"/>
          <w:szCs w:val="32"/>
          <w:highlight w:val="none"/>
        </w:rPr>
        <w:t>：</w:t>
      </w:r>
    </w:p>
    <w:p>
      <w:pPr>
        <w:spacing w:line="360" w:lineRule="auto"/>
        <w:ind w:firstLine="480" w:firstLineChars="200"/>
        <w:rPr>
          <w:rFonts w:hint="eastAsia" w:ascii="Times New Roman" w:hAnsi="Times New Roman" w:eastAsia="宋体"/>
          <w:color w:val="auto"/>
          <w:sz w:val="24"/>
          <w:szCs w:val="24"/>
          <w:highlight w:val="none"/>
          <w:lang w:eastAsia="zh-CN"/>
        </w:rPr>
      </w:pPr>
      <w:r>
        <w:rPr>
          <w:rFonts w:ascii="Times New Roman" w:hAnsi="Times New Roman"/>
          <w:color w:val="auto"/>
          <w:sz w:val="24"/>
          <w:szCs w:val="24"/>
          <w:highlight w:val="none"/>
        </w:rPr>
        <w:t>1</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项目</w:t>
      </w:r>
      <w:r>
        <w:rPr>
          <w:rFonts w:hint="eastAsia" w:ascii="Times New Roman" w:hAnsi="Times New Roman"/>
          <w:color w:val="auto"/>
          <w:sz w:val="24"/>
          <w:szCs w:val="24"/>
          <w:highlight w:val="none"/>
        </w:rPr>
        <w:t>区</w:t>
      </w:r>
      <w:r>
        <w:rPr>
          <w:rFonts w:hint="eastAsia" w:ascii="Times New Roman" w:hAnsi="Times New Roman"/>
          <w:color w:val="auto"/>
          <w:sz w:val="24"/>
          <w:szCs w:val="24"/>
          <w:highlight w:val="none"/>
          <w:lang w:eastAsia="zh-CN"/>
        </w:rPr>
        <w:t>地理</w:t>
      </w:r>
      <w:r>
        <w:rPr>
          <w:rFonts w:ascii="Times New Roman" w:hAnsi="Times New Roman"/>
          <w:color w:val="auto"/>
          <w:sz w:val="24"/>
          <w:szCs w:val="24"/>
          <w:highlight w:val="none"/>
        </w:rPr>
        <w:t>位置图</w:t>
      </w:r>
      <w:r>
        <w:rPr>
          <w:rFonts w:hint="eastAsia" w:ascii="Times New Roman" w:hAnsi="Times New Roman"/>
          <w:color w:val="auto"/>
          <w:sz w:val="24"/>
          <w:szCs w:val="24"/>
          <w:highlight w:val="none"/>
        </w:rPr>
        <w:t>或</w:t>
      </w:r>
      <w:r>
        <w:rPr>
          <w:rFonts w:ascii="Times New Roman" w:hAnsi="Times New Roman"/>
          <w:color w:val="auto"/>
          <w:sz w:val="24"/>
          <w:szCs w:val="24"/>
          <w:highlight w:val="none"/>
        </w:rPr>
        <w:t>高清卫星影像图</w:t>
      </w:r>
      <w:r>
        <w:rPr>
          <w:rFonts w:hint="eastAsia" w:ascii="Times New Roman" w:hAnsi="Times New Roman"/>
          <w:color w:val="auto"/>
          <w:sz w:val="24"/>
          <w:szCs w:val="24"/>
          <w:highlight w:val="none"/>
          <w:lang w:eastAsia="zh-CN"/>
        </w:rPr>
        <w:t>位置图</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w:t>
      </w:r>
      <w:r>
        <w:rPr>
          <w:rFonts w:hint="eastAsia" w:ascii="Times New Roman" w:hAnsi="Times New Roman"/>
          <w:color w:val="auto"/>
          <w:sz w:val="24"/>
          <w:szCs w:val="24"/>
          <w:highlight w:val="none"/>
        </w:rPr>
        <w:t xml:space="preserve"> </w:t>
      </w:r>
      <w:r>
        <w:rPr>
          <w:rFonts w:ascii="Times New Roman" w:hAnsi="Times New Roman"/>
          <w:color w:val="auto"/>
          <w:sz w:val="24"/>
          <w:szCs w:val="24"/>
          <w:highlight w:val="none"/>
        </w:rPr>
        <w:t>项目总</w:t>
      </w:r>
      <w:r>
        <w:rPr>
          <w:rFonts w:hint="eastAsia" w:ascii="Times New Roman" w:hAnsi="Times New Roman"/>
          <w:color w:val="auto"/>
          <w:sz w:val="24"/>
          <w:szCs w:val="24"/>
          <w:highlight w:val="none"/>
        </w:rPr>
        <w:t>体</w:t>
      </w:r>
      <w:r>
        <w:rPr>
          <w:rFonts w:ascii="Times New Roman" w:hAnsi="Times New Roman"/>
          <w:color w:val="auto"/>
          <w:sz w:val="24"/>
          <w:szCs w:val="24"/>
          <w:highlight w:val="none"/>
        </w:rPr>
        <w:t>布置图</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3 项目区水系图</w:t>
      </w:r>
    </w:p>
    <w:p>
      <w:pPr>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rPr>
        <w:t>4 项目区土壤侵蚀强度分布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5 水土流失防治责任范围及防治分区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6 分区</w:t>
      </w:r>
      <w:r>
        <w:rPr>
          <w:rFonts w:ascii="Times New Roman" w:hAnsi="Times New Roman"/>
          <w:color w:val="auto"/>
          <w:sz w:val="24"/>
          <w:szCs w:val="24"/>
          <w:highlight w:val="none"/>
        </w:rPr>
        <w:t>水土保持措施布局</w:t>
      </w:r>
      <w:r>
        <w:rPr>
          <w:rFonts w:hint="eastAsia" w:ascii="Times New Roman" w:hAnsi="Times New Roman"/>
          <w:color w:val="auto"/>
          <w:sz w:val="24"/>
          <w:szCs w:val="24"/>
          <w:highlight w:val="none"/>
        </w:rPr>
        <w:t>及监测点位布设</w:t>
      </w:r>
      <w:r>
        <w:rPr>
          <w:rFonts w:ascii="Times New Roman" w:hAnsi="Times New Roman"/>
          <w:color w:val="auto"/>
          <w:sz w:val="24"/>
          <w:szCs w:val="24"/>
          <w:highlight w:val="none"/>
        </w:rPr>
        <w:t>图</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 xml:space="preserve">7 </w:t>
      </w:r>
      <w:r>
        <w:rPr>
          <w:rFonts w:ascii="Times New Roman" w:hAnsi="Times New Roman"/>
          <w:color w:val="auto"/>
          <w:sz w:val="24"/>
          <w:szCs w:val="24"/>
          <w:highlight w:val="none"/>
        </w:rPr>
        <w:t>水土保持措施典型</w:t>
      </w:r>
      <w:r>
        <w:rPr>
          <w:rFonts w:hint="eastAsia" w:ascii="Times New Roman" w:hAnsi="Times New Roman"/>
          <w:color w:val="auto"/>
          <w:sz w:val="24"/>
          <w:szCs w:val="24"/>
          <w:highlight w:val="none"/>
        </w:rPr>
        <w:t>设计</w:t>
      </w:r>
      <w:r>
        <w:rPr>
          <w:rFonts w:ascii="Times New Roman" w:hAnsi="Times New Roman"/>
          <w:color w:val="auto"/>
          <w:sz w:val="24"/>
          <w:szCs w:val="24"/>
          <w:highlight w:val="none"/>
        </w:rPr>
        <w:t>图</w:t>
      </w:r>
    </w:p>
    <w:p>
      <w:pPr>
        <w:widowControl/>
        <w:spacing w:line="360" w:lineRule="auto"/>
        <w:rPr>
          <w:rFonts w:ascii="Times New Roman" w:hAnsi="Times New Roman"/>
          <w:b/>
          <w:color w:val="auto"/>
          <w:kern w:val="0"/>
          <w:sz w:val="32"/>
          <w:szCs w:val="32"/>
          <w:highlight w:val="none"/>
        </w:rPr>
      </w:pPr>
      <w:r>
        <w:rPr>
          <w:rFonts w:hint="eastAsia" w:ascii="Times New Roman" w:hAnsi="Times New Roman"/>
          <w:b/>
          <w:color w:val="auto"/>
          <w:kern w:val="0"/>
          <w:sz w:val="32"/>
          <w:szCs w:val="32"/>
          <w:highlight w:val="none"/>
        </w:rPr>
        <w:t>说明:</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 水土保持方案报告书扉页后应附责任页，列明编写、项目负责、校核、审查、核定和批准的人员，并亲笔签名，其中批准人员中必须有编制单位的有关负责人。编写人员按其参编章节（参编内容或任务分工）分别列明。</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2 水土保持方案报告书出版格式严格按照办水保〔2</w:t>
      </w:r>
      <w:r>
        <w:rPr>
          <w:rFonts w:ascii="Times New Roman" w:hAnsi="Times New Roman"/>
          <w:color w:val="auto"/>
          <w:sz w:val="24"/>
          <w:szCs w:val="24"/>
          <w:highlight w:val="none"/>
        </w:rPr>
        <w:t>018</w:t>
      </w:r>
      <w:r>
        <w:rPr>
          <w:rFonts w:hint="eastAsia" w:ascii="Times New Roman" w:hAnsi="Times New Roman"/>
          <w:color w:val="auto"/>
          <w:sz w:val="24"/>
          <w:szCs w:val="24"/>
          <w:highlight w:val="none"/>
        </w:rPr>
        <w:t>〕135号文要求执行。</w:t>
      </w: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44"/>
          <w:szCs w:val="44"/>
          <w:highlight w:val="none"/>
        </w:rPr>
      </w:pPr>
      <w:r>
        <w:rPr>
          <w:rFonts w:ascii="Times New Roman" w:hAnsi="Times New Roman" w:eastAsia="黑体"/>
          <w:color w:val="auto"/>
          <w:sz w:val="44"/>
          <w:szCs w:val="44"/>
          <w:highlight w:val="none"/>
        </w:rPr>
        <w:t>西安市城市生产建设项目</w:t>
      </w:r>
    </w:p>
    <w:p>
      <w:pPr>
        <w:jc w:val="center"/>
        <w:rPr>
          <w:rFonts w:ascii="Times New Roman" w:hAnsi="Times New Roman" w:eastAsia="黑体"/>
          <w:color w:val="auto"/>
          <w:sz w:val="44"/>
          <w:szCs w:val="44"/>
          <w:highlight w:val="none"/>
        </w:rPr>
      </w:pPr>
    </w:p>
    <w:p>
      <w:pPr>
        <w:jc w:val="center"/>
        <w:rPr>
          <w:rFonts w:ascii="Times New Roman" w:hAnsi="Times New Roman" w:eastAsia="黑体"/>
          <w:color w:val="auto"/>
          <w:sz w:val="72"/>
          <w:szCs w:val="72"/>
          <w:highlight w:val="none"/>
        </w:rPr>
      </w:pPr>
      <w:r>
        <w:rPr>
          <w:rFonts w:ascii="Times New Roman" w:hAnsi="Times New Roman" w:eastAsia="黑体"/>
          <w:color w:val="auto"/>
          <w:sz w:val="72"/>
          <w:szCs w:val="72"/>
          <w:highlight w:val="none"/>
        </w:rPr>
        <w:t>水土保持方案报告表</w:t>
      </w:r>
    </w:p>
    <w:p>
      <w:pPr>
        <w:tabs>
          <w:tab w:val="left" w:pos="720"/>
        </w:tabs>
        <w:spacing w:line="600" w:lineRule="auto"/>
        <w:ind w:left="718" w:leftChars="342"/>
        <w:rPr>
          <w:rFonts w:ascii="Times New Roman" w:hAnsi="Times New Roman"/>
          <w:color w:val="auto"/>
          <w:szCs w:val="32"/>
          <w:highlight w:val="none"/>
        </w:rPr>
      </w:pPr>
    </w:p>
    <w:p>
      <w:pPr>
        <w:tabs>
          <w:tab w:val="left" w:pos="720"/>
        </w:tabs>
        <w:spacing w:line="600" w:lineRule="auto"/>
        <w:rPr>
          <w:rFonts w:ascii="Times New Roman" w:hAnsi="Times New Roman"/>
          <w:color w:val="auto"/>
          <w:szCs w:val="32"/>
          <w:highlight w:val="none"/>
        </w:rPr>
      </w:pPr>
    </w:p>
    <w:p>
      <w:pPr>
        <w:tabs>
          <w:tab w:val="left" w:pos="720"/>
        </w:tabs>
        <w:spacing w:line="600" w:lineRule="auto"/>
        <w:rPr>
          <w:rFonts w:ascii="Times New Roman" w:hAnsi="Times New Roman"/>
          <w:color w:val="auto"/>
          <w:szCs w:val="32"/>
          <w:highlight w:val="none"/>
        </w:rPr>
      </w:pPr>
    </w:p>
    <w:p>
      <w:pPr>
        <w:tabs>
          <w:tab w:val="left" w:pos="720"/>
        </w:tabs>
        <w:spacing w:line="600" w:lineRule="auto"/>
        <w:rPr>
          <w:rFonts w:ascii="Times New Roman" w:hAnsi="Times New Roman"/>
          <w:color w:val="auto"/>
          <w:szCs w:val="32"/>
          <w:highlight w:val="none"/>
        </w:rPr>
      </w:pPr>
    </w:p>
    <w:p>
      <w:pPr>
        <w:tabs>
          <w:tab w:val="left" w:pos="720"/>
        </w:tabs>
        <w:spacing w:line="600" w:lineRule="auto"/>
        <w:rPr>
          <w:rFonts w:ascii="Times New Roman" w:hAnsi="Times New Roman"/>
          <w:color w:val="auto"/>
          <w:szCs w:val="32"/>
          <w:highlight w:val="none"/>
        </w:rPr>
      </w:pPr>
    </w:p>
    <w:p>
      <w:pPr>
        <w:tabs>
          <w:tab w:val="left" w:pos="720"/>
        </w:tabs>
        <w:spacing w:line="600" w:lineRule="auto"/>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项  目  名  称：</w:t>
      </w:r>
      <w:r>
        <w:rPr>
          <w:rFonts w:ascii="Times New Roman" w:hAnsi="Times New Roman"/>
          <w:color w:val="auto"/>
          <w:sz w:val="24"/>
          <w:szCs w:val="24"/>
          <w:highlight w:val="none"/>
          <w:u w:val="single"/>
        </w:rPr>
        <w:t xml:space="preserve">                                                  </w:t>
      </w:r>
    </w:p>
    <w:p>
      <w:pPr>
        <w:tabs>
          <w:tab w:val="left" w:pos="720"/>
        </w:tabs>
        <w:spacing w:line="600" w:lineRule="auto"/>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建  设  单  位：</w:t>
      </w:r>
      <w:r>
        <w:rPr>
          <w:rFonts w:ascii="Times New Roman" w:hAnsi="Times New Roman"/>
          <w:color w:val="auto"/>
          <w:sz w:val="24"/>
          <w:szCs w:val="24"/>
          <w:highlight w:val="none"/>
          <w:u w:val="single"/>
        </w:rPr>
        <w:t xml:space="preserve">   </w:t>
      </w:r>
      <w:r>
        <w:rPr>
          <w:rFonts w:ascii="Times New Roman" w:hAnsi="Times New Roman" w:eastAsia="黑体"/>
          <w:color w:val="auto"/>
          <w:sz w:val="24"/>
          <w:szCs w:val="24"/>
          <w:highlight w:val="none"/>
          <w:u w:val="single"/>
        </w:rPr>
        <w:t xml:space="preserve">                           </w:t>
      </w:r>
    </w:p>
    <w:p>
      <w:pPr>
        <w:tabs>
          <w:tab w:val="left" w:pos="720"/>
        </w:tabs>
        <w:spacing w:line="600" w:lineRule="auto"/>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 xml:space="preserve">法 定 代 表 人： </w:t>
      </w:r>
      <w:r>
        <w:rPr>
          <w:rFonts w:ascii="Times New Roman" w:hAnsi="Times New Roman" w:eastAsia="黑体"/>
          <w:color w:val="auto"/>
          <w:sz w:val="24"/>
          <w:szCs w:val="24"/>
          <w:highlight w:val="none"/>
          <w:u w:val="single"/>
        </w:rPr>
        <w:t xml:space="preserve">                            </w:t>
      </w:r>
    </w:p>
    <w:p>
      <w:pPr>
        <w:tabs>
          <w:tab w:val="left" w:pos="720"/>
        </w:tabs>
        <w:spacing w:line="600" w:lineRule="auto"/>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地          址：</w:t>
      </w:r>
      <w:r>
        <w:rPr>
          <w:rFonts w:ascii="Times New Roman" w:hAnsi="Times New Roman"/>
          <w:color w:val="auto"/>
          <w:sz w:val="24"/>
          <w:szCs w:val="24"/>
          <w:highlight w:val="none"/>
          <w:u w:val="single"/>
        </w:rPr>
        <w:t xml:space="preserve">                                                 </w:t>
      </w:r>
    </w:p>
    <w:p>
      <w:pPr>
        <w:tabs>
          <w:tab w:val="left" w:pos="720"/>
        </w:tabs>
        <w:spacing w:line="600" w:lineRule="auto"/>
        <w:ind w:left="353" w:leftChars="168"/>
        <w:rPr>
          <w:rFonts w:ascii="Times New Roman" w:hAnsi="Times New Roman" w:eastAsia="黑体"/>
          <w:color w:val="auto"/>
          <w:sz w:val="24"/>
          <w:szCs w:val="24"/>
          <w:highlight w:val="none"/>
          <w:u w:val="single"/>
        </w:rPr>
      </w:pPr>
      <w:r>
        <w:rPr>
          <w:rFonts w:ascii="Times New Roman" w:hAnsi="Times New Roman"/>
          <w:color w:val="auto"/>
          <w:sz w:val="24"/>
          <w:szCs w:val="24"/>
          <w:highlight w:val="none"/>
        </w:rPr>
        <w:t>联    系    人：</w:t>
      </w:r>
      <w:r>
        <w:rPr>
          <w:rFonts w:ascii="Times New Roman" w:hAnsi="Times New Roman" w:eastAsia="黑体"/>
          <w:color w:val="auto"/>
          <w:sz w:val="24"/>
          <w:szCs w:val="24"/>
          <w:highlight w:val="none"/>
          <w:u w:val="single"/>
        </w:rPr>
        <w:t xml:space="preserve">                             </w:t>
      </w:r>
    </w:p>
    <w:p>
      <w:pPr>
        <w:tabs>
          <w:tab w:val="left" w:pos="720"/>
        </w:tabs>
        <w:spacing w:line="600" w:lineRule="auto"/>
        <w:ind w:left="353" w:leftChars="168"/>
        <w:rPr>
          <w:rFonts w:ascii="Times New Roman" w:hAnsi="Times New Roman"/>
          <w:color w:val="auto"/>
          <w:sz w:val="24"/>
          <w:szCs w:val="24"/>
          <w:highlight w:val="none"/>
          <w:u w:val="single"/>
        </w:rPr>
      </w:pPr>
      <w:r>
        <w:rPr>
          <w:rFonts w:ascii="Times New Roman" w:hAnsi="Times New Roman"/>
          <w:color w:val="auto"/>
          <w:sz w:val="24"/>
          <w:szCs w:val="24"/>
          <w:highlight w:val="none"/>
        </w:rPr>
        <w:t>电          话：</w:t>
      </w:r>
      <w:r>
        <w:rPr>
          <w:rFonts w:ascii="Times New Roman" w:hAnsi="Times New Roman"/>
          <w:color w:val="auto"/>
          <w:sz w:val="24"/>
          <w:szCs w:val="24"/>
          <w:highlight w:val="none"/>
          <w:u w:val="single"/>
        </w:rPr>
        <w:t xml:space="preserve"> </w:t>
      </w:r>
    </w:p>
    <w:p>
      <w:pPr>
        <w:tabs>
          <w:tab w:val="left" w:pos="720"/>
        </w:tabs>
        <w:spacing w:line="600" w:lineRule="auto"/>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编</w:t>
      </w:r>
      <w:r>
        <w:rPr>
          <w:rFonts w:ascii="Times New Roman" w:hAnsi="Times New Roman"/>
          <w:color w:val="auto"/>
          <w:sz w:val="24"/>
          <w:szCs w:val="24"/>
          <w:highlight w:val="none"/>
        </w:rPr>
        <w:t xml:space="preserve">  </w:t>
      </w:r>
      <w:r>
        <w:rPr>
          <w:rFonts w:hint="eastAsia" w:ascii="Times New Roman" w:hAnsi="Times New Roman"/>
          <w:color w:val="auto"/>
          <w:sz w:val="24"/>
          <w:szCs w:val="24"/>
          <w:highlight w:val="none"/>
        </w:rPr>
        <w:t>制</w:t>
      </w:r>
      <w:r>
        <w:rPr>
          <w:rFonts w:ascii="Times New Roman" w:hAnsi="Times New Roman"/>
          <w:color w:val="auto"/>
          <w:sz w:val="24"/>
          <w:szCs w:val="24"/>
          <w:highlight w:val="none"/>
        </w:rPr>
        <w:t xml:space="preserve">  单  位：</w:t>
      </w:r>
      <w:r>
        <w:rPr>
          <w:rFonts w:ascii="Times New Roman" w:hAnsi="Times New Roman"/>
          <w:color w:val="auto"/>
          <w:sz w:val="24"/>
          <w:szCs w:val="24"/>
          <w:highlight w:val="none"/>
          <w:u w:val="single"/>
        </w:rPr>
        <w:t xml:space="preserve">                                         </w:t>
      </w:r>
    </w:p>
    <w:p>
      <w:pPr>
        <w:tabs>
          <w:tab w:val="left" w:pos="720"/>
        </w:tabs>
        <w:spacing w:line="600" w:lineRule="auto"/>
        <w:ind w:left="353" w:leftChars="168"/>
        <w:rPr>
          <w:rFonts w:ascii="Times New Roman" w:hAnsi="Times New Roman" w:eastAsia="黑体"/>
          <w:color w:val="auto"/>
          <w:sz w:val="24"/>
          <w:szCs w:val="24"/>
          <w:highlight w:val="none"/>
          <w:u w:val="single"/>
        </w:rPr>
      </w:pPr>
      <w:r>
        <w:rPr>
          <w:rFonts w:ascii="Times New Roman" w:hAnsi="Times New Roman"/>
          <w:color w:val="auto"/>
          <w:sz w:val="24"/>
          <w:szCs w:val="24"/>
          <w:highlight w:val="none"/>
        </w:rPr>
        <w:t>报  送  时  间</w:t>
      </w:r>
      <w:r>
        <w:rPr>
          <w:rFonts w:hint="eastAsia" w:ascii="Times New Roman" w:hAnsi="Times New Roman"/>
          <w:color w:val="auto"/>
          <w:sz w:val="24"/>
          <w:szCs w:val="24"/>
          <w:highlight w:val="none"/>
        </w:rPr>
        <w:t>：</w:t>
      </w:r>
      <w:r>
        <w:rPr>
          <w:rFonts w:ascii="Times New Roman" w:hAnsi="Times New Roman" w:eastAsia="黑体"/>
          <w:color w:val="auto"/>
          <w:sz w:val="24"/>
          <w:szCs w:val="24"/>
          <w:highlight w:val="none"/>
          <w:u w:val="single"/>
        </w:rPr>
        <w:t xml:space="preserve">       </w:t>
      </w:r>
    </w:p>
    <w:p>
      <w:pPr>
        <w:tabs>
          <w:tab w:val="left" w:pos="720"/>
        </w:tabs>
        <w:jc w:val="center"/>
        <w:rPr>
          <w:rFonts w:ascii="Times New Roman" w:hAnsi="Times New Roman" w:eastAsia="黑体"/>
          <w:color w:val="auto"/>
          <w:sz w:val="28"/>
          <w:szCs w:val="28"/>
          <w:highlight w:val="none"/>
        </w:rPr>
      </w:pPr>
      <w:r>
        <w:rPr>
          <w:rFonts w:hint="eastAsia" w:ascii="Times New Roman" w:hAnsi="Times New Roman" w:eastAsia="黑体"/>
          <w:color w:val="auto"/>
          <w:sz w:val="28"/>
          <w:szCs w:val="28"/>
          <w:highlight w:val="none"/>
        </w:rPr>
        <w:t>项目</w:t>
      </w:r>
      <w:r>
        <w:rPr>
          <w:rFonts w:ascii="Times New Roman" w:hAnsi="Times New Roman" w:eastAsia="黑体"/>
          <w:color w:val="auto"/>
          <w:sz w:val="28"/>
          <w:szCs w:val="28"/>
          <w:highlight w:val="none"/>
        </w:rPr>
        <w:t>水土保持方案报告表</w:t>
      </w:r>
    </w:p>
    <w:tbl>
      <w:tblPr>
        <w:tblStyle w:val="1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1015"/>
        <w:gridCol w:w="1729"/>
        <w:gridCol w:w="496"/>
        <w:gridCol w:w="675"/>
        <w:gridCol w:w="135"/>
        <w:gridCol w:w="207"/>
        <w:gridCol w:w="1729"/>
        <w:gridCol w:w="101"/>
        <w:gridCol w:w="1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项目概况</w:t>
            </w: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建设地点</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建设内容</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建设性质</w:t>
            </w:r>
          </w:p>
        </w:tc>
        <w:tc>
          <w:tcPr>
            <w:tcW w:w="854"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976"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总投资（万元）</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6"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土建投资（万元）</w:t>
            </w:r>
          </w:p>
        </w:tc>
        <w:tc>
          <w:tcPr>
            <w:tcW w:w="854" w:type="pct"/>
            <w:gridSpan w:val="4"/>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976" w:type="pct"/>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占地面积（hm</w:t>
            </w:r>
            <w:r>
              <w:rPr>
                <w:rFonts w:ascii="Times New Roman" w:hAnsi="Times New Roman" w:eastAsiaTheme="minorEastAsia"/>
                <w:color w:val="auto"/>
                <w:szCs w:val="21"/>
                <w:highlight w:val="none"/>
                <w:vertAlign w:val="superscript"/>
              </w:rPr>
              <w:t>2</w:t>
            </w:r>
            <w:r>
              <w:rPr>
                <w:rFonts w:ascii="Times New Roman" w:hAnsi="Times New Roman" w:eastAsiaTheme="minorEastAsia"/>
                <w:color w:val="auto"/>
                <w:szCs w:val="21"/>
                <w:highlight w:val="none"/>
              </w:rPr>
              <w:t>）</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永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0"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854" w:type="pct"/>
            <w:gridSpan w:val="4"/>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976"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临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动工时间</w:t>
            </w:r>
          </w:p>
        </w:tc>
        <w:tc>
          <w:tcPr>
            <w:tcW w:w="854"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976"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完工时间</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土石方（m</w:t>
            </w:r>
            <w:r>
              <w:rPr>
                <w:rFonts w:ascii="Times New Roman" w:hAnsi="Times New Roman" w:eastAsiaTheme="minorEastAsia"/>
                <w:color w:val="auto"/>
                <w:szCs w:val="21"/>
                <w:highlight w:val="none"/>
                <w:vertAlign w:val="superscript"/>
              </w:rPr>
              <w:t>3</w:t>
            </w:r>
            <w:r>
              <w:rPr>
                <w:rFonts w:ascii="Times New Roman" w:hAnsi="Times New Roman" w:eastAsiaTheme="minorEastAsia"/>
                <w:color w:val="auto"/>
                <w:szCs w:val="21"/>
                <w:highlight w:val="none"/>
              </w:rPr>
              <w:t>）</w:t>
            </w:r>
          </w:p>
        </w:tc>
        <w:tc>
          <w:tcPr>
            <w:tcW w:w="280"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挖方</w:t>
            </w:r>
          </w:p>
        </w:tc>
        <w:tc>
          <w:tcPr>
            <w:tcW w:w="57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填方</w:t>
            </w:r>
          </w:p>
        </w:tc>
        <w:tc>
          <w:tcPr>
            <w:tcW w:w="976"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借方</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余（弃）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280"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57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976"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5"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取土（石、砂）场</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应填写位置、数量、取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5"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弃土（石、砂）场</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应填写位置、数量、弃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4" w:hRule="atLeast"/>
          <w:jc w:val="center"/>
        </w:trPr>
        <w:tc>
          <w:tcPr>
            <w:tcW w:w="755" w:type="pct"/>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项目区概况</w:t>
            </w: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涉及重点防治区情况</w:t>
            </w:r>
          </w:p>
        </w:tc>
        <w:tc>
          <w:tcPr>
            <w:tcW w:w="661"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地形特征</w:t>
            </w:r>
          </w:p>
        </w:tc>
        <w:tc>
          <w:tcPr>
            <w:tcW w:w="807"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4"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土壤侵蚀模数背景值[t/(km</w:t>
            </w:r>
            <w:r>
              <w:rPr>
                <w:rFonts w:ascii="Times New Roman" w:hAnsi="Times New Roman" w:eastAsiaTheme="minorEastAsia"/>
                <w:color w:val="auto"/>
                <w:szCs w:val="21"/>
                <w:highlight w:val="none"/>
                <w:vertAlign w:val="superscript"/>
              </w:rPr>
              <w:t>2</w:t>
            </w:r>
            <w:r>
              <w:rPr>
                <w:rFonts w:ascii="Times New Roman" w:hAnsi="Times New Roman" w:eastAsiaTheme="minorEastAsia"/>
                <w:color w:val="auto"/>
                <w:szCs w:val="21"/>
                <w:highlight w:val="none"/>
              </w:rPr>
              <w:t>.a)]</w:t>
            </w:r>
          </w:p>
        </w:tc>
        <w:tc>
          <w:tcPr>
            <w:tcW w:w="661"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容许土壤流失量[t/(km</w:t>
            </w:r>
            <w:r>
              <w:rPr>
                <w:rFonts w:ascii="Times New Roman" w:hAnsi="Times New Roman" w:eastAsiaTheme="minorEastAsia"/>
                <w:color w:val="auto"/>
                <w:szCs w:val="21"/>
                <w:highlight w:val="none"/>
                <w:vertAlign w:val="superscript"/>
              </w:rPr>
              <w:t>2</w:t>
            </w:r>
            <w:r>
              <w:rPr>
                <w:rFonts w:ascii="Times New Roman" w:hAnsi="Times New Roman" w:eastAsiaTheme="minorEastAsia"/>
                <w:color w:val="auto"/>
                <w:szCs w:val="21"/>
                <w:highlight w:val="none"/>
              </w:rPr>
              <w:t>.a)]</w:t>
            </w:r>
          </w:p>
        </w:tc>
        <w:tc>
          <w:tcPr>
            <w:tcW w:w="807"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8" w:hRule="atLeast"/>
          <w:jc w:val="center"/>
        </w:trPr>
        <w:tc>
          <w:tcPr>
            <w:tcW w:w="230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项目选址（线）水土保持评价</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230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流失防治责任区范围（ha）</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755" w:type="pct"/>
            <w:vMerge w:val="restart"/>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流失</w:t>
            </w:r>
          </w:p>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防治指标</w:t>
            </w: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ind w:leftChars="-21" w:right="-82" w:rightChars="-39" w:hanging="44" w:hangingChars="21"/>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流失治理度（%）</w:t>
            </w:r>
          </w:p>
        </w:tc>
        <w:tc>
          <w:tcPr>
            <w:tcW w:w="661" w:type="pct"/>
            <w:gridSpan w:val="2"/>
            <w:vAlign w:val="center"/>
          </w:tcPr>
          <w:p>
            <w:pPr>
              <w:tabs>
                <w:tab w:val="left" w:pos="720"/>
                <w:tab w:val="center" w:pos="4153"/>
                <w:tab w:val="right" w:pos="8306"/>
              </w:tabs>
              <w:adjustRightInd w:val="0"/>
              <w:snapToGrid w:val="0"/>
              <w:spacing w:before="100" w:beforeAutospacing="1" w:after="100" w:afterAutospacing="1"/>
              <w:ind w:leftChars="-21" w:right="-82" w:rightChars="-39" w:hanging="44" w:hangingChars="21"/>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spacing w:before="100" w:beforeAutospacing="1" w:after="100" w:afterAutospacing="1"/>
              <w:ind w:left="2" w:leftChars="-31" w:right="-48" w:rightChars="-23" w:hanging="67" w:hangingChars="32"/>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土壤流失控制比</w:t>
            </w:r>
          </w:p>
        </w:tc>
        <w:tc>
          <w:tcPr>
            <w:tcW w:w="807" w:type="pct"/>
            <w:vAlign w:val="center"/>
          </w:tcPr>
          <w:p>
            <w:pPr>
              <w:widowControl/>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渣土防护率（%）</w:t>
            </w:r>
          </w:p>
        </w:tc>
        <w:tc>
          <w:tcPr>
            <w:tcW w:w="661" w:type="pct"/>
            <w:gridSpan w:val="2"/>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表土保护率（%）</w:t>
            </w:r>
          </w:p>
        </w:tc>
        <w:tc>
          <w:tcPr>
            <w:tcW w:w="807" w:type="pct"/>
            <w:vAlign w:val="center"/>
          </w:tcPr>
          <w:p>
            <w:pPr>
              <w:widowControl/>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林草覆盖率（%）</w:t>
            </w:r>
          </w:p>
        </w:tc>
        <w:tc>
          <w:tcPr>
            <w:tcW w:w="661" w:type="pct"/>
            <w:gridSpan w:val="2"/>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林草植被恢复率（%）</w:t>
            </w:r>
          </w:p>
        </w:tc>
        <w:tc>
          <w:tcPr>
            <w:tcW w:w="807" w:type="pct"/>
            <w:vAlign w:val="center"/>
          </w:tcPr>
          <w:p>
            <w:pPr>
              <w:widowControl/>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下凹式绿地率（%）</w:t>
            </w:r>
          </w:p>
        </w:tc>
        <w:tc>
          <w:tcPr>
            <w:tcW w:w="661" w:type="pct"/>
            <w:gridSpan w:val="2"/>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透水铺装率（%）</w:t>
            </w:r>
          </w:p>
        </w:tc>
        <w:tc>
          <w:tcPr>
            <w:tcW w:w="807"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雨水滞蓄率（%）</w:t>
            </w:r>
          </w:p>
        </w:tc>
        <w:tc>
          <w:tcPr>
            <w:tcW w:w="661" w:type="pct"/>
            <w:gridSpan w:val="2"/>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p>
        </w:tc>
        <w:tc>
          <w:tcPr>
            <w:tcW w:w="1226" w:type="pct"/>
            <w:gridSpan w:val="4"/>
            <w:vAlign w:val="center"/>
          </w:tcPr>
          <w:p>
            <w:pPr>
              <w:tabs>
                <w:tab w:val="left" w:pos="720"/>
                <w:tab w:val="center" w:pos="4153"/>
                <w:tab w:val="right" w:pos="8306"/>
              </w:tabs>
              <w:adjustRightInd w:val="0"/>
              <w:snapToGrid w:val="0"/>
              <w:jc w:val="left"/>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土方综合利用率（%）</w:t>
            </w:r>
          </w:p>
        </w:tc>
        <w:tc>
          <w:tcPr>
            <w:tcW w:w="807"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6" w:hRule="atLeast"/>
          <w:jc w:val="center"/>
        </w:trPr>
        <w:tc>
          <w:tcPr>
            <w:tcW w:w="755" w:type="pct"/>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保持</w:t>
            </w:r>
          </w:p>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措施</w:t>
            </w:r>
          </w:p>
        </w:tc>
        <w:tc>
          <w:tcPr>
            <w:tcW w:w="4244" w:type="pct"/>
            <w:gridSpan w:val="9"/>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应填写各项措施布设的位置、形式</w:t>
            </w:r>
            <w:r>
              <w:rPr>
                <w:rFonts w:hint="eastAsia" w:ascii="Times New Roman" w:hAnsi="Times New Roman" w:eastAsiaTheme="minorEastAsia"/>
                <w:color w:val="auto"/>
                <w:szCs w:val="21"/>
                <w:highlight w:val="none"/>
              </w:rPr>
              <w:t>、</w:t>
            </w:r>
            <w:r>
              <w:rPr>
                <w:rFonts w:ascii="Times New Roman" w:hAnsi="Times New Roman" w:eastAsiaTheme="minorEastAsia"/>
                <w:color w:val="auto"/>
                <w:szCs w:val="21"/>
                <w:highlight w:val="none"/>
              </w:rPr>
              <w:t>面积和工程量</w:t>
            </w:r>
            <w:r>
              <w:rPr>
                <w:rFonts w:hint="eastAsia" w:ascii="Times New Roman" w:hAnsi="Times New Roman" w:eastAsiaTheme="minorEastAsia"/>
                <w:color w:val="auto"/>
                <w:szCs w:val="21"/>
                <w:highlight w:val="none"/>
              </w:rPr>
              <w:t>（或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9" w:hRule="atLeast"/>
          <w:jc w:val="center"/>
        </w:trPr>
        <w:tc>
          <w:tcPr>
            <w:tcW w:w="755" w:type="pct"/>
            <w:vMerge w:val="restart"/>
            <w:vAlign w:val="center"/>
          </w:tcPr>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保持</w:t>
            </w:r>
          </w:p>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投资估算</w:t>
            </w:r>
          </w:p>
          <w:p>
            <w:pPr>
              <w:tabs>
                <w:tab w:val="left" w:pos="720"/>
                <w:tab w:val="center" w:pos="4153"/>
                <w:tab w:val="right" w:pos="8306"/>
              </w:tabs>
              <w:adjustRightInd w:val="0"/>
              <w:snapToGrid w:val="0"/>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万元）</w:t>
            </w: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工程措施</w:t>
            </w:r>
          </w:p>
        </w:tc>
        <w:tc>
          <w:tcPr>
            <w:tcW w:w="737"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150"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植物措施</w:t>
            </w:r>
          </w:p>
        </w:tc>
        <w:tc>
          <w:tcPr>
            <w:tcW w:w="807"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4"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临时措施</w:t>
            </w:r>
          </w:p>
        </w:tc>
        <w:tc>
          <w:tcPr>
            <w:tcW w:w="737"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150" w:type="pct"/>
            <w:gridSpan w:val="3"/>
            <w:vAlign w:val="center"/>
          </w:tcPr>
          <w:p>
            <w:pPr>
              <w:tabs>
                <w:tab w:val="left" w:pos="720"/>
                <w:tab w:val="center" w:pos="4153"/>
                <w:tab w:val="right" w:pos="8306"/>
              </w:tabs>
              <w:adjustRightInd w:val="0"/>
              <w:snapToGrid w:val="0"/>
              <w:spacing w:before="100" w:beforeAutospacing="1" w:after="100" w:afterAutospacing="1"/>
              <w:ind w:leftChars="-14" w:right="-48" w:rightChars="-23" w:hanging="29" w:hangingChars="14"/>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保持补偿费</w:t>
            </w:r>
          </w:p>
        </w:tc>
        <w:tc>
          <w:tcPr>
            <w:tcW w:w="807"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restar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独立费用</w:t>
            </w:r>
          </w:p>
        </w:tc>
        <w:tc>
          <w:tcPr>
            <w:tcW w:w="737"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建设管理费</w:t>
            </w:r>
          </w:p>
        </w:tc>
        <w:tc>
          <w:tcPr>
            <w:tcW w:w="1957"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4"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737"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水土保持 监理费</w:t>
            </w:r>
          </w:p>
        </w:tc>
        <w:tc>
          <w:tcPr>
            <w:tcW w:w="1957"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737"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科研勘测设计费</w:t>
            </w:r>
          </w:p>
        </w:tc>
        <w:tc>
          <w:tcPr>
            <w:tcW w:w="1957" w:type="pct"/>
            <w:gridSpan w:val="4"/>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3" w:hRule="atLeast"/>
          <w:jc w:val="center"/>
        </w:trPr>
        <w:tc>
          <w:tcPr>
            <w:tcW w:w="755" w:type="pct"/>
            <w:vMerge w:val="continue"/>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总投资</w:t>
            </w:r>
          </w:p>
        </w:tc>
        <w:tc>
          <w:tcPr>
            <w:tcW w:w="2695" w:type="pct"/>
            <w:gridSpan w:val="7"/>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30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编制单位</w:t>
            </w:r>
          </w:p>
        </w:tc>
        <w:tc>
          <w:tcPr>
            <w:tcW w:w="854" w:type="pct"/>
            <w:gridSpan w:val="4"/>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c>
          <w:tcPr>
            <w:tcW w:w="976"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建设单位</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230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法人代表及电话</w:t>
            </w:r>
          </w:p>
        </w:tc>
        <w:tc>
          <w:tcPr>
            <w:tcW w:w="854" w:type="pct"/>
            <w:gridSpan w:val="4"/>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c>
          <w:tcPr>
            <w:tcW w:w="976" w:type="pct"/>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法人代表及电话</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2304" w:type="pct"/>
            <w:gridSpan w:val="3"/>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地址</w:t>
            </w:r>
          </w:p>
        </w:tc>
        <w:tc>
          <w:tcPr>
            <w:tcW w:w="854" w:type="pct"/>
            <w:gridSpan w:val="4"/>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c>
          <w:tcPr>
            <w:tcW w:w="976" w:type="pct"/>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地址</w:t>
            </w:r>
          </w:p>
        </w:tc>
        <w:tc>
          <w:tcPr>
            <w:tcW w:w="864" w:type="pct"/>
            <w:gridSpan w:val="2"/>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2304" w:type="pct"/>
            <w:gridSpan w:val="3"/>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联系人及电话</w:t>
            </w:r>
          </w:p>
        </w:tc>
        <w:tc>
          <w:tcPr>
            <w:tcW w:w="854" w:type="pct"/>
            <w:gridSpan w:val="4"/>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c>
          <w:tcPr>
            <w:tcW w:w="976" w:type="pct"/>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联系人及电话</w:t>
            </w:r>
          </w:p>
        </w:tc>
        <w:tc>
          <w:tcPr>
            <w:tcW w:w="864" w:type="pct"/>
            <w:gridSpan w:val="2"/>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755" w:type="pct"/>
            <w:vMerge w:val="restart"/>
            <w:tcBorders>
              <w:top w:val="single" w:color="auto" w:sz="4" w:space="0"/>
              <w:left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审批单位</w:t>
            </w:r>
          </w:p>
        </w:tc>
        <w:tc>
          <w:tcPr>
            <w:tcW w:w="573" w:type="pct"/>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审批  意见</w:t>
            </w:r>
          </w:p>
        </w:tc>
        <w:tc>
          <w:tcPr>
            <w:tcW w:w="3671" w:type="pct"/>
            <w:gridSpan w:val="8"/>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755" w:type="pct"/>
            <w:vMerge w:val="continue"/>
            <w:tcBorders>
              <w:left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经办人（签字）：</w:t>
            </w:r>
          </w:p>
          <w:p>
            <w:pPr>
              <w:tabs>
                <w:tab w:val="left" w:pos="720"/>
                <w:tab w:val="center" w:pos="4153"/>
                <w:tab w:val="right" w:pos="8306"/>
              </w:tabs>
              <w:adjustRightInd w:val="0"/>
              <w:snapToGrid w:val="0"/>
              <w:rPr>
                <w:rFonts w:ascii="Times New Roman" w:hAnsi="Times New Roman" w:eastAsiaTheme="minorEastAsia"/>
                <w:color w:val="auto"/>
                <w:szCs w:val="21"/>
                <w:highlight w:val="none"/>
              </w:rPr>
            </w:pPr>
          </w:p>
        </w:tc>
        <w:tc>
          <w:tcPr>
            <w:tcW w:w="854" w:type="pct"/>
            <w:gridSpan w:val="4"/>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c>
          <w:tcPr>
            <w:tcW w:w="1841" w:type="pct"/>
            <w:gridSpan w:val="3"/>
            <w:vMerge w:val="restart"/>
            <w:tcBorders>
              <w:top w:val="single" w:color="auto" w:sz="4" w:space="0"/>
              <w:left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名称（盖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755" w:type="pct"/>
            <w:vMerge w:val="continue"/>
            <w:tcBorders>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jc w:val="center"/>
              <w:rPr>
                <w:rFonts w:ascii="Times New Roman" w:hAnsi="Times New Roman" w:eastAsiaTheme="minorEastAsia"/>
                <w:color w:val="auto"/>
                <w:szCs w:val="21"/>
                <w:highlight w:val="none"/>
              </w:rPr>
            </w:pPr>
          </w:p>
        </w:tc>
        <w:tc>
          <w:tcPr>
            <w:tcW w:w="1549" w:type="pct"/>
            <w:gridSpan w:val="2"/>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rPr>
                <w:rFonts w:ascii="Times New Roman" w:hAnsi="Times New Roman" w:eastAsiaTheme="minorEastAsia"/>
                <w:color w:val="auto"/>
                <w:szCs w:val="21"/>
                <w:highlight w:val="none"/>
              </w:rPr>
            </w:pPr>
            <w:r>
              <w:rPr>
                <w:rFonts w:ascii="Times New Roman" w:hAnsi="Times New Roman" w:eastAsiaTheme="minorEastAsia"/>
                <w:color w:val="auto"/>
                <w:szCs w:val="21"/>
                <w:highlight w:val="none"/>
              </w:rPr>
              <w:t>法定代表人（签字）：</w:t>
            </w:r>
          </w:p>
        </w:tc>
        <w:tc>
          <w:tcPr>
            <w:tcW w:w="854" w:type="pct"/>
            <w:gridSpan w:val="4"/>
            <w:tcBorders>
              <w:top w:val="single" w:color="auto" w:sz="4" w:space="0"/>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c>
          <w:tcPr>
            <w:tcW w:w="1841" w:type="pct"/>
            <w:gridSpan w:val="3"/>
            <w:vMerge w:val="continue"/>
            <w:tcBorders>
              <w:left w:val="single" w:color="auto" w:sz="4" w:space="0"/>
              <w:bottom w:val="single" w:color="auto" w:sz="4" w:space="0"/>
              <w:right w:val="single" w:color="auto" w:sz="4" w:space="0"/>
            </w:tcBorders>
            <w:vAlign w:val="center"/>
          </w:tcPr>
          <w:p>
            <w:pPr>
              <w:tabs>
                <w:tab w:val="left" w:pos="720"/>
                <w:tab w:val="center" w:pos="4153"/>
                <w:tab w:val="right" w:pos="8306"/>
              </w:tabs>
              <w:adjustRightInd w:val="0"/>
              <w:snapToGrid w:val="0"/>
              <w:spacing w:before="100" w:beforeAutospacing="1" w:after="100" w:afterAutospacing="1"/>
              <w:rPr>
                <w:rFonts w:ascii="Times New Roman" w:hAnsi="Times New Roman" w:eastAsiaTheme="minorEastAsia"/>
                <w:color w:val="auto"/>
                <w:szCs w:val="21"/>
                <w:highlight w:val="none"/>
              </w:rPr>
            </w:pPr>
          </w:p>
        </w:tc>
      </w:tr>
    </w:tbl>
    <w:p>
      <w:pPr>
        <w:rPr>
          <w:rFonts w:ascii="Times New Roman" w:hAnsi="Times New Roman"/>
          <w:color w:val="auto"/>
          <w:szCs w:val="21"/>
          <w:highlight w:val="none"/>
        </w:rPr>
      </w:pPr>
      <w:r>
        <w:rPr>
          <w:rFonts w:ascii="Times New Roman" w:hAnsi="Times New Roman"/>
          <w:color w:val="auto"/>
          <w:szCs w:val="21"/>
          <w:highlight w:val="none"/>
        </w:rPr>
        <w:t>注</w:t>
      </w:r>
      <w:r>
        <w:rPr>
          <w:rFonts w:hint="eastAsia" w:ascii="Times New Roman" w:hAnsi="Times New Roman"/>
          <w:color w:val="auto"/>
          <w:szCs w:val="21"/>
          <w:highlight w:val="none"/>
        </w:rPr>
        <w:t>：1 封面后应附责任页</w:t>
      </w:r>
    </w:p>
    <w:p>
      <w:pPr>
        <w:ind w:firstLine="420" w:firstLineChars="200"/>
        <w:rPr>
          <w:rFonts w:ascii="Times New Roman" w:hAnsi="Times New Roman"/>
          <w:color w:val="auto"/>
          <w:szCs w:val="21"/>
          <w:highlight w:val="none"/>
        </w:rPr>
      </w:pPr>
      <w:r>
        <w:rPr>
          <w:rFonts w:hint="eastAsia" w:ascii="Times New Roman" w:hAnsi="Times New Roman"/>
          <w:color w:val="auto"/>
          <w:szCs w:val="21"/>
          <w:highlight w:val="none"/>
        </w:rPr>
        <w:t>2 报告表后应附项目支持性文件、</w:t>
      </w:r>
      <w:r>
        <w:rPr>
          <w:rFonts w:ascii="Times New Roman" w:hAnsi="Times New Roman"/>
          <w:color w:val="auto"/>
          <w:szCs w:val="21"/>
          <w:highlight w:val="none"/>
        </w:rPr>
        <w:t>项目位置图（高清卫星影像图）和总平面布置图。</w:t>
      </w:r>
    </w:p>
    <w:p>
      <w:pPr>
        <w:spacing w:line="360" w:lineRule="auto"/>
        <w:ind w:firstLine="420" w:firstLineChars="200"/>
        <w:rPr>
          <w:rFonts w:ascii="Times New Roman" w:hAnsi="Times New Roman"/>
          <w:color w:val="auto"/>
          <w:szCs w:val="21"/>
          <w:highlight w:val="none"/>
        </w:rPr>
      </w:pPr>
      <w:r>
        <w:rPr>
          <w:rFonts w:ascii="Times New Roman" w:hAnsi="Times New Roman"/>
          <w:color w:val="auto"/>
          <w:szCs w:val="21"/>
          <w:highlight w:val="none"/>
        </w:rPr>
        <w:t>3 用此表表达不清的事项</w:t>
      </w:r>
      <w:r>
        <w:rPr>
          <w:rFonts w:hint="eastAsia" w:ascii="Times New Roman" w:hAnsi="Times New Roman"/>
          <w:color w:val="auto"/>
          <w:szCs w:val="21"/>
          <w:highlight w:val="none"/>
        </w:rPr>
        <w:t>，</w:t>
      </w:r>
      <w:r>
        <w:rPr>
          <w:rFonts w:ascii="Times New Roman" w:hAnsi="Times New Roman"/>
          <w:color w:val="auto"/>
          <w:szCs w:val="21"/>
          <w:highlight w:val="none"/>
        </w:rPr>
        <w:t>可用附件表述</w:t>
      </w:r>
      <w:r>
        <w:rPr>
          <w:rFonts w:hint="eastAsia" w:ascii="Times New Roman" w:hAnsi="Times New Roman"/>
          <w:color w:val="auto"/>
          <w:szCs w:val="21"/>
          <w:highlight w:val="none"/>
        </w:rPr>
        <w:t>。</w:t>
      </w:r>
    </w:p>
    <w:p>
      <w:pPr>
        <w:spacing w:line="500" w:lineRule="exact"/>
        <w:ind w:left="353" w:leftChars="168"/>
        <w:rPr>
          <w:rFonts w:ascii="Times New Roman" w:hAnsi="Times New Roman"/>
          <w:b/>
          <w:color w:val="auto"/>
          <w:sz w:val="24"/>
          <w:szCs w:val="24"/>
          <w:highlight w:val="none"/>
        </w:rPr>
      </w:pPr>
      <w:r>
        <w:rPr>
          <w:rFonts w:ascii="Times New Roman" w:hAnsi="Times New Roman"/>
          <w:b/>
          <w:color w:val="auto"/>
          <w:sz w:val="24"/>
          <w:szCs w:val="24"/>
          <w:highlight w:val="none"/>
        </w:rPr>
        <w:t>简要说明：</w:t>
      </w:r>
    </w:p>
    <w:p>
      <w:pPr>
        <w:spacing w:line="500" w:lineRule="exact"/>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1项目简述（说明项目位置如卫星影像图、性质、规模、项目组成及总体布置、土石方平衡</w:t>
      </w:r>
      <w:r>
        <w:rPr>
          <w:rFonts w:hint="eastAsia" w:ascii="Times New Roman" w:hAnsi="Times New Roman"/>
          <w:color w:val="auto"/>
          <w:sz w:val="24"/>
          <w:szCs w:val="24"/>
          <w:highlight w:val="none"/>
          <w:lang w:eastAsia="zh-CN"/>
        </w:rPr>
        <w:t>分析</w:t>
      </w:r>
      <w:r>
        <w:rPr>
          <w:rFonts w:hint="eastAsia" w:ascii="Times New Roman" w:hAnsi="Times New Roman"/>
          <w:color w:val="auto"/>
          <w:sz w:val="24"/>
          <w:szCs w:val="24"/>
          <w:highlight w:val="none"/>
        </w:rPr>
        <w:t>、</w:t>
      </w:r>
      <w:r>
        <w:rPr>
          <w:rFonts w:hint="eastAsia" w:ascii="Times New Roman" w:hAnsi="Times New Roman"/>
          <w:color w:val="auto"/>
          <w:sz w:val="24"/>
          <w:szCs w:val="24"/>
          <w:highlight w:val="none"/>
          <w:lang w:eastAsia="zh-CN"/>
        </w:rPr>
        <w:t>水量平衡分析、</w:t>
      </w:r>
      <w:r>
        <w:rPr>
          <w:rFonts w:hint="eastAsia" w:ascii="Times New Roman" w:hAnsi="Times New Roman"/>
          <w:color w:val="auto"/>
          <w:sz w:val="24"/>
          <w:szCs w:val="24"/>
          <w:highlight w:val="none"/>
        </w:rPr>
        <w:t>设计水平年、防治标准</w:t>
      </w:r>
      <w:r>
        <w:rPr>
          <w:rFonts w:ascii="Times New Roman" w:hAnsi="Times New Roman"/>
          <w:color w:val="auto"/>
          <w:sz w:val="24"/>
          <w:szCs w:val="24"/>
          <w:highlight w:val="none"/>
        </w:rPr>
        <w:t>）。</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1</w:t>
      </w:r>
      <w:r>
        <w:rPr>
          <w:rFonts w:hint="eastAsia" w:ascii="Times New Roman" w:hAnsi="Times New Roman"/>
          <w:color w:val="auto"/>
          <w:sz w:val="24"/>
          <w:szCs w:val="24"/>
          <w:highlight w:val="none"/>
        </w:rPr>
        <w:t>条的规定编制。</w:t>
      </w:r>
    </w:p>
    <w:p>
      <w:pPr>
        <w:spacing w:line="500" w:lineRule="exact"/>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2项目区概述（说明项目所在区域</w:t>
      </w:r>
      <w:r>
        <w:rPr>
          <w:rFonts w:hint="eastAsia" w:ascii="Times New Roman" w:hAnsi="Times New Roman"/>
          <w:color w:val="auto"/>
          <w:sz w:val="24"/>
          <w:szCs w:val="24"/>
          <w:highlight w:val="none"/>
        </w:rPr>
        <w:t>自然条件，</w:t>
      </w:r>
      <w:r>
        <w:rPr>
          <w:rFonts w:ascii="Times New Roman" w:hAnsi="Times New Roman"/>
          <w:color w:val="auto"/>
          <w:sz w:val="24"/>
          <w:szCs w:val="24"/>
          <w:highlight w:val="none"/>
        </w:rPr>
        <w:t>周边水系及水体情况，区域内生态建设与开发建设项目水土保持可借鉴的经验）。</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3</w:t>
      </w:r>
      <w:r>
        <w:rPr>
          <w:rFonts w:hint="eastAsia" w:ascii="Times New Roman" w:hAnsi="Times New Roman"/>
          <w:color w:val="auto"/>
          <w:sz w:val="24"/>
          <w:szCs w:val="24"/>
          <w:highlight w:val="none"/>
        </w:rPr>
        <w:t>条的规定编制。</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3</w:t>
      </w:r>
      <w:r>
        <w:rPr>
          <w:rFonts w:ascii="Times New Roman" w:hAnsi="Times New Roman"/>
          <w:color w:val="auto"/>
          <w:sz w:val="24"/>
          <w:szCs w:val="24"/>
          <w:highlight w:val="none"/>
        </w:rPr>
        <w:t>水土流失防治责任范围及责任主体。</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5</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1</w:t>
      </w:r>
      <w:r>
        <w:rPr>
          <w:rFonts w:hint="eastAsia" w:ascii="Times New Roman" w:hAnsi="Times New Roman"/>
          <w:color w:val="auto"/>
          <w:sz w:val="24"/>
          <w:szCs w:val="24"/>
          <w:highlight w:val="none"/>
        </w:rPr>
        <w:t>和5</w:t>
      </w:r>
      <w:r>
        <w:rPr>
          <w:rFonts w:ascii="Times New Roman" w:hAnsi="Times New Roman"/>
          <w:color w:val="auto"/>
          <w:sz w:val="24"/>
          <w:szCs w:val="24"/>
          <w:highlight w:val="none"/>
        </w:rPr>
        <w:t>.5.2</w:t>
      </w:r>
      <w:r>
        <w:rPr>
          <w:rFonts w:hint="eastAsia" w:ascii="Times New Roman" w:hAnsi="Times New Roman"/>
          <w:color w:val="auto"/>
          <w:sz w:val="24"/>
          <w:szCs w:val="24"/>
          <w:highlight w:val="none"/>
        </w:rPr>
        <w:t>条的规定编制。</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4</w:t>
      </w:r>
      <w:r>
        <w:rPr>
          <w:rFonts w:ascii="Times New Roman" w:hAnsi="Times New Roman"/>
          <w:color w:val="auto"/>
          <w:sz w:val="24"/>
          <w:szCs w:val="24"/>
          <w:highlight w:val="none"/>
        </w:rPr>
        <w:t>水土保持措施设计、工程量及进度安排。</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根据本规范5.</w:t>
      </w:r>
      <w:r>
        <w:rPr>
          <w:rFonts w:ascii="Times New Roman" w:hAnsi="Times New Roman"/>
          <w:color w:val="auto"/>
          <w:sz w:val="24"/>
          <w:szCs w:val="24"/>
          <w:highlight w:val="none"/>
        </w:rPr>
        <w:t>6</w:t>
      </w:r>
      <w:r>
        <w:rPr>
          <w:rFonts w:hint="eastAsia" w:ascii="Times New Roman" w:hAnsi="Times New Roman"/>
          <w:color w:val="auto"/>
          <w:sz w:val="24"/>
          <w:szCs w:val="24"/>
          <w:highlight w:val="none"/>
        </w:rPr>
        <w:t>条的规定编制。</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5</w:t>
      </w:r>
      <w:r>
        <w:rPr>
          <w:rFonts w:ascii="Times New Roman" w:hAnsi="Times New Roman"/>
          <w:color w:val="auto"/>
          <w:sz w:val="24"/>
          <w:szCs w:val="24"/>
          <w:highlight w:val="none"/>
        </w:rPr>
        <w:t>水土保持投资</w:t>
      </w:r>
      <w:r>
        <w:rPr>
          <w:rFonts w:hint="eastAsia" w:ascii="Times New Roman" w:hAnsi="Times New Roman"/>
          <w:color w:val="auto"/>
          <w:sz w:val="24"/>
          <w:szCs w:val="24"/>
          <w:highlight w:val="none"/>
          <w:lang w:eastAsia="zh-CN"/>
        </w:rPr>
        <w:t>估算及效益分析</w:t>
      </w:r>
      <w:r>
        <w:rPr>
          <w:rFonts w:ascii="Times New Roman" w:hAnsi="Times New Roman"/>
          <w:color w:val="auto"/>
          <w:sz w:val="24"/>
          <w:szCs w:val="24"/>
          <w:highlight w:val="none"/>
        </w:rPr>
        <w:t>。</w:t>
      </w:r>
    </w:p>
    <w:p>
      <w:pPr>
        <w:spacing w:line="500" w:lineRule="exact"/>
        <w:ind w:left="353" w:leftChars="168"/>
        <w:rPr>
          <w:rFonts w:ascii="Times New Roman" w:hAnsi="Times New Roman"/>
          <w:color w:val="auto"/>
          <w:sz w:val="24"/>
          <w:szCs w:val="24"/>
          <w:highlight w:val="none"/>
        </w:rPr>
      </w:pPr>
      <w:r>
        <w:rPr>
          <w:rFonts w:hint="eastAsia" w:ascii="Times New Roman" w:hAnsi="Times New Roman"/>
          <w:color w:val="auto"/>
          <w:sz w:val="24"/>
          <w:szCs w:val="24"/>
          <w:highlight w:val="none"/>
        </w:rPr>
        <w:t>6</w:t>
      </w:r>
      <w:r>
        <w:rPr>
          <w:rFonts w:ascii="Times New Roman" w:hAnsi="Times New Roman"/>
          <w:color w:val="auto"/>
          <w:sz w:val="24"/>
          <w:szCs w:val="24"/>
          <w:highlight w:val="none"/>
        </w:rPr>
        <w:t>水土保持措施实施意见。</w:t>
      </w:r>
    </w:p>
    <w:p>
      <w:pPr>
        <w:spacing w:line="500" w:lineRule="exact"/>
        <w:ind w:left="353" w:leftChars="168"/>
        <w:rPr>
          <w:rFonts w:ascii="Times New Roman" w:hAnsi="Times New Roman"/>
          <w:b/>
          <w:color w:val="auto"/>
          <w:sz w:val="24"/>
          <w:szCs w:val="24"/>
          <w:highlight w:val="none"/>
        </w:rPr>
      </w:pPr>
      <w:r>
        <w:rPr>
          <w:rFonts w:ascii="Times New Roman" w:hAnsi="Times New Roman"/>
          <w:b/>
          <w:color w:val="auto"/>
          <w:sz w:val="24"/>
          <w:szCs w:val="24"/>
          <w:highlight w:val="none"/>
        </w:rPr>
        <w:t>附图和附表要求</w:t>
      </w:r>
    </w:p>
    <w:p>
      <w:pPr>
        <w:spacing w:line="500" w:lineRule="exact"/>
        <w:ind w:left="353" w:leftChars="168"/>
        <w:rPr>
          <w:rFonts w:ascii="Times New Roman" w:hAnsi="Times New Roman"/>
          <w:b/>
          <w:color w:val="auto"/>
          <w:sz w:val="24"/>
          <w:szCs w:val="24"/>
          <w:highlight w:val="none"/>
        </w:rPr>
      </w:pPr>
      <w:r>
        <w:rPr>
          <w:rFonts w:ascii="Times New Roman" w:hAnsi="Times New Roman"/>
          <w:b/>
          <w:color w:val="auto"/>
          <w:sz w:val="24"/>
          <w:szCs w:val="24"/>
          <w:highlight w:val="none"/>
        </w:rPr>
        <w:t>附图</w:t>
      </w:r>
    </w:p>
    <w:p>
      <w:pPr>
        <w:spacing w:line="500" w:lineRule="exact"/>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1项目位置图（高清卫星影像图）。</w:t>
      </w:r>
    </w:p>
    <w:p>
      <w:pPr>
        <w:spacing w:line="500" w:lineRule="exact"/>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2项目总体平面布置图。</w:t>
      </w:r>
    </w:p>
    <w:p>
      <w:pPr>
        <w:spacing w:line="500" w:lineRule="exact"/>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3水土保持措施设计图（典型设计及总体措施布设图）。</w:t>
      </w:r>
    </w:p>
    <w:p>
      <w:pPr>
        <w:spacing w:line="500" w:lineRule="exact"/>
        <w:ind w:left="353" w:leftChars="168"/>
        <w:rPr>
          <w:rFonts w:ascii="Times New Roman" w:hAnsi="Times New Roman"/>
          <w:b/>
          <w:color w:val="auto"/>
          <w:sz w:val="24"/>
          <w:szCs w:val="24"/>
          <w:highlight w:val="none"/>
        </w:rPr>
      </w:pPr>
      <w:r>
        <w:rPr>
          <w:rFonts w:ascii="Times New Roman" w:hAnsi="Times New Roman"/>
          <w:b/>
          <w:color w:val="auto"/>
          <w:sz w:val="24"/>
          <w:szCs w:val="24"/>
          <w:highlight w:val="none"/>
        </w:rPr>
        <w:t>附表</w:t>
      </w:r>
    </w:p>
    <w:p>
      <w:pPr>
        <w:spacing w:line="500" w:lineRule="exact"/>
        <w:ind w:left="353" w:leftChars="168"/>
        <w:rPr>
          <w:rFonts w:ascii="Times New Roman" w:hAnsi="Times New Roman"/>
          <w:color w:val="auto"/>
          <w:sz w:val="24"/>
          <w:szCs w:val="24"/>
          <w:highlight w:val="none"/>
        </w:rPr>
      </w:pPr>
      <w:r>
        <w:rPr>
          <w:rFonts w:ascii="Times New Roman" w:hAnsi="Times New Roman"/>
          <w:color w:val="auto"/>
          <w:sz w:val="24"/>
          <w:szCs w:val="24"/>
          <w:highlight w:val="none"/>
        </w:rPr>
        <w:t>水土保持投资估算表。</w:t>
      </w: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sectPr>
          <w:pgSz w:w="12240" w:h="15840"/>
          <w:pgMar w:top="1440" w:right="1800" w:bottom="1440" w:left="1800" w:header="720" w:footer="720" w:gutter="0"/>
          <w:pgBorders>
            <w:top w:val="single" w:color="auto" w:sz="8" w:space="1"/>
            <w:left w:val="single" w:color="auto" w:sz="8" w:space="7"/>
            <w:bottom w:val="single" w:color="auto" w:sz="8" w:space="1"/>
            <w:right w:val="single" w:color="auto" w:sz="8" w:space="7"/>
          </w:pgBorders>
          <w:cols w:space="720" w:num="1"/>
          <w:docGrid w:linePitch="286" w:charSpace="0"/>
        </w:sectPr>
      </w:pPr>
    </w:p>
    <w:p>
      <w:pPr>
        <w:pStyle w:val="2"/>
        <w:numPr>
          <w:ilvl w:val="0"/>
          <w:numId w:val="0"/>
        </w:numPr>
        <w:spacing w:line="288" w:lineRule="auto"/>
        <w:ind w:left="431" w:hanging="431"/>
        <w:rPr>
          <w:color w:val="auto"/>
          <w:sz w:val="28"/>
          <w:szCs w:val="28"/>
          <w:highlight w:val="none"/>
        </w:rPr>
      </w:pPr>
      <w:bookmarkStart w:id="43" w:name="_Toc37170948"/>
      <w:r>
        <w:rPr>
          <w:rFonts w:hint="eastAsia"/>
          <w:color w:val="auto"/>
          <w:sz w:val="28"/>
          <w:szCs w:val="28"/>
          <w:highlight w:val="none"/>
        </w:rPr>
        <w:t>附录</w:t>
      </w:r>
      <w:bookmarkStart w:id="44" w:name="_Toc15804463"/>
      <w:r>
        <w:rPr>
          <w:rFonts w:hint="eastAsia"/>
          <w:color w:val="auto"/>
          <w:sz w:val="28"/>
          <w:szCs w:val="28"/>
          <w:highlight w:val="none"/>
        </w:rPr>
        <w:t>B</w:t>
      </w:r>
      <w:r>
        <w:rPr>
          <w:color w:val="auto"/>
          <w:sz w:val="28"/>
          <w:szCs w:val="28"/>
          <w:highlight w:val="none"/>
        </w:rPr>
        <w:t xml:space="preserve"> </w:t>
      </w:r>
      <w:r>
        <w:rPr>
          <w:rFonts w:hint="eastAsia"/>
          <w:color w:val="auto"/>
          <w:sz w:val="28"/>
          <w:szCs w:val="28"/>
          <w:highlight w:val="none"/>
        </w:rPr>
        <w:t>推荐计算方法</w:t>
      </w:r>
      <w:bookmarkEnd w:id="43"/>
    </w:p>
    <w:bookmarkEnd w:id="44"/>
    <w:p>
      <w:pPr>
        <w:pBdr>
          <w:top w:val="single" w:color="auto" w:sz="8" w:space="1"/>
          <w:left w:val="single" w:color="auto" w:sz="8" w:space="7"/>
          <w:bottom w:val="single" w:color="auto" w:sz="8" w:space="1"/>
          <w:right w:val="single" w:color="auto" w:sz="8" w:space="7"/>
        </w:pBdr>
        <w:spacing w:before="120" w:beforeLines="50"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水土流失治理度计算公式</w:t>
      </w:r>
    </w:p>
    <w:p>
      <w:pPr>
        <w:pBdr>
          <w:top w:val="single" w:color="auto" w:sz="8" w:space="1"/>
          <w:left w:val="single" w:color="auto" w:sz="8" w:space="7"/>
          <w:bottom w:val="single" w:color="auto" w:sz="8" w:space="1"/>
          <w:right w:val="single" w:color="auto" w:sz="8" w:space="7"/>
        </w:pBdr>
        <w:snapToGrid w:val="0"/>
        <w:spacing w:line="360" w:lineRule="auto"/>
        <w:jc w:val="center"/>
        <w:rPr>
          <w:rFonts w:ascii="Times New Roman" w:hAnsi="Times New Roman"/>
          <w:color w:val="auto"/>
          <w:sz w:val="24"/>
          <w:szCs w:val="24"/>
          <w:highlight w:val="none"/>
        </w:rPr>
      </w:pPr>
      <w:r>
        <w:rPr>
          <w:rFonts w:ascii="Times New Roman" w:hAnsi="Times New Roman"/>
          <w:color w:val="auto"/>
          <w:position w:val="-30"/>
          <w:sz w:val="24"/>
          <w:szCs w:val="24"/>
          <w:highlight w:val="none"/>
        </w:rPr>
        <w:object>
          <v:shape id="_x0000_i1025" o:spt="75" type="#_x0000_t75" style="height:36.75pt;width:82.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p>
    <w:p>
      <w:pPr>
        <w:pBdr>
          <w:top w:val="single" w:color="auto" w:sz="8" w:space="1"/>
          <w:left w:val="single" w:color="auto" w:sz="8" w:space="7"/>
          <w:bottom w:val="single" w:color="auto" w:sz="8" w:space="1"/>
          <w:right w:val="single" w:color="auto" w:sz="8" w:space="7"/>
        </w:pBd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color w:val="auto"/>
          <w:sz w:val="24"/>
          <w:szCs w:val="24"/>
          <w:highlight w:val="none"/>
        </w:rPr>
        <w:t>：</w:t>
      </w:r>
      <w:r>
        <w:rPr>
          <w:rFonts w:ascii="Times New Roman" w:hAnsi="Times New Roman"/>
          <w:color w:val="auto"/>
          <w:position w:val="-10"/>
          <w:highlight w:val="none"/>
        </w:rPr>
        <w:object>
          <v:shape id="_x0000_i1026" o:spt="75" type="#_x0000_t75" style="height:12.75pt;width:10.5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ascii="Times New Roman" w:hAnsi="Times New Roman"/>
          <w:color w:val="auto"/>
          <w:sz w:val="24"/>
          <w:szCs w:val="24"/>
          <w:highlight w:val="none"/>
        </w:rPr>
        <w:t>为水土流失治理度</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27" o:spt="75" type="#_x0000_t75" style="height:19.5pt;width:1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ascii="Times New Roman" w:hAnsi="Times New Roman"/>
          <w:color w:val="auto"/>
          <w:sz w:val="24"/>
          <w:szCs w:val="24"/>
          <w:highlight w:val="none"/>
        </w:rPr>
        <w:t>责任范围内水土流失治理达标面积</w:t>
      </w:r>
      <w:r>
        <w:rPr>
          <w:rFonts w:hint="eastAsia" w:ascii="Times New Roman" w:hAnsi="Times New Roman"/>
          <w:color w:val="auto"/>
          <w:sz w:val="24"/>
          <w:szCs w:val="24"/>
          <w:highlight w:val="none"/>
        </w:rPr>
        <w:t>（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28" o:spt="75" type="#_x0000_t75" style="height:19.5pt;width:15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ascii="Times New Roman" w:hAnsi="Times New Roman"/>
          <w:color w:val="auto"/>
          <w:sz w:val="24"/>
          <w:szCs w:val="24"/>
          <w:highlight w:val="none"/>
        </w:rPr>
        <w:t>为水土流失总面积</w:t>
      </w:r>
      <w:r>
        <w:rPr>
          <w:rFonts w:hint="eastAsia" w:ascii="Times New Roman" w:hAnsi="Times New Roman"/>
          <w:color w:val="auto"/>
          <w:sz w:val="24"/>
          <w:szCs w:val="24"/>
          <w:highlight w:val="none"/>
        </w:rPr>
        <w:t>（h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p>
    <w:p>
      <w:pPr>
        <w:pBdr>
          <w:top w:val="single" w:color="auto" w:sz="8" w:space="1"/>
          <w:left w:val="single" w:color="auto" w:sz="8" w:space="7"/>
          <w:bottom w:val="single" w:color="auto" w:sz="8" w:space="1"/>
          <w:right w:val="single" w:color="auto" w:sz="8" w:space="7"/>
        </w:pBdr>
        <w:spacing w:before="120" w:beforeLines="50"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土壤流失控制比计算公式</w:t>
      </w:r>
    </w:p>
    <w:p>
      <w:pPr>
        <w:pBdr>
          <w:top w:val="single" w:color="auto" w:sz="8" w:space="1"/>
          <w:left w:val="single" w:color="auto" w:sz="8" w:space="7"/>
          <w:bottom w:val="single" w:color="auto" w:sz="8" w:space="1"/>
          <w:right w:val="single" w:color="auto" w:sz="8" w:space="7"/>
        </w:pBdr>
        <w:snapToGrid w:val="0"/>
        <w:spacing w:line="360" w:lineRule="auto"/>
        <w:jc w:val="center"/>
        <w:rPr>
          <w:rFonts w:ascii="Times New Roman" w:hAnsi="Times New Roman"/>
          <w:color w:val="auto"/>
          <w:sz w:val="24"/>
          <w:szCs w:val="24"/>
          <w:highlight w:val="none"/>
        </w:rPr>
      </w:pPr>
      <w:r>
        <w:rPr>
          <w:rFonts w:ascii="Times New Roman" w:hAnsi="Times New Roman"/>
          <w:color w:val="auto"/>
          <w:position w:val="-32"/>
          <w:sz w:val="24"/>
          <w:szCs w:val="24"/>
          <w:highlight w:val="none"/>
        </w:rPr>
        <w:object>
          <v:shape id="_x0000_i1029" o:spt="75" type="#_x0000_t75" style="height:36.75pt;width:75.75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p>
    <w:p>
      <w:pPr>
        <w:pBdr>
          <w:top w:val="single" w:color="auto" w:sz="8" w:space="1"/>
          <w:left w:val="single" w:color="auto" w:sz="8" w:space="7"/>
          <w:bottom w:val="single" w:color="auto" w:sz="8" w:space="1"/>
          <w:right w:val="single" w:color="auto" w:sz="8" w:space="7"/>
        </w:pBd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color w:val="auto"/>
          <w:sz w:val="24"/>
          <w:szCs w:val="24"/>
          <w:highlight w:val="none"/>
        </w:rPr>
        <w:t>：</w:t>
      </w:r>
      <w:r>
        <w:rPr>
          <w:rFonts w:ascii="Times New Roman" w:hAnsi="Times New Roman"/>
          <w:color w:val="auto"/>
          <w:position w:val="-10"/>
          <w:highlight w:val="none"/>
        </w:rPr>
        <w:object>
          <v:shape id="_x0000_i1030" o:spt="75" type="#_x0000_t75" style="height:12.75pt;width:10.5pt;" o:ole="t" filled="f" o:preferrelative="t" stroked="f" coordsize="21600,21600">
            <v:path/>
            <v:fill on="f" focussize="0,0"/>
            <v:stroke on="f" joinstyle="miter"/>
            <v:imagedata r:id="rId10" o:title=""/>
            <o:lock v:ext="edit" aspectratio="t"/>
            <w10:wrap type="none"/>
            <w10:anchorlock/>
          </v:shape>
          <o:OLEObject Type="Embed" ProgID="Equation.3" ShapeID="_x0000_i1030" DrawAspect="Content" ObjectID="_1468075730" r:id="rId17">
            <o:LockedField>false</o:LockedField>
          </o:OLEObject>
        </w:object>
      </w:r>
      <w:r>
        <w:rPr>
          <w:rFonts w:ascii="Times New Roman" w:hAnsi="Times New Roman"/>
          <w:color w:val="auto"/>
          <w:sz w:val="24"/>
          <w:szCs w:val="24"/>
          <w:highlight w:val="none"/>
        </w:rPr>
        <w:t>为土壤流失控制比</w:t>
      </w:r>
      <w:r>
        <w:rPr>
          <w:rFonts w:hint="eastAsia" w:ascii="Times New Roman" w:hAnsi="Times New Roman"/>
          <w:color w:val="auto"/>
          <w:sz w:val="24"/>
          <w:szCs w:val="24"/>
          <w:highlight w:val="none"/>
        </w:rPr>
        <w:t>（%）；</w:t>
      </w:r>
      <w:r>
        <w:rPr>
          <w:rFonts w:ascii="Times New Roman" w:hAnsi="Times New Roman"/>
          <w:color w:val="auto"/>
          <w:position w:val="-14"/>
          <w:highlight w:val="none"/>
        </w:rPr>
        <w:object>
          <v:shape id="_x0000_i1031" o:spt="75" type="#_x0000_t75" style="height:19.5pt;width:18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ascii="Times New Roman" w:hAnsi="Times New Roman"/>
          <w:color w:val="auto"/>
          <w:sz w:val="24"/>
          <w:szCs w:val="24"/>
          <w:highlight w:val="none"/>
        </w:rPr>
        <w:t>项目水土流失防治责任范围内容许土壤流失量</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32" o:spt="75" type="#_x0000_t75" style="height:18.75pt;width:18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r>
        <w:rPr>
          <w:rFonts w:ascii="Times New Roman" w:hAnsi="Times New Roman"/>
          <w:color w:val="auto"/>
          <w:sz w:val="24"/>
          <w:szCs w:val="24"/>
          <w:highlight w:val="none"/>
        </w:rPr>
        <w:t>为治理后土壤流失量</w:t>
      </w:r>
      <w:r>
        <w:rPr>
          <w:rFonts w:hint="eastAsia" w:ascii="Times New Roman" w:hAnsi="Times New Roman"/>
          <w:color w:val="auto"/>
          <w:sz w:val="24"/>
          <w:szCs w:val="24"/>
          <w:highlight w:val="none"/>
        </w:rPr>
        <w:t>（t/km</w:t>
      </w:r>
      <w:r>
        <w:rPr>
          <w:rFonts w:hint="eastAsia"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a）</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注：容许土壤流失量参考《西安市水土保持规划（2016-2030年）》取值。</w:t>
      </w:r>
    </w:p>
    <w:p>
      <w:pPr>
        <w:pBdr>
          <w:top w:val="single" w:color="auto" w:sz="8" w:space="1"/>
          <w:left w:val="single" w:color="auto" w:sz="8" w:space="7"/>
          <w:bottom w:val="single" w:color="auto" w:sz="8" w:space="1"/>
          <w:right w:val="single" w:color="auto" w:sz="8" w:space="7"/>
        </w:pBdr>
        <w:spacing w:before="120" w:beforeLines="50"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渣土防护率计算公式</w:t>
      </w:r>
    </w:p>
    <w:p>
      <w:pPr>
        <w:pBdr>
          <w:top w:val="single" w:color="auto" w:sz="8" w:space="1"/>
          <w:left w:val="single" w:color="auto" w:sz="8" w:space="7"/>
          <w:bottom w:val="single" w:color="auto" w:sz="8" w:space="1"/>
          <w:right w:val="single" w:color="auto" w:sz="8" w:space="7"/>
        </w:pBdr>
        <w:snapToGrid w:val="0"/>
        <w:spacing w:line="360" w:lineRule="auto"/>
        <w:jc w:val="center"/>
        <w:rPr>
          <w:rFonts w:ascii="Times New Roman" w:hAnsi="Times New Roman"/>
          <w:color w:val="auto"/>
          <w:sz w:val="24"/>
          <w:szCs w:val="24"/>
          <w:highlight w:val="none"/>
        </w:rPr>
      </w:pPr>
      <w:r>
        <w:rPr>
          <w:rFonts w:ascii="Times New Roman" w:hAnsi="Times New Roman"/>
          <w:color w:val="auto"/>
          <w:position w:val="-30"/>
          <w:sz w:val="24"/>
          <w:szCs w:val="24"/>
          <w:highlight w:val="none"/>
        </w:rPr>
        <w:object>
          <v:shape id="_x0000_i1033" o:spt="75" type="#_x0000_t75" style="height:36.75pt;width:81.75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p>
    <w:p>
      <w:pPr>
        <w:pBdr>
          <w:top w:val="single" w:color="auto" w:sz="8" w:space="1"/>
          <w:left w:val="single" w:color="auto" w:sz="8" w:space="7"/>
          <w:bottom w:val="single" w:color="auto" w:sz="8" w:space="1"/>
          <w:right w:val="single" w:color="auto" w:sz="8" w:space="7"/>
        </w:pBd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color w:val="auto"/>
          <w:sz w:val="24"/>
          <w:szCs w:val="24"/>
          <w:highlight w:val="none"/>
        </w:rPr>
        <w:t>：</w:t>
      </w:r>
      <w:r>
        <w:rPr>
          <w:rFonts w:ascii="Times New Roman" w:hAnsi="Times New Roman"/>
          <w:color w:val="auto"/>
          <w:position w:val="-10"/>
          <w:highlight w:val="none"/>
        </w:rPr>
        <w:object>
          <v:shape id="_x0000_i1034" o:spt="75" type="#_x0000_t75" style="height:12.75pt;width:10.5pt;" o:ole="t" filled="f" o:preferrelative="t" stroked="f" coordsize="21600,21600">
            <v:path/>
            <v:fill on="f" focussize="0,0"/>
            <v:stroke on="f" joinstyle="miter"/>
            <v:imagedata r:id="rId10" o:title=""/>
            <o:lock v:ext="edit" aspectratio="t"/>
            <w10:wrap type="none"/>
            <w10:anchorlock/>
          </v:shape>
          <o:OLEObject Type="Embed" ProgID="Equation.3" ShapeID="_x0000_i1034" DrawAspect="Content" ObjectID="_1468075734" r:id="rId24">
            <o:LockedField>false</o:LockedField>
          </o:OLEObject>
        </w:object>
      </w:r>
      <w:r>
        <w:rPr>
          <w:rFonts w:ascii="Times New Roman" w:hAnsi="Times New Roman"/>
          <w:color w:val="auto"/>
          <w:sz w:val="24"/>
          <w:szCs w:val="24"/>
          <w:highlight w:val="none"/>
        </w:rPr>
        <w:t>为渣土防护率</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35" o:spt="75" type="#_x0000_t75" style="height:19.5pt;width:12.75pt;" o:ole="t" filled="f" o:preferrelative="t" stroked="f" coordsize="21600,21600">
            <v:path/>
            <v:fill on="f" focussize="0,0"/>
            <v:stroke on="f" joinstyle="miter"/>
            <v:imagedata r:id="rId26" o:title=""/>
            <o:lock v:ext="edit" aspectratio="t"/>
            <w10:wrap type="none"/>
            <w10:anchorlock/>
          </v:shape>
          <o:OLEObject Type="Embed" ProgID="Equation.3" ShapeID="_x0000_i1035" DrawAspect="Content" ObjectID="_1468075735" r:id="rId25">
            <o:LockedField>false</o:LockedField>
          </o:OLEObject>
        </w:object>
      </w:r>
      <w:r>
        <w:rPr>
          <w:rFonts w:ascii="Times New Roman" w:hAnsi="Times New Roman"/>
          <w:color w:val="auto"/>
          <w:highlight w:val="none"/>
        </w:rPr>
        <w:t>为</w:t>
      </w:r>
      <w:r>
        <w:rPr>
          <w:rFonts w:ascii="Times New Roman" w:hAnsi="Times New Roman"/>
          <w:color w:val="auto"/>
          <w:sz w:val="24"/>
          <w:szCs w:val="24"/>
          <w:highlight w:val="none"/>
        </w:rPr>
        <w:t>项目水土流失防治责任范围内采取措施实际挡护的永久弃渣、临时堆土数量</w:t>
      </w:r>
      <w:r>
        <w:rPr>
          <w:rFonts w:hint="eastAsia"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36" o:spt="75" type="#_x0000_t75" style="height:19.5pt;width:12.75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ascii="Times New Roman" w:hAnsi="Times New Roman"/>
          <w:color w:val="auto"/>
          <w:sz w:val="24"/>
          <w:szCs w:val="24"/>
          <w:highlight w:val="none"/>
        </w:rPr>
        <w:t>为永久弃渣和临时堆土</w:t>
      </w:r>
      <w:r>
        <w:rPr>
          <w:rFonts w:hint="eastAsia" w:ascii="Times New Roman" w:hAnsi="Times New Roman"/>
          <w:color w:val="auto"/>
          <w:sz w:val="24"/>
          <w:szCs w:val="24"/>
          <w:highlight w:val="none"/>
        </w:rPr>
        <w:t>的</w:t>
      </w:r>
      <w:r>
        <w:rPr>
          <w:rFonts w:ascii="Times New Roman" w:hAnsi="Times New Roman"/>
          <w:color w:val="auto"/>
          <w:sz w:val="24"/>
          <w:szCs w:val="24"/>
          <w:highlight w:val="none"/>
        </w:rPr>
        <w:t>总量</w:t>
      </w:r>
      <w:r>
        <w:rPr>
          <w:rFonts w:hint="eastAsia"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p>
    <w:p>
      <w:pPr>
        <w:pBdr>
          <w:top w:val="single" w:color="auto" w:sz="8" w:space="1"/>
          <w:left w:val="single" w:color="auto" w:sz="8" w:space="7"/>
          <w:bottom w:val="single" w:color="auto" w:sz="8" w:space="1"/>
          <w:right w:val="single" w:color="auto" w:sz="8" w:space="7"/>
        </w:pBdr>
        <w:spacing w:before="120" w:beforeLines="50"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4、表土保护率计算公式：</w:t>
      </w:r>
    </w:p>
    <w:p>
      <w:pPr>
        <w:pBdr>
          <w:top w:val="single" w:color="auto" w:sz="8" w:space="1"/>
          <w:left w:val="single" w:color="auto" w:sz="8" w:space="7"/>
          <w:bottom w:val="single" w:color="auto" w:sz="8" w:space="1"/>
          <w:right w:val="single" w:color="auto" w:sz="8" w:space="7"/>
        </w:pBdr>
        <w:snapToGrid w:val="0"/>
        <w:spacing w:line="360" w:lineRule="auto"/>
        <w:jc w:val="center"/>
        <w:rPr>
          <w:rFonts w:ascii="Times New Roman" w:hAnsi="Times New Roman"/>
          <w:color w:val="auto"/>
          <w:position w:val="-30"/>
          <w:sz w:val="24"/>
          <w:szCs w:val="24"/>
          <w:highlight w:val="none"/>
        </w:rPr>
      </w:pPr>
      <w:r>
        <w:rPr>
          <w:rFonts w:ascii="Times New Roman" w:hAnsi="Times New Roman"/>
          <w:color w:val="auto"/>
          <w:position w:val="-30"/>
          <w:sz w:val="24"/>
          <w:szCs w:val="24"/>
          <w:highlight w:val="none"/>
        </w:rPr>
        <w:object>
          <v:shape id="_x0000_i1037" o:spt="75" type="#_x0000_t75" style="height:36.75pt;width:8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p>
    <w:p>
      <w:pPr>
        <w:pBdr>
          <w:top w:val="single" w:color="auto" w:sz="8" w:space="1"/>
          <w:left w:val="single" w:color="auto" w:sz="8" w:space="7"/>
          <w:bottom w:val="single" w:color="auto" w:sz="8" w:space="1"/>
          <w:right w:val="single" w:color="auto" w:sz="8" w:space="7"/>
        </w:pBd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color w:val="auto"/>
          <w:sz w:val="24"/>
          <w:szCs w:val="24"/>
          <w:highlight w:val="none"/>
        </w:rPr>
        <w:t>：</w:t>
      </w:r>
      <w:r>
        <w:rPr>
          <w:rFonts w:ascii="Times New Roman" w:hAnsi="Times New Roman"/>
          <w:color w:val="auto"/>
          <w:position w:val="-10"/>
          <w:highlight w:val="none"/>
        </w:rPr>
        <w:object>
          <v:shape id="_x0000_i1038" o:spt="75" type="#_x0000_t75" style="height:12.75pt;width:10.5pt;" o:ole="t" filled="f" o:preferrelative="t" stroked="f" coordsize="21600,21600">
            <v:path/>
            <v:fill on="f" focussize="0,0"/>
            <v:stroke on="f" joinstyle="miter"/>
            <v:imagedata r:id="rId10" o:title=""/>
            <o:lock v:ext="edit" aspectratio="t"/>
            <w10:wrap type="none"/>
            <w10:anchorlock/>
          </v:shape>
          <o:OLEObject Type="Embed" ProgID="Equation.3" ShapeID="_x0000_i1038" DrawAspect="Content" ObjectID="_1468075738" r:id="rId31">
            <o:LockedField>false</o:LockedField>
          </o:OLEObject>
        </w:object>
      </w:r>
      <w:r>
        <w:rPr>
          <w:rFonts w:ascii="Times New Roman" w:hAnsi="Times New Roman"/>
          <w:color w:val="auto"/>
          <w:sz w:val="24"/>
          <w:szCs w:val="24"/>
          <w:highlight w:val="none"/>
        </w:rPr>
        <w:t>为表土保护率</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39" o:spt="75" type="#_x0000_t75" style="height:19.5pt;width:18pt;" o:ole="t" filled="f" o:preferrelative="t" stroked="f" coordsize="21600,21600">
            <v:path/>
            <v:fill on="f" focussize="0,0"/>
            <v:stroke on="f" joinstyle="miter"/>
            <v:imagedata r:id="rId33" o:title=""/>
            <o:lock v:ext="edit" aspectratio="t"/>
            <w10:wrap type="none"/>
            <w10:anchorlock/>
          </v:shape>
          <o:OLEObject Type="Embed" ProgID="Equation.3" ShapeID="_x0000_i1039" DrawAspect="Content" ObjectID="_1468075739" r:id="rId32">
            <o:LockedField>false</o:LockedField>
          </o:OLEObject>
        </w:object>
      </w:r>
      <w:r>
        <w:rPr>
          <w:rFonts w:ascii="Times New Roman" w:hAnsi="Times New Roman"/>
          <w:color w:val="auto"/>
          <w:sz w:val="24"/>
          <w:szCs w:val="24"/>
          <w:highlight w:val="none"/>
        </w:rPr>
        <w:t>项目水土流失防治责任范围内保护的表土数量</w:t>
      </w:r>
      <w:r>
        <w:rPr>
          <w:rFonts w:hint="eastAsia"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40" o:spt="75" type="#_x0000_t75" style="height:19.5pt;width:18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ascii="Times New Roman" w:hAnsi="Times New Roman"/>
          <w:color w:val="auto"/>
          <w:sz w:val="24"/>
          <w:szCs w:val="24"/>
          <w:highlight w:val="none"/>
        </w:rPr>
        <w:t>为可剥离表土总量</w:t>
      </w:r>
      <w:r>
        <w:rPr>
          <w:rFonts w:hint="eastAsia"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表土可剥离厚度遵循表土保护和利用的原则，确定其剥离深度和数量，表土剥离最大厚度不超过30cm。</w:t>
      </w:r>
    </w:p>
    <w:p>
      <w:pPr>
        <w:pBdr>
          <w:top w:val="single" w:color="auto" w:sz="8" w:space="1"/>
          <w:left w:val="single" w:color="auto" w:sz="8" w:space="7"/>
          <w:bottom w:val="single" w:color="auto" w:sz="8" w:space="1"/>
          <w:right w:val="single" w:color="auto" w:sz="8" w:space="7"/>
        </w:pBdr>
        <w:spacing w:before="120" w:beforeLines="50"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5、林草植被恢复率计算公式</w:t>
      </w:r>
    </w:p>
    <w:p>
      <w:pPr>
        <w:pBdr>
          <w:top w:val="single" w:color="auto" w:sz="8" w:space="1"/>
          <w:left w:val="single" w:color="auto" w:sz="8" w:space="7"/>
          <w:bottom w:val="single" w:color="auto" w:sz="8" w:space="1"/>
          <w:right w:val="single" w:color="auto" w:sz="8" w:space="7"/>
        </w:pBdr>
        <w:snapToGrid w:val="0"/>
        <w:spacing w:line="360" w:lineRule="auto"/>
        <w:jc w:val="center"/>
        <w:rPr>
          <w:rFonts w:ascii="Times New Roman" w:hAnsi="Times New Roman"/>
          <w:color w:val="auto"/>
          <w:sz w:val="24"/>
          <w:szCs w:val="24"/>
          <w:highlight w:val="none"/>
        </w:rPr>
      </w:pPr>
      <w:r>
        <w:rPr>
          <w:rFonts w:ascii="Times New Roman" w:hAnsi="Times New Roman"/>
          <w:color w:val="auto"/>
          <w:position w:val="-32"/>
          <w:sz w:val="24"/>
          <w:szCs w:val="24"/>
          <w:highlight w:val="none"/>
        </w:rPr>
        <w:object>
          <v:shape id="_x0000_i1041" o:spt="75" type="#_x0000_t75" style="height:36.75pt;width:76.5pt;" o:ole="t" filled="f" o:preferrelative="t" stroked="f" coordsize="21600,21600">
            <v:path/>
            <v:fill on="f" focussize="0,0"/>
            <v:stroke on="f" joinstyle="miter"/>
            <v:imagedata r:id="rId37" o:title=""/>
            <o:lock v:ext="edit" aspectratio="t"/>
            <w10:wrap type="none"/>
            <w10:anchorlock/>
          </v:shape>
          <o:OLEObject Type="Embed" ProgID="Equation.3" ShapeID="_x0000_i1041" DrawAspect="Content" ObjectID="_1468075741" r:id="rId36">
            <o:LockedField>false</o:LockedField>
          </o:OLEObject>
        </w:object>
      </w:r>
    </w:p>
    <w:p>
      <w:pPr>
        <w:pBdr>
          <w:top w:val="single" w:color="auto" w:sz="8" w:space="1"/>
          <w:left w:val="single" w:color="auto" w:sz="8" w:space="7"/>
          <w:bottom w:val="single" w:color="auto" w:sz="8" w:space="1"/>
          <w:right w:val="single" w:color="auto" w:sz="8" w:space="7"/>
        </w:pBd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i/>
          <w:iCs/>
          <w:color w:val="auto"/>
          <w:sz w:val="24"/>
          <w:szCs w:val="24"/>
          <w:highlight w:val="none"/>
        </w:rPr>
        <w:t>S</w:t>
      </w:r>
      <w:r>
        <w:rPr>
          <w:rFonts w:ascii="Times New Roman" w:hAnsi="Times New Roman"/>
          <w:color w:val="auto"/>
          <w:sz w:val="24"/>
          <w:szCs w:val="24"/>
          <w:highlight w:val="none"/>
        </w:rPr>
        <w:fldChar w:fldCharType="begin"/>
      </w:r>
      <w:r>
        <w:rPr>
          <w:rFonts w:ascii="Times New Roman" w:hAnsi="Times New Roman"/>
          <w:color w:val="auto"/>
          <w:sz w:val="24"/>
          <w:szCs w:val="24"/>
          <w:highlight w:val="none"/>
        </w:rPr>
        <w:instrText xml:space="preserve"> QUOTE </w:instrText>
      </w:r>
      <w:r>
        <w:rPr>
          <w:rFonts w:ascii="Times New Roman" w:hAnsi="Times New Roman"/>
          <w:color w:val="auto"/>
          <w:position w:val="-6"/>
          <w:highlight w:val="none"/>
        </w:rPr>
        <w:pict>
          <v:shape id="_x0000_i1042" o:spt="75" type="#_x0000_t75" style="height:15pt;width:1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characterSpacingControl w:val=&quot;CompressPunctuation&quot;/&gt;&lt;w:noLineBreaksAfter w:lang=&quot;ZH-CN&quot; w:val=&quot;$([{拢楼路鈥樷€溿€堛€娿€屻€庛€愩€斻€栥€濓箼锕涳節锛勶紙锛庯蓟锝涳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er&gt;&lt;w:nbw:oLirnedeBrreakdHonsBefoebrre w:rlaw:ngr=&quot;ZH-ddHeCN&quot;b w:voerrnal=&quot;!%r),w:.:;&amp;dHbgt;?]de}r垄?deronr奥積rs&gt;&lt;w:bDonrroundorderH/&gt;&lt;w:藝藟?er/&gt;&lt;w:brsDonHeader/r€曗€oundw:borderHeader/&gt;&lt;dHeader/w:ber栤rsDonroundordersDo&lt;ndHeader/w:bder/&gt;&lt;w:bordernrHr/&gt;&lt;w:ndHeader/borde€欌€dHeader/&gt;&lt;w:bader//er&gt;&lt;w:nb&gt;&lt;w:border&gt;nbordersDoader/&gt;onsBefoeb&lt;w:bnrrersDonroundH&gt;&lt;w:bord-ddHeCN&quot;berouw:nw:oLirndHeader&lt;w:borw:.:;&amp;dHbdersDoner/r濃/&gt;&lt;foerre w:rw:borders&gt;&lt;w:b€︹€der/扳€测r/bordersDHeCN&quot; w:voerror/&gt;&lt;w:ader/bnrou&gt;&lt;w:nw:oLinedeBr:borde;&amp;dHgt;?ader//&gt;&lt;w:b]de}rrsDonrndH&gt;&lt;w:bordeHrsrre w:nbw:law&gt;&lt;w:b:oundorderngrDonroundHe/&gt;&lt;foebw:bordersD&lt;w:bon?a:voeborderrnal=&quot;!%CN&quot;brderbordersDon&lt;w:ner/broundHeadrounorder&amp;dHbdoLe}垄?deronder/rinw:oLiredeBreakdHHea&gt;&lt;w:bder/&gt;border&lt;wr/:er/&gt;&lt;w:bore w:rersDonrders:bDonlaw:ng=&quot;r/ZborderH-ddHroundHrrrsDonroun:bsDonrdHeanbderbordeorderr=&quot;!%),w:}r.:;&amp;dHs:bDon€?rdeberDonrsDon俊锟?/edeBrr鈥衡dorder?sD&lt;w:b?!%CN&quot;w:ner/bDon奥積rsDonrrou:bordersDonrnd w:la:eroonder/rder&amp;dHbsDon&lt;w:bvoeborderw:ngrHrounrdersDoder&lt;wr/nroundHeea&gt;&lt;w:bdeBreakoinw:oLirnsBefoedrou:ng=&quot;r/norderreasdernarders:bl=&quot;!%rersDonrDonborerdHeanb w:rroundHderdHeader//nroun:b&gt;border&gt;&lt;w:埗on€?rdeb銆併€傘€N&quot;w:ner/?Le-ddHroundHrr}垄?de:}r.:;&amp;dHs:bron:b?!%CN&quot;brw:onder/ng=&quot;:borderaw:ng=&quot;ZbordersDoderr=&quot;!%)der?sD&lt;w:er&amp;er&lt;wr/dHbb,w:}rn?ZH-deCrersDonroundHN&quot; w:borersDonrw:vang=&quot;r/dera&gt;&lt;w:bboon&lt;w:brrr鈥衡dorderdeorderoer鉊o&lt;w:borrerdHeanbdersDLinenarders:bdeBreakdHoinw:ner/:oLironroundHsDonreon€?rdebborderosDon俊锟?/er//nroun:bender/deBrunsDonreadernrDonbore %CN&quot;bw:r),w:sDonroundH.:;&amp;gtrr&lt;wr/oun&amp;dHs:border;?]de}?aw:ng=&quot;Dolr&amp;dHbaw:ngrn€oundHrr?rdeg=&quot;r/rDonrZH-ddH?deD&lt;w:broundHe//&gt;bordera&gt;&lt;w:bderrdersDonroundHnbrsDo,w:}rnal=&quot;r/!%rroundn&lt;w:bHea=&quot;sDonr!%),:bw:.:;&amp;dderH:borebdersDo藟鈥曗€ouer/ndorderdHeadern:oLir?onr★?/oun:b&gt;&lt;wasdersD%CN&quot;bonr:nwbrder&lt;wr/orderordersDonsDonreborderrounde w:rHroudHs:bndH:dr&amp;dHberrsDg=&quot;r/onr/&gt;&lt;w:/&gt;&lt;w:borde€夈€ersD/edeBron??or/&gt;nordernundeD&lt;w:a&gt;&lt;w:ual=&quot;r/ndHnbbbHrrroundHeaderueasDonrounnsDonrdHndH?rdersDon俊锟?/olaw:nouer/grH:borebrnr!%),:berundn&lt;w:b/&gt;bsDo,w:}rorderdeBreeBreakdHakonsBefwr/ore w:lawN&quot;b:erderDonn:brader/ors:oLirDonrounnal=order.:;&amp;dder&quot;!%&quot;r/rdHdersDonrodHbundHeeakog=&quot;s:bZH-ddHnsBefoeraw:rdar/=&quot;sDonrerroudernnbdHeaderder?onw:br/&gt;H-deCN&quot; wDonw:broundH:vonal=&quot;!/%),wHrrw:.:;&amp;dH:&lt;bw:&gt;onderr&lt;wrou&quot; w:boeBrnrvoerndHeader:bbordersDonr/ouonroundHnrdHeadebr/orddndHern?}垄篓?n:b皊Do:ngrnr路ersDon?]d:oLire!%&quot;r/}垄?derr/nroundHeadnrodHber&gt;=order&lt;w:onroun:rdar/dHerg=&quot;s:bsD;&amp;dderonnroundernnbeakdHdrl=&quot;!%eraw:rrDonrHroonw:bundHeadel=&quot;!/r/&gt;&lt;w:&gt;&lt;w:brouderordonw:besDondH:&lt;bdHeader銆?欌€eaderderdHeadund%)ou&quot;rsDonr/ w:b,wHrrHeaden俊锟?ader?onrda=&quot;sHnrdHeadebDonndHeader:brg:&lt;w:&gt;onder=&quot;Ze!%&quot;r/H-ddHDonroun?}垄篓?n:bdH/n:rdar/errer/&gt;&lt;w:?onroundHnrdnrodHbou&quot; w:oeBr€忋€戙€曘€?roundernnbw:n?]d:oLirbordeHeadel=&quot;!/rsDor&lt;wrou&quot;deerg=&quot;s:br/orddndHer w:onnrHroonw:brn俊roundHebesDondH:&lt;b.:;&amp;dH:u&quot;rsDonr/er&gt;=order&lt;w:&gt;onrader锟?=&quot;!%eraw:r/&gt;&lt;n?}?erordonw:b⒙皊Dodund%)ou&quot; w:b:HnrdHear=&quot;Ze!/n:rdar/%&quot;r/debngrw=&quot;!%),ww:.:;&amp;dH:ndHersD;&amp;ddernoLieeCN&quot; w:&gt;&lt;w:brouderwDonedund%),wHrHeader:l=&quot;!/br?ernnbrdnrodHb}垄篓?n:bn?}垄篓掳sDonrroundHeakonsBefoernedaderneakdHdrl=&quot;!%r/orddndu&quot;rsDonr/er銆?欌€besDondH:&lt;beadernronnrHroonw:bg:&lt;w:w:deerg=&quot;s:b:n?]d:oLir?onroun:rdar/ndHnr&gt;onderderHen?Ze!%&quot;r/erouon俊锟?/&gt;&lt;w:nw:nrdHeadebndHeader/HndneakdHd%)ou&quot; w:brDonrHeadder:l=&quot;!/er/erordonw:borddndH&gt;&lt;w::br?ernnb=&quot;!%eraw:r銆烇n俊锟?:;&amp;dH:err:br?rdnrodHb&gt;=orderadeou&quot;der/ord&quot;rsDonr/dndHerr/&gt;&lt;:br?}垄篓?n:bw:?ou&quot; w:oeBDondH:&lt;brr?on,wHroun:rdar/Header:br付ersDonroorderrsDonnnrHroonw:beden?Ze!%&quot;r/und%),wHrrnrouneakdHsDonrouonrounw:&gt;&lt;erg=&quot;s:brder:l=&quot;!/Headebw:brouderdHundH锟?da=&quot;sDonre:ndHn?]d:oLirersD:br?ernnb;&amp;dder%)ou&quot; w:bade:&lt;w:&gt;&lt;wrowrou?}垄篓掳:?o&quot;rsDonr/nroundHnrsDo:ngrdnrodHbrerordonw:b&quot; w:rdar/onru&quot; w:voerr?dHersDonnrndH:&lt;bg:&lt;w:&gt;onderrou=&quot;!%eraw:垄篓?n:brndHw:be!%&quot;r/ordersDonro锟?g=&quot;ZH-ddHur銆??Hrooer:l=&quot;!/nw:b鈥eaderderndHHeader:beaer&gt;=ordebrdHeadebrdineB&lt;w:&gt;onrreakonnsdHdrl=&quot;!%br?ernnbrBerg=&quot;s:b篓掳sDonrfnd%),wHrrsDonr/rorr/orddndHerder&gt;r%)ouw:rdar/&quot; w:b&lt;w:onroundHe w:law:sBef?dnrodHb]d:oLiror&lt;w:锟?DonroundnrndH:&lt;bH&lt;w:brouder&gt;&lt;ou&quot; w:oede!%&quot;r/onw:bBrwroDon?]d.:;&amp;=&quot;!/dHe}?dndHen??undHnrderu垄篓?n:bdrr?onrDonrnersDroonw:b;&amp;dderdHeade%erawHeadeb:rreroundHeader/?ernnb&gt;&lt;w: w:lang=Headonr/e:&gt;er:bondern俊rdar/锟?/er&quot;ZH-deer/osDo:ngrnrg=&quot;s:boundH&gt;&lt;w=order:bordordu&quot; w:bdneakd w:onnrodHbrHdDonrHe负ndH:&lt;b,wHrr w:ade!%&quot;r/erdervonrd;&amp;=&quot;!/esDondHeadera:oLirl=&quot;!%r/nroundHndHereader),w:nw:b?節锛?onsBeHdrl=&quot;!%rfoeroude垄篓?n:brr锛Droonw:b堬?rawHeadeb?er/?ernnb:=Headonr/rn俊rdar/lanuonroundDBe篓?en??undHnr皊DonreB&lt;w:&gt;onr&lt;ou&quot;ade%eraw:r w:oeBr?g=&quot;ZH-ddHoeade:&gt;er:bnnroundHHg=&quot;ZonersDnrg=&quot;s:b;&amp;dderdorw:oeard;&amp;=&quot;!/de!%&quot;r/负ndH:&lt;bnnrodHbdu&quot; w:broundHeader/&gt;&lt;w:n俊roueade:&gt;onderndHeadeerudrr?onrH&gt;&lt;w=orderrH-CN&quot; w:vrHe负,wHrronal=&quot;銆eadn俊rdar/era:oLireadonr/?欌?derr/?ernnbader),wawHeadeb:nw:bud锛Droonw:brDonr€oude垄篓?n:bdHeadudeer/osDo:ngrHe}?dndHen?rou&quot; w:vo负 w:aderderereard;&amp;=&quot;!/nDon?]d.nroundoeade!%&quot;r/HndHer:;&amp;dHdHearoe负ndH:&lt;bfoerouderde:锟?w:onnrodHb?undHnrDo%eraw:reordu&quot; w:b:&gt;er:brg=&quot;sn俊rdar/:bnroudneakd w:onrndH&gt;&lt;w:eadonr/onroundHre}垄篓掳路errddnerr/?ernnbeakdHdDononsBeHdrl=&quot;!%rrswawHeadebDonr/&gt;&lt;w:!%),.:;u&quot; w:oeBr&amp;gDroonw:btboersD;&amp;=&quot;!/;&amp;dderde:&gt;onder&lt;w=Hw垄篓?n:b:nwade!%&quot;r/:bra:oLire负,wHrrorderrdorddneakdH;?e负ndH:&lt;b]onroundHeaderde伙經飏g=&quot;sn俊rdar/dDBe篓掳sDon锟?w:onnrodHbrdH&gt;&lt;w:bordorndH&gt;&lt;w:eadonr/ddndHounndHeader/&lt;wrZ:reordu&quot; w:bHdDeB&lt;eeruerr/?ernnbdrr?onrw:er:brg=&quot;s:b&gt;onr-daw:re:&gt;er:beer/soersD;&amp;=&quot;!/wawHeadeboernrDo%eraw:r/osDo:n:锟??undHnrgrarfoeroudenwade!%&quot;r/rrou&amp;gDroonw:bndHndHer负 w:aderd俊rdar/ernroundHoDon?]de}垄?la;?e负ndH:&lt;bng=Heaw=Hw垄篓?n:bdedD?g=&quot;ZH-eadonr/ddHn?&lt;w=Hw:nw:berudrDonr锟onnrodHb?/erdr&lt;w=Hra:oLirer&gt;&lt;wsDonrrr/?ernnbounderouo&lt;w=He负,wrsD;&amp;=&quot;!/Hrrn俊锟?/&gt;reordu&quot; w:b&lt;noudneander&lt;w=orderkd wswawHeadeb:onrrouderde:&gt;nwade!%&quot;r/ondernerd俊rdar/brg=&quot;s:bdDonudHe}?boersD;&amp;dderBeHdrre:&gt;er:bl=:gDroonw:b;u&quot; w:oeBr&quot;!%r负ndH:&lt;bdnadonr/dHen?nroundo%eraw:rHw:nw:Header/&gt;Don銆?欌€dHfor&lt;w??undw垄篓?n:bHnr:锛堬紟r锟onnrodon,wrsD;&amp;=&quot;!/rrr/?ernnbHb?ddneakdHdDonr:lanarfoer&lt;w=Hw:nw:bouderuo:voernDon?]d.:;&amp;dHnrorerd俊rdar/oundHndHeHrwade!%&quot;r/a:du&quot; awHeadebw:boLirrundH&gt;&lt;wrDBe篓掳sDonroundr负 w:aderderHw=He负,wHrreaderH:&lt;bdnadonr/eanbrg=&quot;s:bdeeoer/or&quot;!%r负ndH:&lt;bsDo:n=:gDroonw:bgrrudrr?onre er&lt;w=orde;&amp;=&quot;!/rr),w:??drre:&gt;er:bordorddneakdH?ernnb濓?onsBefoerw:rde:&gt;ondenrodHbrvod俊rdar/nndHendw垄篓?n:badundo%eraw:re:锟?Donrrwade!%&quot;r/HdDeB&lt;w:&gt;onroundoersD;&amp;dderHrdeHw awHeadeb:nw:bsDondHeadw??unda:duadonr/&quot; w:bHnrerr/&gt;&lt;w:&lt;derudrDon;u&quot; w:oeBrrw::borderradH:&lt;b:oLirsDow:aer=&quot;!/ouderHdrl=&quot;!%rkd wonw:b:onrbors:bdorddndHnroundt;?]}?rnnb⒙╠ndHnrdar/,wHrrdHerHeade&gt;dedD?g=&quot;ZH-ddH&lt;w:onerodHbr:broundH掳路ersDo%&quot;r/eHe}?dndad=orde篓?n:brerderHen?akonnsBefore w:law:neadeb?HdDradonr/w:ronr?dsDo:ngrrZH-dondereenw:br/&quot; w:bonroundH掳sDrr?onronraer=&quot;!/radH:&lt;bHeadurou&quot; w:voundHnrer:vonal=und;&amp;dderDonna:oL wonwrdar/:birroun]}?rnnbdH&quot;!%r/&gt;&lt;w:n俊rrbors:bound?]d.:;&amp;dHHeaerouderder/nrour w:oe%&quot;r/BerodHbrddneakdHndHea,wHrrder夆€曗B&lt;w:&gt;:oner:bonr€栤reHdrladonr/e篓?n:b=&quot;!nd:neadebHndHer%r/ng=HeaderudrDonakd w:onrrn?r=&quot;!/=order★?/er&gt;&lt;wder/Libr/adH:&lt;b&quot; w:bndDraw:rederreenw:wrdar/boundHeaderdaderder:lanuonroun}?rnnbdH/&gt;&lt;w:orderHwonw:b-dondersDonr锟?DonroundHouDoundHnroe%&quot;r/n?]?a:oLiors:brdsDo:ngrd:berodHbordorddndHe?g=&quot;ZH-ddnr/H}??dndHen?d;&amp;dder?dernrr?onrn?HerodebuderdDonrdHe&quot;!/aH?n:ber:ba,wHrr皊Donrder/&gt;&lt;ww:borde?]onround:&lt;bHear/ader?r w:oeBr?w:vow:bnal锛?onsBefoHndHerer=&quot;銆???rnnbenw:b鈔?=orDraw:rder€dHeadundHewonw:baderl=de&gt;&lt;we%&quot;r/:oHdrl=&quot;!%rnroundH&quot;!%),w:er/onroundHndDonnorodHddnr/bors:bukderderd :oLirw:donderndHnronrrddnB&lt;w:&gt;ue&quot;!/drDonrodebonreakdHd?]d.:;&amp;dHnroundH::borde?n:bar/Header/&gt;Do:ngrer::&lt;bb&lt;w:besDondHeade&amp;dwHrrdeuderrrordedHeaw:bder/&gt;&lt;bw:booreroundHeadroundHeade?onrr&quot; :bw:voerer/&gt;/&lt;wb:rdersDonr撅箑? w:oeBrder?ndHersDonr€测?HdDdnr/onrr/?dndHodHben?&gt;&lt;w:ouon?=rs:b&quot;ZH-ddHen俊?ue&quot;!/?/erordo :oLirrddnnrodebdHnuonrl=&quot;!%r?rnd:bar/HnrDonroundonderdHrounkderdde?er::&lt;bn:berdH★?/&gt;&lt;w:nw:}垄篓掳路&gt;Do:ngrer:berwaw:bder/&gt;&lt;b:n俊rounnnorordedHeaw:bukd w:onrdHeaw:voerer/&gt;/ddHeade&amp;dwHrrersDonr/&gt;&lt;w:boreavoere?HdDdnr/r/&gt;&lt;wbde&amp;ddeudere?onrr&quot; :bder&lt;w:&gt;n俊?ue&quot;!/udrDeondHeade?dndHodHb&amp;dderader/&gt;rnd:bar/Do:ngronw:rdersDonrrsDon俊锟ddnnrodeb?/urddn:ouon?=rs:bB&lt;w:&gt;onr&gt;&lt;w:noLin? wde?er::&lt;b:oeBrdereouDnnourddneakdHon?]ddo/&gt;&lt;b :oLire}:oeBerdde?n:br?ndHer垄?dr/&gt;/erdeo&quot;roundHeadDon撅箑? w:oeBHedDdnr/aw:br&quot;!%r?rndHnre?onngrer:b?ue&quot;!/r!Donnd?]d.:er/&gt;&lt;wb;&amp;dH%r/nd:bar/roundHeadeonroundonderrondHdHodHbndDonnroundH&amp;rr&quot; :bdwHrrasDon撅箑nrodeb掳sDonrl锛?oundHrounkderderonsBee?er::&lt;b),w:er/ode&amp;ddeon?=rs:bud]ddo/&gt;&lt;bern:rdersDonrndHnuonrl=&quot;垄?dr/&gt;/!%rroun撅箑€测?HdDonrndBHedDdnr/Hfoe=deeBerdde?n:b&gt;&lt;:b?ue&quot;!/w:onondHeade&amp;?]ddo /nd:bar/:oLirddeeBHeaw:brr? w:oeBrderoundHrr€测r/?dnd:er/&gt;&lt;wbHen?deHeader/&gt;&lt;w:bordnngrerdHdHodHb:bnrounader/&gt;Do:ngrouk}%rnrodeb?rndHnr:oeBr?ndHerd w:onrn::&lt;bdHeH&amp;rr&quot; :bader/uon?/&gt;&lt;b=&quot;ZH-ddH&gt;&lt;w:ensBefo]r/&gt;/onroudH&amp;dwHrrndHead/errers:b &gt;uundonder/drDon箑? w:oeBrrw:r/law:ordorddndsDonrHound:bHeade欌€dHeaeade?onrddeudaw:berder/&gt;b&gt;onresDondnoLir?D&lt;wbokderdernroundHHeader&lt;w:dHbr/&gt;&lt;w:borHearderrkdHnudebor:bnroundHder&quot; w:vl=&quot;!:&lt;bdder%roer掳sDonrd/&gt;&lt;beruon?en俊?ndr&quot; ]r/&gt;/:bHnr?/ersDonrHead/o;&amp;dHundHeadernder/eadund?ndHerHw:r/eDonradeers:br/&gt;&lt;nsBdwHrrefo:ngrore w:lang=&quot;undHZH-dew:bod:ond:bndonderrroenDonr?undHea:bderrde锕oundHeanalunw:o&lt;wbeBrdH=&quot;!%),w:der/LirudHbder&gt;&lt;wad-ddHer:勶onudeber/rDonr&gt;&lt;oundHw:ro!:&lt;bundHe??or:b耫/&gt;&lt;berderonearde/&gt;/rrderadeoerad/r/&gt;&lt;w:bordeer/箽rddndH?&quot;w:r/ :b?b&gt;onr滐篂锛?uow:en俊?ndHnrvl=&quot;!ddern俊锟?/nradeers:b&gt;&lt;w:nw:锛傦?Hder&quot; w:vl=&quot;!%er/&gt;&lt;nsBdwHew:bod:ond:brrr咃€庛€愩enDonr?undHea:bbdereaduHeanalunw:o&lt;wbnd?ndHe,w:der/LirudHbrordeddHer:勶onudebesDo:&lt;oundHw:ro!:&lt;He??or:b耫/&gt;rderonearderrderadeoerr/&gt;&lt;w:bord箽rddndH?&quot;w:r/eer/ad//&gt;/&lt;bbndonderrroenDonrr/der&quot; w:voer掳sDonr&gt;&lt;w:borHdewH=&quot;!%),w:der/Lir:bod:ondonderearkdHndnder/&gt;&lt;nsw:roundHe??or:bBefo:ngr?DonroundHr&quot;!%),w:der/e箽rddndH?&quot; :budersDC!%r/nroundHeaderN&quot; w:vddeers:bereadunddHerderoneardereanalunond:bw:oeBr:bHeDonrwbdHr/ZH-Hr/bded/web&gt;/:b&lt;bo&lt;bd:onrn俊?ndHnronal=&quot;!%fobor锟?/ersoundHe?derdsBdwHrrerDonro;&amp;dHHearnuonroundH]oDonrnrouHZH-:vl=&quot;!dderdew:bodroLiren?ndHeHw:roundHe?onradHeor:brder),.:;&amp;gton/&gt;beer:勶one?&quot; :br/rDonrsnderDondderure w:ers:blvl=&quot;!%rang=&quot;undHonuder?ebdHr/ond:bnH-Hr/eBr:bbded/?onrwweb&gt;/bZH-b:b&lt;bdew:bo&lt;bebHb★?/errHeader),w:der/&gt;&lt;wad-earderddH&quot; o:ngrw:vo箽rddndH锕&gt;b&gt;onn俊?ndHnrrer掳sDonrHeaderr垄篓aluerdsBdwHrrnw:oeBr掳路ersDonroundH]oDonrr/&gt;&lt;w:orerrde锕rdew:bodroLiroundHeandHe??onradHeor:bderdernalundenuder?ebdHr/er:勶one?&quot; ?eond:bnH-Hr/:bHeroundH:bneBr:bbded/eadderure r:b?onrwweb&gt;/w:ers:be-onrwbZH-b:b&lt;bdZH-:vl=wbZH-dew:bo&lt;b&quot;HonrwbZH-dewebr::b?onrwbZH-HbbneBr:b?onrwb?eond:bneBr:bonuder?eond:b!dderew:bod:onrrrr/&gt;&lt;w:boHe?onradHerrde箽orHearkadundHeDer/rDonrsnderonHr/rdHrddndH/&gt;&lt;w:undg=&quot;undHr/onuderHeader/&gt;roundHe??d/耾&gt;&lt;wad-eardernr&lt;w:;w:eb&gt;/nsBeforeonn俊?ndHnr w::b&lt;blaw:?waderdsBdwHrr:勶:bo&lt;bonerreH]oDonr wdeweb:lvl=&quot;droLir!%rZH-Hb/&gt;&lt;oueor:bndHonrwb]deo?&quot; :bnroueBr:bn?ers:b飋ner/eond:brDonrdHead:d-ddH&quot; o:ngrbodroen?nHr/eronroDonro;&amp;dHundHdnw:oeBdHr/rHeadereadund-dew:b:round??d/Hrderederadeoerodroerdder?b&gt;/皊DonrundH&quot;!%)eadHerr/&gt;&lt;w:b&lt;broundH锕&gt;snderb&gt;onreder,w:o&lt;bdenuderr/&gt;wad-ddH&lt;nrweborderd:onrundHwng=dH-Hbnr&quot;undHaderwHrreadrwberonrHeadeLirr/&gt;&lt;wr:br:b:bw: :bbors:bder:br/sDonroundHonreanrder/&gt;&lt;w:borHr/d€dHeadeHr/&gt;&lt;w:&quot;!%reor?/erder?d/sDon俊dH锟?ondHundHeao:ngrderr?b&gt;//&gt;&lt;w:/&gt;&lt;w:w:voonrero:oeBrundH:b&lt;beanal=&quot;!%),w:noLHrderin?nHeado&lt;bererdderBn?锟?/dHeaadHerwebrder&gt;&amp;dH&lt;onnder?dHeandHH-HbdeuderrndH?Donr?rder/drwb&gt;&lt;w:nw:wdHnr:br/:noLiwHrrwr:bnronreeLirdwr:b: :rsHr/:er:bbbe囁夆€曗€栤r/&gt;&lt;H锕&gt;b&gt;onrwerder?d/:bordnrod:onrereakonder/&gt;erad&gt;wad-rr?b&gt;/ddHeoer&lt;w:勶oner/&gt;&lt;w:€?oundHonrundH:b&lt;b銆Hwng=&quot;undH栥€濓eDodeHr/&gt;&lt;w:&quot;!%in?nHeado&lt;brnroundHeanrr/&gt;&lt;nroundHeao:eaadHerwebngrundH箼锕涳節w:vw:nw:wdHnr:br/oonrero:oer?dHeandHH-HbeBr锛勶)l=&quot;!%Lirdwr:b: :rsHr/),w:norin?nHH?Donr?rder/drwbeaderrBn?锟?onrwerder?d//dHHerder&gt;&amp;dHdHnr:noLiwHrrwr:bder?dHeandd&gt;wad-rr?b&gt;/derrndH?Drder/nirdwr:b: :rs:er:bHeeLirdwrnrundH:b&lt;b:b: :rs:boonreeLirdwr:b: :brrnronreeLirdwr:Headobr/&lt;bbLiwHrrnronreeLirnr:noLiwHrrnronrw:wddHerwebHnr:no/LiwHrr&gt;&lt;w:nw:wdHnronr?rderHdeuder&lt;o-HbnndereaadHererdderLHrderer/&gt;&lt;w:r/&gt;&lt;w:bordb€dHeadeHroundHeder紙r/&gt;&lt;/w:/&gt;&lt;w:w:voonr锛?€:b椼g=&quot;ZH-dew:bondH&quot;!&lt;w:eor?/erdeb&lt;brsDon俊dH%)er:b,wHeann?dHeandHderrs:bndH?Doobr/nral=&quot;!do&lt;b%),w:: :bnoLin?:der/&gt;&lt;wadewr:brrw:bordnrod:no/:orwebnreLirde?r?/erdersDon?ronr★?ondH筼rd€d/&gt;oLir&lt;dHerero-HbwHrr&lt;w:€?oundHnw:wdHnronrHeaodonr?rdereHw:bordb紙r/&gt;&lt;/r/&gt;&lt;wdHdeuder:&quot;!%rdeH&lt;onnderr/nrounHeaadHerd锛?€:bHeaodeb&lt;b:ererddernnreronoLHrdoobr/er:oeBrgr&gt;&lt;adereB夆€?er:b鈥栤r/&gt;&lt;=&quot;!do&lt;bH锕&gt;b&gt;onrn?锟?Hderdnrod:no/rrs:b/dHeader&gt;&amp;dHw:eor?/erg),w:rod:orweb: :btonr?und-dew:br&lt;dHererodrounHwadewr:b栥€濓eDonroundHeaoLir&lt;o-Hbnrdod:onreLirHeaderdb紙r/&gt;&lt;/⒙奥積rsrdH/erdersDon?ronreedereHw:bordbakonder/&gt;eronoLHrdoobr/ad&gt;wad:bHeaodeb&lt;b-d/&gt;d€d/&gt;oLiwHrr&lt;w:/&gt;&lt;w:w:voonrdHadHerd锛?€:badedHnrod:no/nw:wdHnrr/&gt;&lt;=&quot;!do&lt;b&gt;&lt;on?dHeandHderaodonr?rderndH/ndHeereB夆€?er::br&lt;dHererbadndHen&gt;&lt;wdrod:orwebHdeuderdHderndH?Donderrs:bradrdeH&lt;onnderer/&gt;&lt;w:/b紙r/&gt;&lt;/&gt;&lt;w:bw:o,w:ir&lt;o-Hb: :bunHeaobr/adHerbordnrod:onrorao:eradewr:berdderd€dHeab&lt;bdeHw:voeerdbronoLHrdereLirr€?no/oHrnnrero:oeBr/&gt;undHeao:ngr&lt;w:&quot;r!%rundHo&lt;bnr?€:b锟?/dHeader&gt;&lt;on?dHeandHrrHrerr/&gt;&lt;w:€斻€Hwng=&quot;und),w:noLin?HrHnrweberr:bdHeadereadundHeader&gt;&lt;w:;wder:ensBef&gt;&lt;/ors:be w:law:Do锕&gt;obr/b&gt;onudero-HbrneanaersDon俊dH:: :bl=&quot;!%),w:nnndero栥€濓edHeab&lt;br/&gt;&lt;nroroundHeadrr€?no/ewr:bvoeerdbanruneaadHerdHLinHeaderr/&gt;&lt;w:undeaddereLirerrdHo&lt;berdder&gt;&amp;dH:voonrrHrerrHeadnr?€:beeakonder/&gt;ogr&lt;w:&quot;rLHrdereradeoerr/&gt;&lt;w:H?rorweb:oeBrDonr€烇付eandHrr?sBef&gt;锕&gt;obr/&lt;/rerr:bw:bdHeao:ngrnrod:on/&gt;&lt;w:&quot;!%rrorDow?HrHnrforo-Hbrs:bad-undHonrddHn俊锟?onHear€?no/b&lt;bdHdersD&gt;&lt;w:;wder!%)dH:: :b,w:noLineBn?锟?/dHoeerdbeaderd€dH&gt;b&gt;onudereadeHrodewr:dHrrHrero&lt;bbnroundHeundHeader/&gt;dHderw:nnnderndH&lt;onronr?€:breereLirrow:noLin?:ro&gt;obr/uneorrorweb?/eef&gt;&lt;/rdaadHerHederundHw:nor&lt;w:&quot;rLineBn?锟?/ng=Derr:bo锕&gt;rrerdderb&gt;onr&quot;undH&gt;&lt;o?no/oro-Hbn?dHeandab&lt;bHrradereader/fors:b&gt;&lt;w:&gt;oLHrdernsndHeanrBefore w:l?HrHnranga?ro:oeBr db:brerndH=&quot;ZrsDoH:vo&lt;bonrn俊dHeao:nwdergrH-deadr/&gt;&lt;waderer:b&lt;w:&quot;!%rrw:H?br/Donr/od:ode€:brnr&gt;&lt;dHonrf&gt;&lt;/inerwebvoerBn?锟?reLir/&gt;&lt;oader&gt;&amp;dHn俊nnnder锟?/&gt;&lt;w:nw:r/&gt;&lt;wnroundo?no/H:bDerr:boror&lt;w:&quot;rdw:/orodab&lt;b-Hbwad-ddHdaadHer&gt;&lt;w:oundHeanal=oundHeadeors:br&quot;!%),w:ndHrreadeH:brer€dHrddereader/&gt;&lt;?oBr dbnd:vo&lt;bHwradeoer:nHeaBr :bderwoLi?br/nHrHnr?:bor€Hrder测r/&gt;&lt;w:bordeHeader/&gt;&lt;wf&gt;&lt;/:erndrer:bHbde€:brwebbonwder:oeBr&gt;onro;&amp;gtonroundHeaHead/erderHo:ngrean:oLirderr/&gt;&lt;w:rdede?dr?/ebund:&quot;!%rbvoobnrHrHeadeaderer/&gt;er&lt;wD:oronrnronrDoHedern俊?rer?oundHers:bader/Don俊dHadHer&gt;&lt;w::b:vo&lt;b:laBr dbwndHr?br/r:ordersDngandHon?derer&gt;&amp;dBr :bH/&gt;&lt;w:勶onHrdderwf&gt;&lt;/er/&gt;&lt;w:★?/inHrHnr&gt;?dHeadea:brwebd-ddHrbde€:bnr/&gt;Head/&lt;w:&lt;drer:binevoer&lt;w:or€HrderundHn/:onwdereadeH&gt;dr?/eb&lt;waderoLineBreaksBen:oLirbvoobrforw:o::&quot;!%rboeBr?rervowoLin?naln:oder=&quot;!%),.:;&amp;gt;??ondH]deeHo:nr/g&lt;wD:or&lt;br w:b&gt;s:bonrlang=&quot;ZHdb-Cer/&gt;erN&quot; w:bodeHd:&quot;!%reanroe/rw:nw:oineBnvorronr?r:bndH锟:oodHernrHeebwd/D:onrade&lt;wDonrr?Hea:bder/&gt;&lt;w:noLinedenrrde锕勶er:bon?/rdde?/ebreundHrouder/&gt;=&quot;!%),w:&lt;w:nd?dr?/ervoobHeadd?rerwderon俊dHer/&quot;!%rb&gt;&lt;:oLirw:eHrderr/dero:nr//&gt;&lt;w:&gt;&lt;w:boer&gt;&amp;dHrde:or&lt;brdeDoHede:oderrraHeadad:b&gt;s:&quot;ZHdbboeBrgwD:onroe/r-ddHandHeaderersDonroundHeadeHaderwd//&gt;&lt;wr/&gt;er:o:ngrboeebrder?r:bvon伙經飏neBnvorrowoLin?Hea:b?oundHea:oundH?/ebeHd:&quot;!%rder/ineodHerBnw:b&gt;on勶erdd?rer:br藝藟?&lt;ine?/ervoobvoLinedenero:nr/roebodeHeanrH锟:oonrr€?Her/&quot;!%rb鈥ine锟He&amp;dHrde:or&lt;bwD:o勶on?/rddeHer/&gt;&lt;:oLirrnrBrgwD:onroe/Bnvoonr?/erHeaddaeadeHaderwd/d:b&gt;s:&quot;ZHdbwder/ade&lt;wDonr&gt;&lt;Headad:b&gt;s:bw::b:law:?gt;?r:o:ngrboeeb?ondHr/&gt;&lt;w:bw:n/&gt;&lt;:oeBrgwD:ooundH?/ebrwad&lt;w:eHrderrdd?rererDoHede:oo:nr/derogrLin?Hea:bborder?r:br?/&gt;?dHeaderdneBn?rndHe&gt;&lt;w:borvoobrdew:lan w:bodeoneBnvorradad:oeBrerbger/&gt;&lt;wr/on勶er:b&gt;/er=&quot;/eund/HZ!%rbH-dersDondHeader/nd★?/&gt;nrddon俊dr/&gt;&lt;winHdbedenr:o:ngrH/&gt;&lt;w:He&lt;ineoLirdHerwoeeb:勶eadeb&gt;s:b:boer&gt;&amp;dHr?H?/ebHeaderod?rerner/o:nr/adaHeHd:&quot;!%rdg-wderddH&gt;nd?dr?/er&lt;w:undHeHea:baderD:ordeHader/&gt;&lt;wr?r:bneBn??wrvooboLinoonr?縃eader:&gt;&lt;w:n?&lt;oeBrerbe:oderer:b/eund/&gt;/ww:onr:b&gt;onrCN&quot; wHeanrHrderooBnvorrDonrnr:n?HZ!%rb飁r:bboeadadgandHw:nw::noLineinHdbBreaksBerwr/&gt;erdeDoHederoeebeforro:oeBrnr/u/rerebna:oundHdHdenreader/&gt;s:bLir&lt;w:bordee w:lang=&quot;ZHeadandHdeaderHHer-CN&quot;ngr :bor/a:b&gt;evoer=&quot;!%),ndHw:erdersoobDoderaHeaor:brder/nrbou/ndHndHea%rder/&gt;&lt;w:boerw:borderdew:dHval/doererder/H&gt;&lt;w:=&quot;!%),.:H;r&amp;:dber/&gt;&lt;w:;H&amp;gt;?]derer/&gt;?&lt;w:dw:noLinaw:redeegt;?]}垄?er?r掳?eb積rs/&gt;erDon囷級锛岋紟锛氾oeadadgreader/&gt;s:baoundHreader/&gt;LirdHdenreforro:oeBrndH?dHegr :bor/a:bader/&gt;&lt;w:borw:erdersoobdaor:brder/e?eBn?brdernrbou/?or:brdernrb縃errouna:oudHdeaderHHerndHaoderaHeaor:bder锛燂冀?erdersDoderaHeaor=&quot;!%),ndHw:er絜aksnaw:redeegt;?]}BdHdeader:=&quot;!%),deegt;?]}垄?er?r.:H;r&amp;:&amp;gt;?]dere;?]}垄?er奥/eboLinaw:redeegt;?r/&gt;?&lt;wdbH-CN&quot;ngrerde:lang=&quot;ZHeadandHDoHede;r&amp;:der/&gt;&lt;w:;H&amp;gr€or:brder/拢楼?or/dHea%rder/&gt;&lt;w:,.:H;r&amp;:derrdernrbou//&gt;&lt;w:;Hboeal/doer/&gt;s:bererderdernrbr/H&gt;&lt;w:rdersoob&gt;evobor/a:begt;?]}r=&quot;!%),ndHeaadernroundHndHer/&gt;Lirea%rder/?er?rnraHeadernroundHndHd★?/&gt;&lt;w:bowdHdHdenr:wHe/ebaor:b:;H&amp;gt]}垄?er奥?eegt;?ers/&gt;er;?]derer/&gt;?&lt;wer/&gt;?&lt;borbrder/H;r&amp;:dbderdw:dHvaeraHeaorl/doeer/H&gt;&lt;w:=&quot;!%),.:H;bou/rrrder/H&gt;&lt;w:=&quot;%),ndHw:e&lt;w:;H&amp;gr,.:H;&amp;:rnrber/&gt;&lt;;?]}w:;H&amp;gt;?rrderHHrsoobero:oeB/&gt;s:br]derer/a:bder/&lt;w:;er?rH&amp;gt;?]&lt;w:;Hderer/&gt;?&lt;w:dw:noLinaw:rede?&lt;w:dw:noLiH/eb&gt;&lt;/&gt;Lirw:naw:redeegw:dw:noLngrinaw:rredeegw:or:bdw:noLinaw:rr/&gt;?&gt;&lt;w:;H!denr%),.:Herder/Hew:dHnr/&gt;&lt;w:w:n?&lt;wCN&quot; rw:bow:nerH-CN&quot; :bor/&gt;evoerw:封€樷€?]} wrb:lang=&quot;ZHea&amp;gdadeader銆堛€soobefw:erore :bow:b:&gt;s:bHer?r;/a:brorderdew:val/doerwe锕rHHer勶odHeao]&lt;w:;H:oeBrdeLiH/ebr/ndHe&lt;w:勶;?]dereoner/&gt;&lt;w:&gt;&lt;/&gt;LirnLnegw:or:grinat;?]derer/&gt;&lt;w:dLiH&gt;&lt;w:w:noLgwnoLinaw:or:binaw:rroundaw:&gt;&lt;w:w:nrede/&gt;enr%),.&lt;w:bow:?inaw樷€?]}:rr:noLngr;H!denr锛庯細飋ead封€樷€? wrbinaw:redeegadgandHbN&quot; rw:bow&gt;s:bHer?r:norderde銆堛€soobBn??inaw:redee&lt;wg=&quot;ZHea&amp;gCN&quot; rw:bobH;/a:bg縃erw:BrdeLiH/ebb:&gt;s:brounaLnegw:or::ounddw:noL:w:n?&lt;wCN&quot; N&quot; :bor/&gt;堛€efw:erevnLngrinaorinaw:rHw:lt;?]derer/&gt;?anaw:&gt;&lt;w:?inaw樷€?]}w:ng=&quot;Zo]&lt;w:;H&amp;:der/&gt;&lt;oLinaww:;HHead&lt;/&gt;Liranv&lt;w:=&quot;!%e锕gw:or:brHHerenr%),.),.? wrb:HoHer?rer=&quot;!d/doererder/ow:b:H;rHo:oeBreiH&gt;&lt;w:rnroborderdeoobw:dHundHndH%),ndHdHv;H!denrar:l/deebr/&gt;=&quot;!%),]dw:nea:brew:dersDoaw:a&amp;grrde:braHeaderHeader/&gt;&lt;w:sDonoLnagrddw:no}Linaw:edebno:redeegt;?]}垄?erang=&quot;ZH-CN&quot; :boreraw/&gt;=&quot;eg!%),w:Head,.:;&amp;:d;HeoerdeDoHedirerrrerbg/&gt;b&lt;w.:;&amp;gt;?]dererer/ndHeadrer/&gt;&lt;r/r&gt;evoerw:b?orde:laadebrg=&quot;ZH-dHersDond:Head:edoerrdeb?HreBn?锟Headerr/nr&gt;&lt;w::b//H&gt;&lt;w:b:nrd;:r&amp;gt;?&amp;g]:bddHer/&gt;&lt;dHdHw:drrwnaro}e:ndHdHdHoLinbnaw:e&gt;&lt;wbdeaderow:grborderdebow:val/der/&gt;&lt;w:w:bdeordew:lang=&quot;rZH-deroer/ineBn藝?er?d;rebH€?=&quot;egdir w:&lt;w./&gt;bbo:deow:nw:鈥栤r/&gt;&lt;w:rederrrderd]}垄?eredelaadebrregewHead::r/&gt;&lt;r/rval=errdeb&quot;!%),.:;&amp;:der/&gt;&lt;w:bondHrsDond:eadrrde&lt;w::brDoHederdeaderearo}rr/nroerw:b:n&amp;g]rrwnaLinbn:badt;?&amp;gedoerw:b?ersDod★?/oerde?Hr&gt;nr/&gt;&lt;w:ng=&quot;ZH-dHr/&gt;evoerdHw/&gt;&lt;w:w:drrn藝?er俊锟?/&gt;&lt;w:nodedoer?d;rebde?HLineBrorderdeboeaHdHw:dwreko;w:lan w:&lt;w.g=&quot;r?]ead:da w:/&gt;bd?&quot;egdir囁?d;Hadeberordebw:grHeadedor/&gt;&lt;w://Herderernng=&quot;ew:valearo}=&amp;gt;?]ddH&quot;!%&lt;w/&gt;&lt;wbo:deow::b::bde:binbnrder/&gt;&lt;dHdrwnaH;:r),.]dHw:dr/rw:ndHeg]:br/errr&gt;:dnd:w;?&amp;g:鈥rw:b:n?=&quot;e藝?ergr/nrndHdHHw:dw:nd&lt;w:wH&lt;dH:;&amp;:;&amp;ebgt;?]der/&gt;&lt;w:=&quot;?reg锟Heaedoerder!%)ead:,w:ZH-CN&quot; w:val=&quot;!%)er/ea&lt;w.dr&gt;&lt;e:drr?Hrw:eb,deebr/&gt;bsD&lt;wbdeadergdiro}robonrouw:b?n&quot;;HrdHeaderval=&quot;!%),.:;&amp;:noLin-dHaw:bng=&quot;grZH:bre-der;&amp;gnat;?]dw:noLinedeH/&gt;&lt;w:borde.:;&amp;垄?erde]:bogt;?]}eerer/&gt;/H&lt;w:for?&amp;groebr/rder/&gt;&lt;:nww:wHendeb:der:nrnw::orddHerdrrrew:va:l=&quot;!voer%)dH,.:;eg&amp;:;&amp;gt;?]deundHdHereaderde.r/dbH&gt;r&lt;onroubnddH:eg}rHdHebader/&gt;&lt;w:boer/r&gt;&lt;wr:w:bordewr:w:boowH:rrrde垄篓?:bn奥匪囁夆€曗€栤€欌w:g=&quot;gre-der;&amp;gnarZH:b€濃deronrouw:b?€︹€w:=&quot;??ibogt;?]}eern-dHaw:g=&quot;gr縃eader?n-dH.:;&amp;垄?erde]:baw:g=&quot;&gt;&lt;:nww:wHendHerdrrrew:va:ebZHre鈥测br/rder/&gt;&lt;:nww:wr/&gt;&lt;w:ordeer/&gt;/H&lt;w:for?&amp;g.:&lt;onroubnddH:eg};&amp;垄?erdeoHdHereaderde.r/dbbo%)rroebr/rder/&gt;&lt;:n,.&gt;/H&lt;w:forr/r/rde.r/dH&gt;r&lt;onroub&gt;&lt;wH:rrrde垄篓?:bnwwHend:der:nreundHdHereaderde.der/&gt;&lt;wwHend:roebr/;?]}eerr:;&amp;:noLin-dHrdeer;&amp;gnarsDorounddH:egrHdHeb&lt;wr,dew:va:rsD&lt;wbdeader&quot;grZH:b/&gt;&lt;w:=t;?]dw:n&gt;/r/&gt;&lt;w:bdeboereg}/r&gt;&lt;wrH&lt;w:fornw::orddHerdrrrroebdeoLined:bordwewr:w:boow]:bHeH&quot;!%),w::bordereaderdewr:w:boow:rrrrder/dH&gt;reew:w:borgdewr:w:boader/&gt;&lt;w:boer/rwLinaw:g=&quot;ZH-der:laergt;?]!voer%)dH,.:;eg}eer/&gt;/Hng=&quot;ZH-den娿€?&lt;w:bo:rdre.er/b&gt;&lt;w:w:bordewr:b;&amp;垄?ewwHed:de/dH&gt;&lt;onebg}rounddHg=&quot;gr:e/rwrgr:nw::ordeodHr?;&amp;gt;?]:forroerdw/&gt;&lt;ewoo:val=&quot;:w::bbordewHw:wZHre:bow:r!voer%)dHwwHedervaldew:rderrw:va:;&amp;de:;&amp;grgt;?]douw:b?eundrrHbol=&quot;!voelar=&quot;!%&amp;:;un:l/rd&gt;rHereadedt;erderer/dH&amp;gt;?]deud:Hnderder/&gt;&lt;onrounddHHer)eer/b&gt;&lt;ornrounbd:rHdHrdeegr/&gt;eH&lt;onround:re%),.:;&amp;r:noLinaw:r/&gt;&lt;w:der/&gt;&lt;w:€庛€愩/&gt;/H€dooweo斻€?:eg泔?/&gt;&lt;w:now::bLineB/&gt;&lt;w:fodewHrroer/&gt;&lt;wwdew::nw:reaksorZHreddH;&amp;deBefore :lbowderr&amp;grg:oelarang=&quot;ZH;&amp;gt;?]deundHeaderdun:lerrrHbo%)ereeud:rdH-ndrrCN&quot; :boredt;/iun/rn}uw:nd&gt;rb?eer/&gt;HdHr&lt;w:boer/&gt;&lt;wdede:eounbgr/&gt;r/bw:bordeundHew&gt;&lt;w&gt;&lt;or:forroer/&gt;&lt;w:eBdeudH&quot;?锟Headedoorn?der/dd:aw:€dwr/re%H囁夆€曗€?HdHrdeegw:rsD&lt;w%dew:w::b),.:;&lt;w:der/&gt;&amp;rbdeaderbordeer;&amp;de/&gt;oela&lt;wdewH&gt;/H€eo:€&lt;onHrder/&gt;eHrounddH.:;a&amp;geud:rgw:g=&quot;ZH-der&amp;gterer;?un:lrderrdrou斻€&gt;HdHr?:egnd:rHdHe.:;&amp;垄?r/&gt;:€庛€愩ksor:boredtounbgr/&gt;;derrrHboZHde:eounbre/&gt;/Hval;&gt;ede:er/b&lt;onroueadedoond:r?]deundHor/iun/rer=&quot;!voe)dH-:aw:€dwndew:drw&gt;&lt;w&gt;&lt;or}uw:nd&gt;rrr:lbow:r&lt;wd:aw:roela/wHederer]}w::beer/&gt;&lt;;&amp;dew:orddH鈘%geud:)r/dd:re%,.:;&amp;:;&amp;gt;?]dw:r/&gt;&lt;wdedHdHrenr/&gt;&lt;win}tereruw:b?wdewH:boer/&gt;&lt;dera&amp;gr?un:lg/&gt;w:w:bordrr%)dHew:w:o&gt;Linede/&gt;&lt;w:bor/H€eodeders.:rderr;&amp;&gt;b&lt;w:€r垄oo篓?&lt;w:eBdHrddt;eegdeur/bdH奥積we&lt;wr/:bndew:ordeundH&gt;&lt;ww:€dw:=&quot;rrHbo!%),w:roela锕勶onroueader/&gt;&lt;w:boer/&gt;&lt;nHrd%geud:&gt;&lt;w&gt;&lt;ore/&gt;&lt;;&amp;der/dd:r]}w::bedHdHraw:r/rou?r/iun/r銆?:ksorZHreeg&gt;eHdn}tererern?der/dH}uw:nd&gt;rw%),.:)d/dd:re%H-ndrr;&amp;:ngr?ew:w:o&gt;un:loLinaw::w:bera&amp;grg?wdewHbordew:b:€r垄ooow:ndHeadenrounddHrerr;&amp;&gt;b/&gt;&lt;庛ndew:€?r:l/&gt;&lt;der/&gt;bow:r?&gt;/Her/roela&gt;&lt;ww:nw:w:bo/&gt;&lt;deur:€dw/bud:s.:rderrHrddt;wdederdersdHrDndHeadeubor/H€eond:rHdedHrderon囷級/&gt;&lt;w:ws.:;&amp;&gt;&lt;w:€:bw::b&lt;win}u&quot;rrHrerbowedersw:r/.:;&amp;r:b?o&gt;&lt;orrd&gt;&lt;w:orddHew锛?e&lt;w:o&gt;onround:ra&lt;eBdHrdeegun:lw:eB&quot;?iur垄oon/r锟;?]deundHerHeada&amp;grgsndew:D&lt;:valbd:re%or;&amp;&gt;br&lt;roelawdewHw:eBdeudHdrr%)d/bud:H:nd&gt;r=&quot;!voerwbdearrsdHrZHr:€dwew:gr/&gt;&lt;-ndrrwwur/bHeder=&quot;rde€?:eg.er/&gt;:;&amp;ddrHdet;垄?erZH-drderrerdererrdeundHderder/&gt;eHrer/&gt;&lt;onro::bundHeader/&gt;&lt;w;?]/H€eo:val=&quot;!%)o&gt;e:r/r/&gt;&lt;wlbow:rwdede:Hbo:b&lt;oroooer/&gt;er/dw::l€H&lt;w:锛庯細?dew:dHeader}e&lt;庛€rs.roela:;&amp;r愩/&gt;/Hfoda&amp;d/bud:gror;&amp;&gt;bgrroorrsdHrrderdew:val&quot;?iun/r=&quot;!%),&lt;wdewH/&gt;&lt;Hr:€dwwibd:re%n}uw:b?nrounddH:fodHrdwwur/beeddrHdegrroer/&gt;&lt;w:.:;&amp;:;&amp;gH:nd&gt;rt;?]de/&gt;deHrer;&amp;ddt;e:orddHn娿€屻:;&amp;deun:eg-onro:=&quot;!%)o&gt;:bdrderr.er/&gt;d:r/&gt;&lt;-ndrb&lt;orooordearZHreHdHgt;?]dew:der/:eBd!%)eela:r/eudH&gt;&lt;w:&lt;d:wr/dw::l&lt;w:Hrw:borderde€?:egw:w::bor?bo:b&lt;or]/H€&gt;beodeDorede:Hboorr%)dHrgund:rnroundHedwadw:=&quot;!%),w:eundHerr/&gt;er/dw:€&lt;w:bdwHdeer/&gt;eH:rwdedeord/bew:lanno&quot;e%!voerw/rlbow:;&amp;rrerLieundHnaw:g=&quot;ZH-CN&quot; w:t;&amp;wHedergt;?&gt;&lt;ww:nw:]}&amp;垄?ereaderdd:&gt;rH-drer&gt;e&gt;a/Hr/dHbee&gt;g:orea:b?derrde/eaderlwereer/&gt;&lt;w:vron€?rsDo&lt;w:ebordew:lang=b&quot;ZH-ddrHde锕欙箾锕?e:orddH)dHrg/He:dHedwHbo€eo锛oundHe:w:BdeudHe€?:egbobdwHderdew:bow:ader/&gt;&lt;ow:bdwHnre%!voerord/boundHeand:rHdr/dw:€Hde&quot;ZH-CNr/&gt;&lt;wnno&quot;e%:bow:b&gt;&lt;ww:norde?o!vow/erdd:rrr%rwr&gt;e&gt;adeergtee&gt;g:;?d&quot; ?derrw:t;e)dH锛?;&amp;l=&quot;!%)bow:;&amp;rer/&gt;&lt;w::;&amp;gder/&gt;ewlbow:rH&gt;rHeaderl-drt;?Dorounderde/d:r]dw:noLierlang=bdd&gt;rdHbee&gt;nede紟锛伙經飏oundHe:dHedw&quot;o&quot;!voerLieundH!%),adH)dbdwHdeHrgng=&quot;ZH-ddrw&gt;/Hr/d%!voerHbeeg:eunreer/&gt;&lt;w:vrd&quot;ZH-CNHere-&lt;w:fo/&gt;&lt;ww:nHe:He/erdd:wr&gt;e&gt;atee&gt;g ?derr:ord/bborroer/dHn€?rsDow:bdwHdH/H€eo&lt;w:eborea:b?/&gt;&lt;wdH-derergt;?&gt;e&gt;/H:CN&quot; w:vew:lanno&quot;!nno&quot; w:t;&quot;e%voeral=&quot;!%)/&gt;rdHaderl-der&gt;er/r/dw:€d!vow/rH&lt;w:bang=borde.:e€?:eerde/gdw:w:b-CN&quot; w:rH-dr&amp;wHedBdeudHerordewe:orddH:wrwdw:;&amp;rede:er/&gt;&lt;eHbee&gt;adw:=&quot;ww:nw:]rdd&gt;r:lang=&quot;ZH-ddH}&amp;垄?er!%)b,w:w:bow]}ealbow:rderdH-der:laon?oHrr%er/&gt;eH)dHnoLr?iaderdboreaderonaw:geand:rHdHr/erdboer;deeader&gt;}%eladerdbordew&amp;gnw:?]}eaderdbert;?H&gt;&lt;ww:nound:rr/wH:-&lt;€w:;&amp;gt;?]}eforrorundHreader/&gt;&lt;w:bogrbor/i;rneBgt;?]deer/&gt;&lt;w:n?:嘾H藟?udH;]rde&gt;r:er:lr:lr:l&gt;&amp;r€曗€ded:]rde栤r/&gt;&lt;w:bordd&gt;rrd!%)b&quot;!voe:orddHrede,.:;&amp;gt;?]} w:&amp;gt;?]}een?oHr/&gt;:loLr?ao&lt;w:垄篓掳?albow:rw:&amp;wHeg=&quot;ZH-d)dHnoLrdreaderer&gt;}%eldboer;roHder匪囁夆?]}eaderdb€曗€n?ordeeadund:rr/wH:-er&gt;}%rr%er/&gt;forrorundHreHreader:bogrbor/i;naww:nouneeH;]rde&gt;r:r/&gt;&lt;;]rdeer:lw:n;]rdeer:l?藟H;]rdeer:l?udH;]rd:d:rr/:g?HdHr/erdboe鈥欌€濃erder:lan?or?H&gt;&lt;&amp;gt;?]}e/irneBgt;?]deeforrorww:nound:rr%)dHde箾锕濓紀undH&gt;&lt;w:bordd&gt;rrd!%)bw:nound:rwH:&lt;€Headee&gt;&amp;r€曗€ded:]reen?oHr/&gt;:loLr?dw:=&quot;ww:nw:eaderdbord&lt;w:n藝dH藟dreaderer&gt;}%eeeH;]rde&gt;r:l?udH夆?]}ead/&gt;&lt;;]rdeer:lerdb;und:rr/w:n;]rdeer:lwH:-eforrorun藟H;]rdeer:l:bogrborn?藟?udH;]rd/eer/&gt;&lt;w:n?:i;dHre&gt;ew} w:&amp;gt;?]}een?oH&amp;gnw:?]}&amp;垄?ere:w:bororeadernaw:eLrdreaderdboer;and:rHdHdere栤rw:&amp;gt;?]}eer/&gt;:laoww:nound:rr//&gt;&lt;w:bordd&gt;roundHea/&gt;&lt;w:n藝dH?rde&gt;r:?uneBgt;?]deedH;&amp;rder/&gt;&lt;deer:l?ordeeader&gt;}%w:brrd!%)bodeer:lgw:bow:ern藝dH藟?udH€曗€d]rdeer:lr/&gt;:loLr?edetH-d)dHnudH;]rdoLgt;?]}efoe&gt;&lt;w:n?:r&gt;rbor/i;}erorundHrr/wH:-aderdb%elrrorrdreadero;?H&gt;&lt;ww:nound:rwHw:val=&quot;!w&amp;g曗€ded:]rdnw:]}wHeg=&quot;ZH-d)dHnoLr&lt;ww:nounde&gt;r:]}een?oHd:readerdert;?H%w:w:derer:l/&gt;rdboer;&lt;w:n藝dH藟?udHbow]}eadeer:lderdHound:rr/-藟?udH;ee&gt;der),.:;wer:l:bordt;?]deee勶&gt;&lt;w:nd:rwH:&lt;H;]rd€g?Hdbrrd!%)bHr/erdw:n?:eer/&gt;:laoor/i;boeloLr?:?undHr⒙?err/wH:-albow:}eaderdbr紙foer&gt;}%el?/&gt;eHreadernaw:rdeeaderunde&gt;r:&gt;}%g;&amp;l=waderdert;?/&gt;&lt;w:bordd&gt;r&gt;&lt;w}derer:leforrorw:nound:w:bord&quot;!voe:orddHr:laeer:l€ded:]rdnnoLiadrneBgt;?]der/dr]}een?oer:lHeaderoH藟?udH;&amp;r&gt;/&gt;rdboer;&lt;w:n?;]rd?orr%er/&gt;eHound:rr/dHerw:n?:dboreader&quot;!w:tor/i;;?]deenound:r%?undHr)er/&gt;rd!%)b&lt;&amp;gH:-nw:?w:&amp;:;el:oLrrdb?&amp;H€曗€dedeH%el-d)dHnoLrgt?udH;ee&gt;;?:l]Ln/&gt;&lt;w:bogdHeader/&gt;&lt;w:borbor/r/&gt;:laoirin:law:e?orr%)dHr/erdborde:r&gt;}%wH:&lt;€eaderound:l:&amp;wHeg=&quot;ZH-ddHrorHe-&lt;w:forrierdboenrdrwHaw:er]rd/&gt;栤rdd&gt;r/&gt;&lt;w:bord?:?n?oHudH&quot;!voer}eadei;r;erdbo:grdewow:r/reHrr/&gt;&lt;w:deH-derel:eoC:-:bt;?Haw:)ber/&gt;&amp;gdbnw:]r?}eaderdHdlH:;&amp;lr垄篓?nd:r?w:&amp;wHedererordw:w:%),orddHwinaw:n:ler/ee&gt;&gt;&amp;gt;?&gt;&lt;ww:nw:/&gt;noLreH:w:bow:laodedeld:lannoLinw:?naw:er:bog&gt;}%ern藝dH/&gt;&lt;eadwenrdnd:r:=&quot;!wH:Hror&lt;€%),w:e.:dw:w:bd?:ordew:r]rdw:N&quot; w:val=ei;&quot;!er?oH%r%)dH),deerel:;rseHrrddd&gt;rboe:r/DonrouoC:-n€?rsreeDo&lt;w:br/:;&amp;l)bgdbirordew]r?:linrwHdlHang=&quot;ZH-derodd?udHbo:lgH-dendHeaderow:r/&gt;&lt;w:bord:r篓掳路ewe?勶dHdH:;eld:l&amp;r紙?;&amp;:;&amp;gt;?]deer/ee&gt;ard&quot;!voerH-C:bt;?Hwenrdderw:ow:laonoLinede箘飋w:/&gt;noLr:bo:w:bd?:g&gt;}%rnroundHeader/or}wdeerel:H:val=ei;Hroreader%),orbow:dew:r]rr;rseHrdededdHbr/:;&amp;ldH&quot;!er?oHdHd),drouoC:-eer;e.:drboe:r/e:&quot;!w€?/:)udHbo:lbgdbrsreeH:br/:)brdew]rinrwHdl?:&lt;€nw:/&gt;eHrdnow:er:bd:logLinw:?bordew/&gt;&lt;w:boer/&gt;srddd&gt;r&lt;w:&gt;&lt;w:b&amp;wHederdrordee€︹€扳dersrdboe:bo=&quot;ZH-derorbor}e:e?:rl:ern藝dHaderder/in&gt;&lt;w:bord:reBgei;t;?]der/&gt;&lt;w:&lt;eadwnd&quot;!e;&amp;lr/ee&gt;r%r%)eHrddd?udHbo:gH:w:laor€测€斥€dHduoC:-H:;og&gt;}Hbo:l%&amp;r衡剝gnnoirwH:Hroran/:)bgdbg=dendew:r]rdH&quot;!e),derboeer:bd:l:inrwHdl€rdew]r?:br/:)b?rsreer/er;r?oHeaderow:r&quot;wHederdZH-dd?udHorde:/&gt;noLrw:?:rl:linrwHLinaw:erert;?&amp;ge:e?:t;?&gt;&lt;ww:nw:]} w:&amp;g&quot;!wH:&lt;€t;?]}eee;&amp;lr/gei;&gt;ow:dede&lt;w:la:lang=&quot;ZH-ddHsrddd&gt;rnn)eHroLi?rsDo&lt;w:br/:lirnawN&quot; w:er:bo-dero:-g:val=&quot;!eH-C:bt;?Hr:wrd:roLinwrdboe:?:?坣?&lt;:w:r/ee&gt;bor:nw:/&gt;eHdew:laolw:%),ord?d&gt;}%Hb&lt;beadw:=edr&quot;/!%);,w:dHow::&amp;l=&quot;!%)w:lang=&quot;ZH-ard&quot;!;&amp;rvoHbo:g:erdderdHdHenerw:fordw:w:bordlew:wr:roer;/&gt;&lt;w:/&gt;&lt;rw:w:?rn藝dH銆eforudHe wt;?:&lt;€]eHrdeadr%r%/:l)dHerrwH:laader/&gt;ede&lt;w:d&gt;rb&amp;o:-wHederbordersDon?r/&gt;&lt;dwnd:eror?:?onrounoe:dHeader/&gt;&lt;rd:rdbordebogww:bow:boe&gt;olrde★dboerd=ed??/law::o&gt;&lt;wb&lt;b:no&gt;}%L:=einer&quot;/Bd:=%);rnw:?:dHw:ddHr:g:eakorernno篓掳路:bordlersDw:/&gt;eHonrC:bt;?H}ea:roer;de,orddHrd:d&quot;!;&amp;rbr/irer囷級锛?&quot;!vor%r%/:lHbo:g锛?:&lt;€]eHr庯?/&gt;&lt;w:w:bordew:wrborbor/ineBn藝藟wN&quot; &lt;w:d&gt;rb&amp;o:wnd:eror?:?-w:val=&quot;!edHe wt;?:&lt;€r鈥曗€栤rw:w:roer/&gt;rd=ed??/law:::eroronrounoe:&lt;wderrde★dboerd=ed/&gt;ede&lt;w:d&gt;r:/&gt;&lt;r/&gt;&lt;wgt;?&amp;n?r/&gt;&lt;gww:bno篓掳路:bordlow:boe&gt;oldwnd:er?:dHw:ddHr:g:ogrd&quot;e&gt;rde★dboerd?dHeader/&gt;&lt;roe?/lao&gt;&lt;wb&lt;vor%r%/:lbd:?H}ea:roer;r!voebog&gt;&lt;w:no&gt;}%L:=eww:bow:no&gt;}%Liner&quot;/:brde★&gt;}%?:&lt;€]eHrLinror?:?eBd:=%);d?//law::lao&gt;nneBd:=rnw:?:dHo&gt;}neBd:=rnw:?w:db&amp;o:-%LineBd:=r&lt;w:no&gt;}%boeed?/laooe&gt;rdderdHwH:ldlaader/&gt;ede:?re:n藝dH銆eforudHdHt;?&gt;&lt;ww:nw:ng=&quot;r:g:ZH-ard&lt;w:/&gt;&lt;eadr%r%e&gt;ol)dHer:b/:low:borde★dboerwHw:erd?w:toer;ader/&gt;&lt;rdbordebog;?]dwb&lt;beadr%r%)dH?rn藝dH&quot;!voer%L:r?:?=eaw:::boor]eHrddHrd:d&quot;!;&amp;rrdner&quot;/rdew:val=&quot;!%),.:;bord=%);ew:wr/&gt;&lt;w:n&amp;o:-oLineoeedBdnw:??::ldldH&amp;:;wt;?:&lt;€&amp;gt%)w:?w:dlang=&quot;?:d&gt;d:=rr?&quot;!v?re:oHbo&gt;}%o:g:erorg:/laod:rboe&gt;ZH-den;?]:lr/&gt;&lt;w:lannoLinaw:dnol€?掳路ersDw:/&gt;eHrsDer;o&lt;sDon?r/&gt;&lt;rd?dwnd:rw:bordeer/&gt;&lt;w:r/&gt;e::deb&amp;:?b&lt;bH}e:/&gt;&lt;rade,orddHHrwHe&gt;&lt;w:noLs=eDonrC:bt;?HineBddHderwdb&quot;/oe:lang=&quot;ZH-d?勶?weedrldluo:-dH:b&lt;%);efore wt;?]deaderadwebog:=:dH&quot;!!;&amp;r%),w:?;&amp;:;&amp;gt;?wre::dw:rg:wr]dr/oreade]:l:=rrd:br/?:&lt;€wH&gt;}%irde.:de:d&gt;rlaor/noLinnoloe&gt;d:rer;oeBreakorer&gt;&lt;w:ordH:w:?:fo?rdo:gw:w:?eadHer/&gt;&lt;rHdbordewbordbew:w:bror/ineBg%)erw:forroer/&gt;&lt;ew:} Hw:&amp;rb&quot;!erow:&amp;le=&quot;!%)e/r/&gt;onr}eaderrder&lt;w:鈭n?&lt;:w:b;orddHew:bow:gt;?]oe}e:rer/&gt;&lt;wH:t?H;?]der/&gt;d:H:&lt;wen:boeHrld/&gt;&lt;w:w:noLeriw:rnregdeeee?dHeadre%r/&gt;&lt;w:bordeLiln€oeB;reaksBer&gt;forre wo:l:Hangw:=&quot;ZH?-rC?N&quot;r w:val=&quot;!%),.:;&amp;?ggtgtH;?]b}erfrorroundHeadHer/Hw:&gt;&lt;w:bordee;?]}垄篓掳路eoe=&quot;!%rdewr!%)e/sDon躲ZH&quot;!%)enr}ead/&lt;w:} H-CNow:&amp;le&quot; :bordersDonr:w:b;} w:&amp;r}eaderodew:w:u&amp;&gt;d:HoeHrl:b&quot;!erndr/&gt;d:He/&gt;&lt;wHa;?]oeder锕勶onro:borddHu:boeHrdndHeader/oere wo:l:/&gt;ln€oeB;&lt;w:eriwordeLil:rZH?-rC?nrader;?]Leriw:r}&gt;Headre%&lt;wen:?dHw:=&quot;ZH?eadrboeHde;?]b}erLin€o:t?&quot;!%HrdeLin€aksBer&gt;gtH;?]b)e/rieaBerforrksBefore worw:nege:rd:bordeadeer&gt;&lt;w:bder/&gt;dHorde/&gt;&lt;w:borderl€併€%)e/)er:H:/&gt;&lt;w:?er/&gt;&lt;wen:w:noLer銆fore/&gt;d: w)w:b;,.:;&amp;?l:gg:lH冦€夈€?ou=&quot;!%),.:;&amp;?ndoeB;Hee/&gt;&lt;-rC?wHaunbordew:bow:dHe&lt;weLil:w:noLiw:ad),eHrd.:;&amp;gtow:&amp;legtHer?&quot;!%/:=&quot;ZH-rb}er&quot;ZH?:rnrCN&quot;r&gt;&lt;w:bo?b)e/]}eer/&gt;&lt;wndHdre%e&lt;wa;?]oe;?]b:} }eaderHadHein€or/H:deadw:brroderlundHeadHBerrdee&gt;ordede:H:iw:raforrngeadrw:=&quot;Le woisl:Ber)e/n€ZH-rr/&gt;;gtd:gt;?]}efr?]der/&gt;&lt;w:&lt;w:bordb;:negdHre w:langw:boeHrderw:boer/&gt;&lt;w:sDonader/} w:&amp;r&gt;dw::t?HnoLinede&lt;laggng=路derordew&quot;ZH-d?ewr//&gt;dHu&amp;b]}e:r&quot;!?re:lHr&amp;ndHeader/w::;&amp;gt;?]bde%栤ler/&gt;&lt;w:bordearld:bordersDon?€o綔锝濓給nr&amp;ede:H:errdeegtga;?]oetHwoisl:dHBer&gt;oundHeadn:w:noLraforr}Ber)&gt;;gtd:e/eaderererDoordb;:&lt;w:&quot;Le wrdb;:nodeingLisBerea=&quot;Lin€dbordb;rw:r} r&gt;dw::H:eaderdernrode?eDonader/&gt;&lt;wenwdHer/H:w:/:sDo=路?ewr//derna&gt;-rCN&quot;r&lt;w:borde?dHeard:ZH-d?negdH锟?/&gt;&lt;w锟gordearlgng=路d?/&gt;&lt;w:noLinw:ngw:boeHbo;bordeisl:ad&amp;gt;?]e:H:brddHeBre:r&quot;!?rder/oer/&gt;&lt;w:eaksBefede&lt;laggot;?]de%deere w:db;:lang=&quot;Zw:gt;?]}etd:frnoLb;:niw:Don?€dw::oH-C&gt;dw::t?)e/HN&quot; gw}e:r&quot;!?:=]der&gt;栤le&quot;ZH-rw:von:併€%):forrrordboewr//nade;&quot;!e:lH=路derder/} ?]oew:&amp;re woer/&gt;earl&lt;w:dewrsBer/&gt;dHvHeasDonZH-d?sl:aLin€deeadrr/&gt;iw:r&lt;w:bwu&amp;b]}e:H::roraddderealidate=路d&quot;$([?]b{dew:bow gtHw:} Hlangdb;:w::拢楼-dewu&quot;!?r&amp;b&quot;!er路鈥樷Don?€dw::€溿;?]de:frnoLb;:n%det;?]}etd:e€?Heard:negde&lt;lang=?ot;?]de%積ordew銆娿?for&gt;&lt;werordboewr//n-C&gt;dw::t?)e/wdHer/Hro&lt;wwoer/&gt;earl:bw:oL!e:onZH-d?sl:lH=路deriw:Drordbonadeon?€ongw:boeefede&lt;laggHo?]}Heaforrrordb;dn:wbwu&amp;b]}e:H::r&quot;!?:=]der&gt;nasDonZH-d?oLerb Hlangdb;:]}e:rora€dw::dinw:borddHeer/&gt;&lt;w:un併€%):forr:dHvHeasDonaborde?!?:==路d&quot;$(oLb;:n[?]b]de栤ledHeadHnoew:&amp;re wow:w:/]}etd:&gt;-rCwr//N&quot;rdeealidearl?sl:ate=路drw:dewrsBerde%dee/} ?]oed gw}dHvHeaLin€e:路derr&quot;!?vH-dewu&quot;!?readeeadrHeader/nadeader/&gt;)e/iw:r}e:H:&gt;&lt;w:bordeH-dew&amp;ndH?gdb;€dw:::]de%eade-C&gt;dw::t?H):r&quot;!e:lHr/oradw:夆€nZH-d?rodrdb;e?er/&gt;&lt;}e:ro?€ordderwen?eder/&gt;;?b;:n]der/&gt;&lt;w:鈥derDo:eaderdeder&gt;[?]br??sl:wr//?earlsDona€欌/&gt;&lt;w:}etd:dew:board:negw gtHw:} Hr:forr/&gt;dH€濃€︹€扳ang&quot;$([{drd€e:路dere%deeedate=路dw:bow gtH=de:&amp;re wo&lt;liw:r}e:H:adb;€dw::gg&quot;ZwndH?gdb;::gder/nadet;?]}efr€?n:併€dewrsBdewuader/&gt;)e/&quot;!?rer%)er/&gt;&lt;w:lHr/oradngw:boeH:b:=]dvHeaLin€e?夆€nZH-d?]br??sl:er/&gt;;?b;:n鈒ewu&amp;bwr//?earl]}e:rde&amp;[?]br?wr//ndH?]de%Head€nrodrdb;eeadrr/} ?]oeer/} w:&amp;rder/&gt;iw:rZHrw:}etd:/der&gt;[?]b&gt;&lt;w:border}e:ro?€ow:boer/&gt;w::&lt;w路der:-rnwr栤sDona:bogdb;:rddw}e:H:}e:r&quot;!?HdHenwdHer/Haderrde%deeder&gt;Donrodew:w:H-nadeCN&quot; gw:=&quot;ZH-rw:锕?=路d???sl:onroundHHr:forr/oradreae:rord?earlderder/&gt;r/&gt;)e;?b;:n/de ?wr//w:H):r&quot;!e:lHlarde?ZH-d?dHea!?re wodHng=&quot;Zw:now:rd:neg:-C&gt;dw::t?H拢?sBer?dewudrdb;&amp;r/&gt;w::b&quot;}etd:!erLiww:de%w:/&gt;gtH&gt;[?]b&lt;ladb;:w路derggwaLin€}e:H::} H-rCN&quot;r:rsDonaadn:w:noeadrLerder/e栤o?€olsDonasl:e&gt;dw:n ?]oeoLin&gt;iwe%dee:r-nadeede&lt;w:LinearlBrdew gboeHtHr/oeadr/deder&gt;wr/&gt;dr//H;:n&gt;&lt;w:bordeCN=路d:adeang=路eordewrsD&gt;)e/onader:H-d?r&quot;!?orr/&gt;&lt;lang{dew:&gt;w::bow w:langworddH!?r:=&quot;]}e:rZ?er/&gt;td:&lt;wendb;: woH-deundderHHedderb;:H:r/Heade w?]b:&amp;rr/w:von:?]}Bere%el:fr銆%)er/&gt;&lt;e:l:negHw:&gt;&lt;ersDonader/in€&gt;&lt;w&amp;:;&amp;gt;arl?]dewona:boadeggeaddee€oerderwadr:bead:r//t?Hoead;:nHr Hdeate=&quot;dleHeaoede:rr/w:$([{dew:bor&gt;w:bosDon路dZH::-rader/&gt;ed?/&lt;&quot;rw栤roeH/&gt;&lt;w:borderdegtHr!ersDrrLb;:eron俊锟?/o/&gt;td:?]}eer/&gt;H!?rb;:H:dedderHr/&gt;&lt;wr&quot;!?e%el::&gt;&lt;w:noLineBrHedb w?]b;eakLin wow:on&quot; wdew:w::val=&quot;r;arlddH!%),.:ere%;&amp;ddergt;?}Ber]};?]der/&gt;&lt;w:roade:r//dew}e:r垄篓?r:bead;:neadHHdeaddeeewonaer/H?l:negr/idZH::n€路藝藟oggead€o鈥CN&quot; :ber/&gt;&lt;e:lHorders]deerderwadrw:asDrrLb;:der/&gt;ed?boggDo&quot;dHeadrader/&gt;e/e:b?e%el:osDonrb;:H:路d w/o/&gt;td:rdedder:&amp;rZ?e{dew:bor&gt;r/&gt;&lt;weat&quot;dHeaoed=&quot;r;arle:rleHeaoee=&quot;dleennrounde:vdb w?]bon:?]}Ho/&gt;H!?rerBrHedb;ade:r//!ersDrradHr Hefrr/oer/&gt;erw:addZH::;:nb:t?Hw:roa:beadde&lt;w:ow w:langw:Heerw:boea&quot;rw?Lin .:ereaddee%wo鈘oe;:HdHader/&gt;&lt;rw:bdewol:naoer/&gt;&lt;w:w:borde曗€栤€欌€?ergt;b;:H:?}/&gt;ed?BerboHr/&gt;&lt;wr&quot;!?rdddereread&gt;td;arl:€odegtH鈥︹der/&gt;e/€扳€测r/&gt;;?]dsDonZH?l:nebosDon路dgr/in€H-rader/b;ade:r//dH!%),.:;&amp;dd:vw:addZH::db w?]ber&gt;&lt;&quot;rewdew:bor&gt;erw:ad;:n:boeade锟?/o?erderww:roa:beadrerBrHt?Hw:roae%wo?w:bdewol:roe;:deedb;adr]}ee?HHer/}Ho/&gt;H!?rH?l:negr/&gt;dHrw:w::val=&quot;]dew:er.:erea;b;:H:ddee!ersDrr&gt;td;arlboggHeaoede:rrddHder&quot;dleHerddderaoe&lt;w:b}/&gt;ed?orinw:ad&gt;td:bdewona .:ere%eate=&quot;dledr::der/w:von:併de&quot;rw?Lin wow:bbor/&gt;e/rderder!ersDLeroer/&gt;&lt;e:n:lHw:bosDon/&gt;&lt;wread€:o:]bborder}e路;:dad:r;?}Ber垄篓?HHer/Hde]oade}HoeadHr Hr!erZH-r€%)er/&gt;&lt;wedb;:er/&gt;&lt;w:rde;:H:w}e/;arlinbor&gt;€:oea&quot;rw栤roeH!?rHrsDoaddeen?aderdeddderate=&quot;dHea/&gt;erw:br/&gt;&lt;wr&quot;!?/&gt;d&gt;td:edr::ed?wadr:t?rder/Hder/w:r/&gt;dsDrrw:noLinewonaede綔锝濓.:;&amp;d .:ere%der給nroun&lt;wread€:er/&gt;&lt;e:ndHea&quot;dbbor/&gt;e/eaoer}e路;:ede:rHe/H?l:negade w:dleHr}e路dadeaoead€o:]be?Lin wo&amp;rdew:boggde]oade?b}e/;arloate=&quot;dlede;:H:rdder}e路derwread€odegtHr/&gt;&lt;wHeerw:boeadH:bord&lt;wedb;eersd:edr::oreddder;?}Berrde&gt;&lt;w:noLineBre?rder/aaddeekLil=&quot;rddHw:d&gt;td:ate=&quot;$ed€::/&gt;ed?voH!?rnnbor&gt;:?]}efr;?]};?]dero&quot;e/in€:nZ?e;:r/r&gt;&lt;e:lH/&gt;dH&gt;&lt;wen/&gt;&lt;wewona:rdew([{d/&gt;&lt;&quot;rew:Hr HbowsDd/rr:Don?%wadrDolnader/&gt;&lt;lanbg=&quot;ZH-iroeH:neBereaer/Hkon&quot; wdew:w:der&quot;!?€斥€衡?:r冣埗鉶inedr:: wr}e路dorer!ersDLereddder wead€o;&amp;ddeH?rder/&lt;wedb;eaoer:lang&quot;$ed€:=&quot;ZHl:neg-Ceaadde:d&gt;td:e:bogg=&quot;dlerw::/&gt;ed?b:t?Hd:rdew}nZ?e;:?}Be/in€:nre:rersDon俊er/voH!?r&gt;&lt;w:ow w:lannnbor&gt;grderder!rdegtwadrDolHerw:锟?/o HbowsDd?&gt;&lt;wewona]}eer/&gt;&lt;:H-iroeH:bos HbowsD/Do&quot;e/in€r::onZr/&gt;&lt;lanbroeHneBeH-rw:boea:boeadl=&quot;rddHHr:Don?%derderbow€:r/serDrrwde w:&amp;r:N&quot; w:von:&gt;&lt;ersDr&gt;on?wadr&lt;e:lHonaderDonro路dundertd:/oee;:r/&gt;&lt;ewdb;:Hr Hw:/&gt;&lt;w€:ndee&amp;red?/r/&gt;d€owoH:;&amp;gt;?H-iro€衡?:reDolH]devHeader/鈥n:?]w:der&quot;!?}eaoefr樷€wsDd溿&quot;!%oH!?roeH:r),.w(n€r::[&amp;dde}?}Berr{d/&gt;l:n=&quot;dnbor&gt;le:ewonaboggowsD/HneBeeg&lt;&lt;bow€:lanb&quot;r:;&amp;gneBbowr/reaer/Ht;?]owser};?]dete=&quot;dHeZ?er/&gt;&lt;wenader/w:/in€on?%r/&gt;&lt;w:€b:tee;:?H堛€娿?deowsDrrr/&gt;dertd:&lt;w:rdewf&gt;&lt;w€:norrouineBreakLidoreDolnro路dew&gt;&lt;eee&amp;red?wdb/&gt;&lt;wdee;rdegtH}e:rw:nersn?wadrDLerr::dHea€?ZoeH:rbwsDd:von:r/&gt;d€o併€%)e=&quot;rddHr/r/&gt;dwo/&gt;ow€:&lt;w:ordebosDonader/&gt;&lt;w?&gt;&lt;e:lH鈘bowr//H!?r&gt;:HneBero€衡?:rboead]owserH&lt;&lt;&lt;lanbw:bogowsD/rew:ewona::tee;:Hr Herder!erdedHenbor&gt;?}?}BereaoeaH-iroeHder/&gt;&lt;w€:eDolnrwrtd::bder&quot;!?ode w:&amp;re&quot;dler/&gt;dd€on?%bogger:neg&lt;w:r::deCNed?:aunr/r/&gt;dHd:/indeeeH:€HeaDrrdb;kDono?sD€:d穌ZH-ron&quot; wdew:w:eader/&gt;&lt;w:bw:aderderlaner/Hgw:r/ow&quot;$([{dew:bod€ow&gt;&lt;&quot;r:adr:b?]}efBerordreH-r:t?Hwo锕勶onroe;:unanbdHead!?rer/&gt;&lt;sD/w:bordeder/aonadegtHer/&gt;dwDol:noL/&gt;&lt;we€:nnine:rde&gt;&lt;td:w:b}e:ror&gt;ddHrde&gt;&lt;w/oeer::rr/&gt;&lt;w::bordDL:oelHere€併}eer:Ned?rdeeeH:r nsD€:?%Hw/&gt;&lt;w:€傘€?roindeo?sDdeeH銆?e&quot;dle鉪HaDrrdb;der&quot;!?ddbogDoHgw:r/no路dgeaboeaHeaDrred:/in€r:neg/&gt;dderdHder/w:€rBerorroe;:dreakL?]}efBeiw:嬨€嶃€忋€戙€曘€椼ea([{dew:tHer/&gt;dwDolbo锕勶onrounanbd€oksBef:borw:noL/&gt;&lt;werde&gt;&lt;w/oeer::€:nerdrN:aun!?rer/&gt;&lt;sD/r/r/&gt;nineeeH:r nsD€:e:rde&gt;&lt;td:dHw::boundHead!?rrdede:Ned?rdeeeH:r/aonaw&gt;&lt;&quot;r:adrdeH-r:t?Hworbode w:&amp;rer!eroe€併}e?rogDoHgw:r/oindeo?sDder:Ned?ren?Donader/&gt;&lt;lanerderlaerorroe;:ner/Hg=&quot;ZH-dw:b}€?roindeee:ror&gt;e Dolw:la€rBerordrng=&quot;ZH-CN&quot; wrordeH-aD:rrdb;r:rder n?%kL?]}efBe&gt;&lt;weni:de&gt;&lt;w/oneerne:Dono路dr:t?H;?n:併€ndHeakDonZH[{deder/nbadegtHew:b::beH:td:ordDL:oeowaHeaDrr&gt;&lt;&quot;r-r%)er/D/&gt;&lt;ww:b}e:roddHr/:]};ed:/in€?o]der/&gt;::boDdH銆ona?e&quot;dler?e;:rdDL:ed?lH&lt;w:eer:r?ddboggder HDol::€傘€?eaer:negdHder&quot;Hordrwoea/-aD:&gt;dndeeder!?roeH:bowadr::b?eni:]}efrval=&quot;!%),.:;orefBew/on&gt;rdb;&amp;&lt;w:bw:aderdde&gt;&lt;w:b}e:n?%rergt;?]}垄篓?ono路d?der/:beH:&gt;&lt;w:bw:er/nbl:btd:anw/oeergw:Heakon&quot; wdeniddHr/ne:rw/dHeaboeadH&gt;dw:n/er/D/&gt;&lt;w::bo?e;:rdDe:boDdaDrrLeroL/&gt;&lt;wen:wHDol:積rsDonr/dDL:L:ed?oe/inH銆/-aD:ona€?o&gt;dH€烇付锔?er&quot;H::b?eni:ordre&quot;dler?r?節?:]};ed:/in€&gt;&lt;ersDonaderea/&gt;dndee/&gt;refBew/on&lt;wderlaner/H&amp;:;&amp;gt.:;orefBe;?]boH銆?e&quot;dlede紕rer/:beH:egdHder&quot;Hw,.:;or&gt;rdb;o/ordeH-r:t?HeniddHr/&gt;w:boenbl:btd:r:r?ddbo&quot;!%)::bo?e;:,bw:er/nb.:;or&gt;ggden:wHDole &gt;&lt;w:b}e垄篓?ono路inH銆/-aD:d:n?%bordDe:b?eni::boDdw:der/aroeH:bowadrdegtH&amp;r&lt;w&lt;&gt;dw:n/er/D/€?eaer:negw&quot;Hordr::b/dDL:L:ed?o:b}e:roddr&quot;ea/&gt;dderHr€?dHdew/onanw/oeerer&quot;!?:boe::€傘€oe/inH銆ona?roeHer:beH::rder Hor/&gt;;orefBedndeedDeaDrddHr/rrdDL:lHdeler?roe/in€o?e;:?o€併} wdenin:wHDole:reer:l:btd:aD:rdew:bowni:&quot;$([{:borerder!er&gt;rdb;rdew:bow:er/nb:?dHoDddew:bow&gt;&lt;&quot;re/in€ader/nr/dDL:oe&gt;&lt;rw:boer/&gt;&lt;w:锝?ordr锝潐鉪Heer&quot;Hw?ono路doader/w::DL:L:eddHdew/on?n/er/D/€}e:n?%rea.:;or&gt;kLiw:锝烇Her:beH::aderdde&gt;&lt;w:b}e:roH銆eaDrddHr/?e&quot;dleinede&gt;/in€o?e;:&lt;w:bin:wHDolor/&gt;;:btd:aD:w:bowni:orefBe&lt;weH:bowadr:::bowe/or/&gt;dndeeinH銆ona::b?]}eer:l:btd:fdew/dr?ddboggHeaboeadHr/danw/oeer&gt;&lt;nHdnb:?dHoDdeler?r:併€ndHeakDordeo:bow:er/nbe/in€?&lt;w:锝?ordroDeer!er&gt;rdb;aDrronZH-?eaedew/onr:negrw:w:積rsDonr/&gt;dH:€傘€r:beH:冦ddr&quot;ea/&gt;dDL:LrddHr/:ed?de€o?e:wHDobowni:td:aD:l;:r€} wdenine:r夈dHea&gt;&lt;wde::n/er/D/dHr€?dHder&quot;!Hw?ono路d?rlaner;orefBe/Hbow&gt;&lt;&quot;re/in€de:€}e:n?%/ordeoe::€傘:l:btd:€?rodHrea.r/&gt;dndee:;or&gt;eer&quot;HwoeH:?dHoDdH-r:tw:deboeeinH銆onarder/nr/dD:锝?ordrL:oe:rder Hr/adegbaedew/onHr:bow:er/nbrdDL:lHr:beH:o:b}e:owni:rodddHd:aD:rwHDol/do?e;:HtH?Hr/w:rdeler?re&gt;er&gt;rdb;&lt;w/oer/&gt;&lt;w:dwbowadr::ed?n/&gt;&lt;w::boin€?o?e&quot;dlerdDLw/oeeeaDrrrer?/&gt;&lt;w锟?/&gt;&lt;w:r/D/noLinfBeeBreaksBefore w:%?ddbogg), wdew路td:d/&gt;d&gt;w:bode w:&amp;rw:noL/&gt;&lt;wen.:oDd;&amp;&lt;deewer:ne?%g:bw:ae:rderdedrrlang=&quot;ZH-CN&quot; w:onde&gt;i:n€w:bnaow&gt;&lt;D:&quot;deH:oolrrv栤€He;:r/?:b/nborde&gt;&lt;w:borde€併}r&quot;!?eer/&gt;&lt;w:鈘bo[{:bL:oe&lt;w:b}e:ro&gt;rdb;rerer::ed??rroeHder!er掳?der/&gt;&lt;wHeaboder HeadH:bw:in€?olangwowadinfBer:rdeb:r/D/DDL:lHeaDrron/oee路td:rr/&gt;dHosDore&quot;dleoddHrdde.:oDdgtHneew路dr:t?Hr/He€併}derdedronde&gt;i:e;&amp;&lt;deeerN&quot; waow&gt;&lt;D::on:rdewdeH:oolnad&lt;w&gt;&lt;&quot;de栤€He;:H:v栤€Hr/:bordederdbogg/ad:ne?%w::b?]}efreN&quot; w;?n:併€%)n?:b/nb€w:bnae?dHeakonw:ae: w:de&gt;r&quot; wdew:w:er:w:den&gt;&lt;&quot;deo€neg:ed?r/&gt;&lt;w:r/&gt;dw:rdb;noLordDLerinedeerear?rkDonZH-r&gt;&lt;&quot;dfBeer/&gt;&lt;w栤r/&gt;&lt;w:bord/w:€rde路td:de&gt;i:L:r/D/oe w:&amp;re}€?or.w&gt;&lt;D::oDd&quot;!?akLiw:e€H:ool濃€︹€?rdedr鈥?Z&quot;e栤€He;: w:onH-CNv栤€Hr/&lt;&quot;deH::bordHeaDrrersDrewowad&amp;&lt;deerneew路drn/oeerroeHon?ew:bow&gt;&lt;&quot;rH-CNw:noL/&gt;boder Hor?:b/nbe&quot;dled:ne?%&lt;wen&quot; w;€w:bna?]};?]der&lt;w:b}e:bDDL:lHeg:ed?r/&gt;&lt;w:ea€?Zorabow:de&gt;Dd:de&gt;i:oroddrdbow:rdb;ggHeadH&lt;&quot;dr.w&gt;&lt;D:fBedHerddegtHade&lt;&quot;dee€H:oolore路td::ae:ro:deear?r.:oHe;:Ddrn€nrner:t?HdeHr/dr:on/eH:&gt;dr:r/D/dner/HH/w:deCN:aubr:negw:aderderndHeaerder}€?o!erder/&gt;&lt;weew&quot;$([{dew:boww/o&lt;&quot;derL:oeder/&gt;&lt;w::r:bow:boen?Donader/&gt;&lt;l?]}refr&quot;r!?rang=&quot;:ZH-derdr:rdewe??t;?]}垄篓?bd?w:l&lt;D:anroeHgw:LordDLdleer奥匪囁?€H:ool鈥CN&quot; :borfo&lt;&quot;dfBerbw:rdb;ow::oHe;:dere路td:&gt;robod?r.:?HdeHr/oDder Hud:on/eH:edr:ont?HdedrnddHeadw:€rde w:&amp;rer/&gt;&lt;rweear?r:dr:r/D/e&lt;&quot;deobdrdboggoerbDro:den€er:ae:rDL:lHereakDonZH-r/&gt;&lt;wee/:rang=&quot;:bow&gt;&lt;&quot;der}€?or&gt;&lt;DoroddHw:Hea€?ZH-r?:l&lt;D:筫rL:oed?Donadereraubr:negddegtH?oolonrour&lt;w:ber/&gt;&lt;w::r}e:nr垄篓?bd?neroHe;::t?Hrnd&lt;&quot;derrdewe??tL:oeHoeHr/raboddfBer:rdewe/eH:?e路tddr:on:&gt;.:oDdHdedrr/&gt;&lt;l?]}rdrdner/Haewwl?]}b;efr&quot;r/o&lt;&quot;derronr/&gt;dHdHeakon&quot; wdew:w:borg=&quot;:dd/we&gt;:€D/renoL?]}efr&quot;!?/?r&gt;&lt;wenakLiw:e€l&lt;D:併}eerdDLdler/&gt;&lt;wwwee;?n:deo併€%)er/H?ool&gt;&lt;w::H:lanroeHeader/&gt;den€&lt;w:derbH}€?oeaee;:rder!oederoae:rrdeder扳€测rdb?oeHr/bd?oggr/&gt;&lt;w?oder H&gt;&lt;e/eH:er:aubw:ader:onrddfBeerse??dedr:oDd穞d:?tw::rDonadder/&gt;&lt;l?]}efrerewrg=&quot;:e?DDL:lH/&gt;&lt;w&amp;:;?]}b;r:negZordH?]}reader/w:&amp;L€l&lt;D::oegt;?w:Loorodfr&quot;r:€D/dHrdDLer]deon:vHeaoold/we&gt;er/鈥!?/?rddegtH樷€o&lt;wwwee&quot;der?rde w:&amp;aee;:r銆g=&quot;ZH-derner:t?Hdr:rde/w:der:boweHr/&gt;?n:deo&lt;&quot;rw堛€d]}rdDLdleee/eH:fr&quot;!?bd??er!oeder:onrbH}€?odner/H娿???dedrforrg=&quot;:d??:oDddfBe?路td:rr/&gt;den€oureronr/&gt;dH&lt;woraboease?L€l&lt;D:?tdH:eroae:rb}e:rneder/adlanroesw::rHer?]}b;Heaool/&gt;rewe?dw:ndboggoL[{dew:boww/oer/&gt;&lt;w:rr:€D/eakDoee;:nZH-r?]}垄?oddH?]}rer H?bw:langw:iwweeneHr/ededHea w!?/?r;?]}?rad/we&gt;:&amp;L:eH:oodderfr&quot;re:neg;?]/&gt;:o&quot;:n&lt;wwrenoL/&gt;&lt;werDDd?L:lHdrn&quot;$([{dew:Ddbow:der/&gt;&lt;:ew:dere:d/&gt;&lt;wdeo:borde:oor?oo&quot;derddHboaerder!errdrder鈭?t?ol/w:€reak鈥dLen€dledegtHLiw:鉶re w:]}b;lang&gt;fr&quot;!?&lt;l?]ee;:}eewe?fraw::re:r=&quot;ZH:€D/-Cer:t?HN&quot; w:von:voHr/n&quot;:LordDLer wdewweener/boggH:w:HeeH:aroeHde]}o&quot;:r w:/?r&amp;derrde:onr/&gt;&lt;/&gt;dHw:boowwe&gt;&gt;&lt;&quot;rreaHdrDd?dHw:ader}re::Dde:rderdDr&quot;r&gt;&lt;:o&gt;&lt;enade:oer Her/&gt;&lt;w栤r:neg/&gt;&lt;eredw?ol:bordeesDon锝滐??Do:併/&gt;&lt;e:oor?owdeo€%)erder鈭?t/derdr:r]ee;:dewrDDL:lH&gt;&lt;w:nader/:]}b;&gt;rdHeader/oro&quot;derw:&lt;lvoHr/andLen€gH:€D/=&quot;ZH&gt;ewe?&lt;re€併}e]}o&quot;:鈥dLdlew:HeeH:akDraw:wdewwee:ro:ooroddHnrrde:onZH-reer/&gt;&lt;wfder}re:/?r&amp;derrae:r:w:rreaHdrboer/&gt;&lt;w:-derreder}:DdaDd?濓&gt;fr&quot;!redw?olr wdDr&quot;r&gt;&lt;::/?rDr&quot;ro&gt;&lt;e?給nrounk鈥ddegtHnoL/&gt;&lt;wroeHde]}w:boow]ee;:we&gt;rendHeader/&gt;ner/bogg&lt;w:bordg/&gt;&lt;eredebw:langw:sCevoHr/r:t?H}o&quot;:Dae:HearorderdDrer鈭?t&quot;reHrder!eoor?oreeH:onrouD/:]}b;onade:oendHe}re:&lt;wdeoadere:on/&gt;gH:€D/&lt;w:bo/oewner/Hel?]}efw栤eweaHdrweer:negrrw?ol/&gt;&lt;w:H&gt;ewe?rr}:Ddr&amp;derde/&gt;onader H&lt;orear&gt;&lt;:Dd?d/&gt;&lt;/&gt;dHDo&gt;&lt;eLerndLe;:n€wunw::rdde w:&amp;r&quot;rreadHHeaoow&gt;&lt;&quot;r/?rder}e:rder/&gt;&lt;&quot;&quot;:deLdlr/erw:L:lHbow:ae:rbordreakLiw:e:noL&gt;ineBreakonrod:n紙?{dew:bow:紟re:锛伙ooroddH經濓&gt;frDrerdere:on鈭?t&quot;!?飏oundH:borouD/:]}b;w:aner/bogegrrw?olgr栤eweaHdr!er/&gt;gH:€D/oor?oderdereaddfe?rr}:Ddw栤ewweeerdDr&quot;rer/we?reLerndLe;:r&amp;de&lt;orear&gt;&lt;:r]};?]dH&lt;oreaDd?/rder/&gt;&lt;&quot;&quot;:&gt;dHDo&gt;&lt;eer:dHe&lt;wdeovon&quot; wded&gt;&lt;&quot;deLdlr/degtHwonade::H&gt;ewe?oe:w:/&gt;&lt;w:deerdrbow:紟re::rdewrearoeH/reakonrod:&gt;&lt;w&amp;:;/&gt;dw:noLinede&amp;gwunw::rer&gt;&lt;&quot;r/?r:w栤ernre:ondL?olen€r:negt?Ht;?]de&gt;kDonZH-r&lt;w:bordersDon€屻€庛€aHdronaBreakonrodder H愩&gt;n/kLiw:Le;:e:noL&gt;or}:Ddee&gt;&lt;&quot;&quot;:r鈭?twner/HoL:]}b;/&gt;r/&gt;:lHbH:€D/oar&gt;&lt;:w:ae:rineewweeBrLdlr/eakr&amp;deroDo&gt;&lt;eeaDd?nr&lt;&quot;:紟re:deLdle&lt;wenrdHeader/wor?o:€?der/&gt;&lt;&quot;dnrod:er銆栥€?sDa&lt;ord/&gt;&lt;/&gt;dHerder!erer/&gt;&lt;w:ndL?olL:lH锕:H&gt;ewernre:on??He&lt;wdeor锕?滐?adderdDr&quot;r?D&lt;wdde w:&amp;r&quot;rreadH:b:aner€庛€aHdr/eriwdee&gt;&lt;&quot;&quot;::Le;:&gt;&lt;&quot;r/?rboggo/oedH經濓&gt;fr&quot;!gde&amp;gwunw::L&gt;or}:DdrtHwonade:oe?l?]}w:eakonrodreBrLdlr/dDr&lt;&quot;:紟re:Leaoow&gt;&lt;&quot;r/oar&gt;&lt;:d:oeer鈭?tHoL:]}b;wlHbH:€D/栤rderoDo&gt;&lt;eineer/&gt;&lt;&quot;dnrod:deroeaDd?eakw:ndL?olr&amp;derwweeerndLen€er}:紟锛伙oorodkLiw:e:noL&gt;dewernre:onHe:r w:&amp;rHeaodee&gt;&lt;&quot;&quot;:ow&gt;&lt;&quot;rrwundde w:&amp;re/&gt;&lt;iw:Le;:ordDL:rdde&amp;geader/wor?oer€庛€aHdr:w栤r:rineBreakonr:negewrearoeHeref&lt;&quot;:紟re:ro:併/lH锕:H&gt;reBrLdlr/L&gt;or}:Ddewe?&gt;:lHbow:ae:r€%) wdeddegtHer/&gt;&lt;w:/&gt;r/&gt;&lt;&quot;deerr/oar&gt;&lt;:&gt;&lt;&quot;r/?:ndL?olrH锕&lt;&quot;dnrod:?He&lt;wdeoLdle飋nroundHeader/&gt;&lt;eroDo&gt;&lt;ew:&lt;ee&gt;&lt;&quot;&quot;:w:bor:eakoneroeaDd?roddebwnre:on:eakr&amp;derltww:Le;:lineewweeHbH:€D/HoL:]}b;d:oeer鈭?tangw:boderdDr&quot;rrdegwu:紟re:n庛€aHdrw::r?屻€庛€onad/w:€?der/&gt;&lt;&quot;rLdlr/derer Hede&amp;ger:t?H箾锕濓紕锛kH&gt;L&gt;or}:DdLiw:e:noL&gt;堬紟?&gt;&lt;l&gt;&lt;&quot;r/?:ndL?olang=&quot;ZHre&lt;&quot;rd:w栤erndLen/?rH锕&lt;&quot;do&gt;&lt;ew:&lt;ee&gt;&lt;&quot;&quot;:nrod:€r&quot;!ge&amp;geader&quot;deerr/oar&gt;&lt;:/wor?otHwonade:oeadH:b:aner/bogg&gt;&lt;r併/r&amp;derltww:Le;:lH锕:H&gt;e?roddebwnre:onwer/&gt;&lt;r&quot;rrdegwu:紟re:eroDo&gt;&lt;ee?e€併}eereader/&gt;&lt;w:b€:eakoneroeaDd??:rineB/&gt;&lt;&quot;deer&gt;ddebw:eaer/&gt;&lt;&quot;rLdlr/krdegwun庛€aHdrr&amp;der&lt;&quot;r/?rreakondL?olnw:ltwlineew&gt;&lt;&quot;&quot;:weer銆庛€?debw:ltwlHbH:€D/?n/oewHoddebL&gt;or}:Ddw:ltHodnrod:L:]}b;erde:&lt;w:boddebw:ld:oeer鈭?tr:eakonrodr!ew:Le;:rdH:bo/oedH經濓&gt;wu:紟re:r/oar&gt;&lt;:fr&quot;!?er/&gt;&lt;w:L:r/wnre:on&gt;&lt;&quot;deH锕?He&lt;wdeolHner/Hoo:併/&gt;:lHbow:ae:rw:beroDo&gt;&lt;eordreaker&lt;&quot;rLdlr/dDr&quot;rrdegwunw::rLondLeew&gt;&lt;&quot;&quot;:?oliw:/&gt;&lt;w:伙eun庛€aHdrroeaDd?經飏oudDL:rdde&amp;ger:w栤锕濓紕锛&gt;ddebw:eakr&amp;derkLiw:e:noL&gt;rDdw:ltHodnrod::neger/&gt;&lt;woddebL&gt;or}:Ddenrodr!ew:H經濓&gt;wu:紟re:Le;:bw:nw:ltwlineewweelan!ge&amp;geader/wor?ogw:bw:ltwlHbH:€D/boderdDr&quot;rg&gt;&lt;r?L:r/wnre:on?lH锕H經濓&gt;r/oar&gt;&lt;::H&gt;e:rLondLeew&gt;&lt;&quot;&quot;:debw:ltHoL:]}akerw::rLondL?ol&lt;&quot;rLdlr/b;we?:/&gt;r/&gt;&lt;&quot;deB/&gt;&lt;&quot;deer&gt;&lt;&quot;r/ebw:ld:oeer鈭?t?reLdlew:beroDo&gt;&lt;w:伙eun庛€aHdreonrw:bor:eakonrodou紟锛伙經w:€斻€栥:H經濓&gt;wu:紟re:€?sDw:ltHodnrod:rodr!ew:Le;:a&lt;ordw:/&gt;&lt;w:伙eroeaDd?/&gt;&lt;/&gt;dHre&lt;&quot;rd:w栤erndLen€oddebL&gt;or}:Dd飏ao:rLondLeew&gt;&lt;&quot;&quot;:ow&gt;w:&amp;re/&gt;&lt;ordDLbw:eakr&amp;der:rdewrearoeHg&gt;&lt;r?w::rLondL?olL:r/wnre:on&lt;&quot;rdw:b€?aker&lt;&quot;rLdlr/:rineBreakonrer}:紟?ltwlineewwee蓟飋or锕H經濓&gt;r/oar&gt;&lt;:odd&quot;ZHrer&quot;!gtHwonade/濓&gt;wu:紟re:&gt;&lt;&quot;deH锕?:bw:ltwlHbH:€D/He&lt;wDo&gt;&lt;w:伙eun?odr!ew:Le;:銆aHdrdeo:oew:ltHodnrod:HoundHndLeew&gt;&lt;&quot;&quot;::borw:adedDr&quot;rrdeglew:beroDo&gt;&lt;ewunw::bw:ltHoL:]}b;rrde?屻€庛€onad/w::rLondL?ol:濓紕锛kLiw:e:noL&gt;€n!oddebL&gt;or}:Ddge&amp;gw:伙eb€?aker&lt;&quot;rLdlr/roe&gt;&lt;r?L:r/wnre:onaDd?&quot;r/ebw:ld:oeer鈭/濓&gt;wu:紟re:?teader/wrg&gt;&lt;r併/ldeB/&gt;&lt;&quot;deonrw:bor:eakobw:eakr&amp;dernrodeer&gt;&lt;&quot;rr!ew:LedLeew&gt;&lt;&quot;&quot;:;:/?rH锕:H&gt;ewe濓&gt;r/oar&gt;&lt;:?or?o?dg=&quot;ZHreadltHodnrod:H:b:aner/伙eun庛€aHdrboggetwlineewweer/:rLondL?ol&gt;&lt;&quot;derderndHeadvono:併/&gt;:lHbow:ae:r&quot; wdew:w?D&lt;wdd:beroDo&gt;&lt;ewlHbH:€D&quot;rLdlr//e w:&amp;r&quot;rreau:紟re:dH:/&gt;&lt;w:dLergw:bwnre:onor}:DdoderdDr&quot;rlangw:borde?屻€庛:ltHoL:eew&gt;&lt;&quot;&quot;:]}b;oeaDd?€onader Hew:Le;:efro:併€%) ww栤erndLen€deddegtHeerdrw:/&gt;r/&gt;&lt;&quot;deLneBoeer?odnrod:?akr&amp;deroar&gt;&lt;:treadL?olkonrdle:r庛€aHdrdewe:bo/oedH經濓&gt;f锕?He&lt;wdeor&quot;:eakonrod:rdde&amp;degwerlineewwee&gt;&lt;&quot;r/eau:紟re:D&quot;rLdlr/?runw::rger:锕:H&gt;ewe?w栤:beroDo&gt;&lt;eider/wogw:b:eew&gt;&lt;&quot;&quot;:wnre:onr?ow:e:noL&gt;r:gw:bor}:Ddneg!?rdw:nHew:Le;:odwlHbH:€D/Linede&amp;gdDLeaoow&gt;&lt;&quot;rder}e:onade:oert;?b;oeaDd?]de&gt;kDoorderaodnadL?olrod:ngw:borde?edeHoL:]}b;!erer/&gt;&lt;w:L:lH&amp;ger:t?Har&gt;€aHdr&lt;:dDLe w:&amp;rHeaoow&gt;&lt;&quot;e:r&amp;derw:ae:rrsr/boggDonr/€屻€庛wrearoeer鈭?toeH€?]}w&quot;&quot;::derdDr&quot;rrdDL/&gt;&lt;&quot;dererwundde eww:oneew:&amp;r?Headed&gt;&lt;eLennre;:od€r/w::Dd/oel?]愩&gt;n/oew&quot;r/?rneeakonrr/H}w:rde/&gt;ewe?&lt;oddH:€D/owdeordDrL?ol?oLw::rerrod:€oL&gt;斻eaDd?锕檙&gt;&lt;&quot;deLdle锕?滐??D&lt;w:bo/oel?]}efr€栥€?sD?Hareaoow&gt;&lt;&quot;e:&gt;€aHdrae庛€er:t?Har&gt;&lt;:edeHoL:]}r/boggDonr€?]}w&quot;&quot;:/b;onader Hrdeer:w栤r:naoow&gt;&lt;&quot;r&amp;deregr!ernoLr}e:onade:oeddH經濓&gt;fr&quot;ndde e&gt;&lt;eLennre;:ww:on!?/&gt;&lt;/&gt;dH/&gt;&lt;wennZH-r/&gt;&lt;wrearoeer鈭?t:bo/&amp;nrod€r/w::DdrdeordDrL?ol?Headed&gt;&lt;ewdeddewundde ewweegtHoer/Lw::rerrod:&gt;&lt;w:ndHaoow&gt;&lt;&quot;&gt;&lt;&quot;e:w:ae:reader/&gt;&lt;w:border/&gt;adedLennrod}w&quot;&quot;:w:derdDr&quot;r&lt;lang=&quot;€oL&gt;斻ea&gt;€aDonr/HdrDd?e?&lt;oddH:€D/Zr&quot;ow&gt;n/oew&quot;r/ar&gt;&lt;:?r&lt;&quot;rsr/?HeadedLen€boggrr:rde/&gt;;:ewe?eadewneeakonrHH&gt;wondeordDr?o&lt;rw:&lt;derodd]}b;eorw::rer€loL&gt;dDLw::rHowdeoboer/&gt;&lt;w:d/&gt;&lt;w:L:lHders&amp;gte;?]}垄?erdd:DL/&gt;e:&lt;&quot;derr/庛wrearoeH]ee};?de?t&amp;ger:t?&quot;&quot;:H]der:von&gt;&lt;&quot;deLdle&quot; wdew:&quot;rder}e:rw:?er/sDon锝?Hdr??DonaderaDd?de:nnrodoLineBre:€D/r&gt;&lt;:arHeaooade:oew&gt;&lt;&quot;r&gt;;:kode/&gt;&lt;or/?rd栤r:negdHnrsDo&gt;wonn€屻€n/oewner/H庛€e/&gt;ew:rer€le?愩&gt;r&lt;rw:&lt;derdad&lt;&quot;w:ae:r濓:&lt;odd]}b;&gt;froer/&gt;&lt;w:d&quot;!?er:DL/&gt;e::deordD垄?erdd:r?oderdDrHder:t?&quot;&quot;:rs&amp;gte&quot;r HHeader/wead::rer€oL&gt;edLen€wordDLw::rneeakoroeHrw:?er/]eeoddHowdeonr:on?erwn锝?Hdrun};?de?tdde w:&amp;r?{dew:bow:r/&gt;&gt;&lt;&quot;r&gt;;:&lt;lang=raDd?&quot;rsr/b/r&gt;&lt;:ogg&quot;ZH-w:&lt;w:bordrde/&gt;&lt;oroer€l&gt;wonddegte:€D/Hd&gt;&lt;/&gt;dHnnrodDLerebw:langw:de奥匪噐L/&gt;e:/?der/&gt;dDL/&gt;&lt;&quot;de/&gt;&lt;or/?&quot;&quot;:?rr&lt;w&lt;der:brdd:w:doo/on&gt;&lt;&quot;deLdlee/&gt;&lt;w:L:lHl?wrearo}b;gteeH]&gt;ewe?}efrrdDo:bordre?er/akLiwDaeZrooade:oe&quot;rr?oreadHrder!er:nHdrad]ee&amp;ger:t?He&gt;;:rrw:&gt;oL&gt;noL/&gt;&lt;wed栤r::aew:de?t:r:rnegnaDdr&gt;&lt;er€l:?aDr&quot;rdeeewdeo&gt;wone&gt;konrLen€kDonZH-rrdr:rdew:rder/&gt;&lt;w:€D/栤r&quot;rder}&quot;:e:/&gt;&lt;oddHr&quot;nnrod!?r/&gt;&lt;w:bord:de€er H蓟?w:d經飏ounrsw&lt;derr/boggdH€栥€濓箼/&gt;&lt;or/?rr?屻aro}b;gordre?er/te€n/oewner/H?滐???wrearo}b;Do:併€eBrearHeaooger:t?He&gt;;:wder!er:nHdr&gt;&lt;&quot;r%)earoeH]&gt;ewe?r/&gt;aDdr&gt;&lt;er€l&lt;w:eader/r!er:nad]ee]};?]don&gt;&lt;&quot;deLdrrdr:rdew:leer/&gt;eewder&quot;rder}&quot;:o&gt;wonegnaDdr&gt;&lt;:de/&gt;dade:o:rnegnaDd?e&quot;rr?oDL/&gt;&lt;&quot;der&lt;orddeg::aew:de?ttH&gt;&lt;w:bord:&lt;w:樷€溿DaeZroo:t?Herrw:&gt;oL&gt;ade:or€er H蓟?w:dder/&gt;&lt;w:e?er/€D/e€堛€娿?forrw:o&lt;wed栤r::aew::rnLrounr?He&gt;;:sw&lt;der:lHl?wro}b;gteearoeH/&gt;&lt;er€l&gt;&lt;oddHr&quot;nr:nHdrnrod?eo/naDr&quot;r:rdew:deeewder}&quot;:deo&gt;&lt;we:aDr&quot;rdeeee&gt;konre:rnDr&quot;rdeeeareo&gt;wono}b;e&gt;Le/&gt;&lt;or/?rn€egnaDr&quot;rddr&gt;&lt;:栤r::aenad]ee:ro/oe/&gt;&lt;w:L:w:bord:lgnaDd?Hrwrdrde/&gt;&lt;ord&gt;&lt;/&gt;dHundo]&gt;ewe?L/&gt;&lt;wed栤e?er/r:negde w:&amp;蓟?w:droundHeadeHeader/e&gt;;:w:de?t&gt;&lt;w:bo/oer/&gt;oe&quot;rr?r€lo&lt;w:w:€D/r/&gt;&lt;w:borde藟?!erdew::r}&quot;:naddgteernHdr&amp;ger:}rounrsr/bogge:/&gt;w:&gt;oL&gt;&lt;oddHr&quot;!?t?H€w:bordrde/r&gt;wonod&gt;&lt;ordDLkLiwD::raeZr&gt;&lt;w:borde€er H&quot;rrddeL&gt;&lt;:}b;dleer}rd:e:deo/&gt;&lt;oddHreadee/?rHer曗€Dd?栤€&gt;konr欌€?oe?er/ade:oe饧伙經?eeee&gt;Len€roun;?:&amp;er/e&gt;;:蓟?w:d]}rnegnaDr&quot;e&quot;rr?r€lr?/&gt;do]&gt;ewe?dDL/&gt;&lt;!w::r}&quot;:erdew:&quot;d栤r::ae:rder?er/ew:de?t/]};?]der:v&lt;w:w:teernHdr€D/噐/?de:naddgter/&gt;&lt;wr:nadder:boo/oel?]}/&gt;orde/r&gt;wone&quot;rr?oefro栥€濓箼r?屻€n/oewneL:lHl?wrearoeL/&gt;:}b;dleer}rd:&lt;wed栤r:negHroggr H&quot;rrddeL&gt;&lt;:wnr欌€?oe?er/:bordrde/rode:/&gt;w::&amp;er/e&gt;;:&gt;oL&gt;/H:re&quot;rr?r€ldewr!w::r}&quot;:dr H&quot;r&lt;!erdew:rddeL}b;e/e/?rHer曗€Dd?&gt;&lt;oddHr?:&amp;蓟?w:deadeer/&gt;&lt;w栤r]der/&gt;de/&gt;&lt;eoo/oe/&gt;&lt;&lt;ordDLkLiwD::rw:L/&gt;&lt;oddHread:teernHdr/?r:lHordde:}rounrsr/bogggtH&quot;rder}ede/r&gt;won:deLnaddgtedleer}e:deorn&quot; wdew:w:dHea}rd:nadderdew:w:€D/akew:de?toner/rsdo]&gt;ewe?DoHer&gt;;:?}&quot;:鈥栤r?r€l€&gt;konrdew:rnD}L&gt;&lt;:e:/&gt;&lt;odder H&quot;rrddeLdleHreee&gt;Len€&quot;!?o:bordreak€&gt;oe&quot;rr?o欌€?negna?w:dDr&quot;r€Dd?oade:oeLiwDa/roderadeeder!erL}b;栤r::ae:r€屻€庛€?ernHdr?rd併€eBrearHe:/&gt;w:&gt;oL&gt;drde/&gt;e/r&gt;won&lt;ord&gt;&lt;aeZr&gt;&lt;w:borde€er HLnaddgHea}rd:teHread/?r/&gt;d&gt;dDL/&gt;?toner&gt;;:?}&quot;:/&lt;&quot;derHaooHer&gt;r?r€lrdew:;:ow&gt;&lt;&quot;kLiwD:eanadder:rrHeade&gt;&lt;dreew:w:€D/藟?!er:nnD}L&gt;&lt;:aeZr&quot;akew:de?trrder}e:/&gt;&lt;oddHd&amp;ger:t?Hsdo]&gt;ewe?eaeer}e:dna?w:deokLiw栤r:neg:naderrw:&gt;r&quot;r€Dd?noL/&gt;&lt;wenlang=&quot;Zea€栤rnHdr€&gt;konrroeoderadeeHH-w:&lt;w:wonbLi€&gt;oe&quot;rrr!erL}b;?iwDa/rodr}&quot;:d:ow:r/boggnaderrwer/:a?ew:r€ler&gt;;:wegteee&gt;Len€undde w:&amp;rdeeeeiwDaeZr&quot;rreagnaDr&quot;rddeLdleH&gt;kderDoL&gt;onZH-ade:/?r&lt;:oer:L:lHo::ae€D/:rrdebw:dakLiw:Hr&quot;!?naderrw:ad?teeedeg:dtH::rrdrner/H:rdewer/&gt;bordreakLiw:d?e/&gt;e?&lt;ordDLernaderrw:aderderr&lt;weo:bord}He:rDo:bordreakLiw:langw:r/w:er/der/&gt;&lt;w&amp;:;庯?&gt;&lt;:lo}efragneg=H&quot;ZHH&gt;&lt;re€併}ee?Hr/&gt;&lt;w:/&gt;dw:n€noLi&quot;rneHedegg€︹€扳€测&gt;kder€斥€?aerd:/?r&lt;:ernaDr&gt;kDoL&gt;de:/?r&quot;r!er:ae€D/鈩冣埗銆併€傘€冦r&quot;r:ad?teeedeg:dreaddekDonZH-?naderrw:ad?tr:L:lHo::ae/&gt;e?&lt;ordDLere:rade:ordrederr&lt;weo:bor}He:rDo:bordrdakLiw:d?oeLdleakLiw:langw:/w:er/der/&gt;&lt;wr€?er/der/&gt;&lt;w&amp;:;?er/dr/&gt;&lt;w&amp;:;庯?&gt;&lt;:er/&gt;&lt;w&amp;:;:adeeedegtH::r€?odesDinenareakLiw:de/rr&lt;weo:bord}He&gt;e?derde:noLine&gt;kDonZH?&gt;&lt;lo}efragne-r:Lw:dakLiw:w:langw:r/w:erHr&quot;!?:lHBrerriwDaw:aderd:er/drd:/?r&lt;:er/&gt;&lt;w&amp;:;err&lt;weoe€扳€dr测&gt;kderZr&quot;rreadHw?eg:drwundde/&gt;&lt;w&amp;:;庯?&gt;/&gt;&lt;w&lt;lo w:&amp;rrw:adee&lt;w&amp;:;DLeredegtHr!border:a&gt;&lt;:e€D/:&gt;gw:&amp;:;rnoL/&gt;&lt;w:er/der/&gt;&lt;w&amp;:;derrww:d?:aderderoL&gt;de:/?rr:adeeerdrner/?tHenakonon紙?deaDr&gt;kDoL&gt;rderr/&gt;&lt;w:/&gt;dw:Hen€&lt;w:agnebord}H{dew:bo&amp;:;庯?&gt;&lt;l}efragw:Breakonrderna扳€drDr&quot;&gt;e?ron/?r&lt;:?:er堬紟锛籫tH::r锝涳roude:/&gt;d;庯?&gt;/&gt;&lt;ww:noLadHw?eg:di€扳€?adee&lt;w&amp;:;?kder&quot;rneHedeer/&gt;w:adeorder:a&gt;&lt;:eDLegtHr!borD/:&gt;gw:&amp;:;de€D/:&gt;gw:rer&lt;w&amp;:;ggrrw:adeeelHo::ae:re&gt;kDonZH-ade:oeZH-readdeLder:ae€D/lederr&lt;;derrww:d?:;庯?&gt;&lt;loweondHdreakLrw:ader&gt;&lt;derna扳€drw&amp;:/&gt;&lt;w:/&gt;dw:noLi&quot;rneHoL&gt;derdrner/?t:/en€&lt;w:agne?r;庯&gt;&lt;w?&gt;&lt;l}efrangw:/&gt;dw:He=Hder&lt;w:&amp;:;er/&gt;&lt;w&amp;:;e?ron/?r&lt;:bord}e:riw:de/&lt;:&gt;&lt;orDr&gt;kDoLeg:d&gt;dDLerd:;ang=&quot;ZHH&gt;&lt;r:rrde€er併Liw:He?ron?:err&quot;!?}edere?Her/w&amp;w:/&gt;dw:n€rnaDr&quot;&gt;e?:;庯?&gt;&lt;l}efrang=&quot;ZH&gt;&lt;w:bo?w&amp;:;籵nZH-r:g扳€drtH::rL:lH?ww:d??rrw:ae€D/:aderdnrdernaDr&quot;rerr飏oundH€栥€;庯&gt;&lt;w濓箼r?akLiw:naderrw:ad€&lt;w:agneer&lt;w:&amp;:;eo&lt;:;庯?&gt;&lt;lo&amp;:;庯?&gt;&lt;l}efragedergw?rriw:de/&lt;:on/?r&lt;::/&gt;dw:Hedrner/?t&gt;&gt;dDLerd:;kDoLeg:drlede&quot;ZHH&gt;&lt;r:rrr&quot;ZHH&gt;&lt;rrd&lt;eHoHH&gt;&lt;re€erL&gt;de:/?rweodelHo::ae:rr:rdew?滐i-r:g扳€dr&quot;rneHonZH-ade:oeedegg??rr&quot;!?}ederDo:&gt;&lt;r-reaHe?ron?:erddeLdlee€;庯&gt;&lt;w併}eer/&gt;w:&lt;orDr&gt;kDoL&gt;er/&gt;&lt;w&amp;:;w:&amp;紙?L:w:&amp;:;lH?ww:d?derder&lt;w:bord:n€rnaDr&quot;&gt;e?}Hr&gt;&lt;wrrw:a/&lt;:e€D/:bo?w&amp;:;rw:ade:agneeedegtH&lt;w:d:;/&gt;dw:noLi&quot;r併€w:r/w?r&lt;&lt;r:r::er/der/&gt;&lt;&lt;rrd/weg:d&amp;w:/&gt;dwe€er:n€扳€drwH-r:gtH::rw:He&amp;:;庯?&gt;&lt;er/&gt;dw:noLi&quot;rneHr/&gt;er/?t&lt;w:adeeerdrner/Hiw庯?;庯&gt;&lt;w&gt;&lt;loDaeZrde:/?r&quot;r}ederreadHl}erdernaDr&quot;rfr%&amp;:;)er/&gt;&lt;&gt;&lt;e€併on?:erLiw:Hr&quot;!rr&lt;weo?l}efraw:d?ng=Ha/&lt;:w:r堛€娿?forder/&gt;bordreakLiwrrw:aHo:&lt;w:d:;:ae:rderd:e:agneae€D/e&gt;kDo&lt;&lt;r:rL&gt;rr:naderrn€扳€drw:w?&lt;&lt;rrdr&lt;:ao?w&amp;:;weg:ddewe€errDr&quot;&gt;e?derrou-ade&gt;&lt;w&amp;:;:oendHe&lt;l}efragerrwe&gt;&lt;wrw:HeHedegg?ddeLdleerwundde w:HH&gt;onZH-r:L:lH&lt;r&amp;:;e€?r/?t銄eetH::r?H&amp;raLinederededw:n€€︹€扳€测€斥€?ag=Ha/&lt;:erZrde:/?rdiw庯?&gt;&lt;loer!erde€併on?}efraw:d?:&lt;w:d:;:erHeaderer庯?&gt;&lt;l}r&lt;w:rrn€扳€drbord}HefrkDo&lt;&lt;r:rang=&quot;ZHderd:e:agne&lt;w:w?&lt;&lt;rrd:bord}dernaDrrw:w?r&lt;&amp;:ddewe€er;werrwe&gt;&lt;weg:d:&quot;re:r&quot;!rrd:ae€D/r&lt;weo/&gt;&lt;w:bdebw:deadeeedegtH:lH&lt;r&amp;:;oLi&quot;rneHr/ao?w&amp;:;&gt;&lt;w:bordDo:&gt;kDoL&gt;rwerw:HerDr&quot;&gt;e?bordreakL/&lt;:iw:o/oerude&gt;&lt;langiw::ae:r:Hr&quot;!?Brer&gt;&lt;w&amp;:;Linederr;w:&gt;iw:de€?r/?te/&gt;&lt;ordDLernoL/ade:oe&gt;&lt;werderren=&quot;?ZH-drefrang=tH::rH}efrH?rdreLdleedeggagner/oHw:&lt;w:bdw:n€ordebw:langw:nw:noLi&quot;r;?]rreadHHeadeakonrsDon€屻€庛H-r:L:lH€愩&gt;rdHeader/weow:eeee&gt;kr&amp;:;&quot;rDonZ:HeH-r}/&lt;:e€併}ee?H垄?er/]r&quot;&gt;e?}kDoL&gt;;?]de;ord}H庯?&gt;&lt;l}efrrerr;w::ederr;inedervon&quot; wdew:w:/&gt;&lt;w:de€?r/?tr/&gt;&lt;langoe&gt;&lt;we=&quot;Zi&quot;r::&gt;&lt;ren=&quot;?w&amp;:;ae:rneHntH::redeggaHdde w:&amp;rHg=&quot;ZH&gt;&lt;rw:bedeggagneg/oHw:&lt;rH?rdrw:bdw:t:bdw:nHadeakooer/&gt;&lt;efrH?r:Hrad=tH::re:oe&quot;!?w:erdgner/or:rd}e:rdewrreadHeader//&lt;:deerderrr/&gt;&lt;deLbdw:n€dlew&amp;:;&amp;Hedegggt}efrag;?]deon:HeroundHr!erea&amp;:;der/&gt;&lt;w:bordrang=Heweo/&gt;&lt;wundde€?伙絜r?&gt;e?颽de-drne&gt;krDoLgga&gt;&quot;rer/Hrde:rHrroundHeade/=&quot;??tr/]};&lt;ordDLer?-r:L:w:&lt;lH]der/&gt;&lt;waakogdw:n:Headew:n?]rreadHr/w:noLirdr&quot;r&amp;:;&gt;&lt;w:bowL/&gt;&lt;werdH?r}e:rHn:bor}/&lt;:ee?HdeundHord::rradHdeakrdeg/oLiw:er鈭躲}垄?i&quot;rneHade:oe?es:HerouDo&gt;&lt;lang=&quot;ZH&gt;&lt;re€eon:He併}eeLbdw:n€r/&lt;:Hr&quot;!?rundde€?deereLggaa&amp;:;bw:lan&lt;deLdleg€蓟锝erw:&gt;&lt;w::rde:rHeer&amp;Hedeggderrbedg=Hew锝?&gt;ea&gt;&lt;waakode/=&quot;??eoetr:L:w:&lt;}efraggtH&gt;kD?&gt;&lt;&lt;wagdw:Dde//&gt;&lt;wageadew:nn?toL&gt;l&amp;rHg=&quot;bor}/&lt;:ZH}efroeakrdegnZH-rn锝&gt;kr&quot;r滐??DonZndde w:&amp;noLirdrraderdr:rd}e:rr/&gt;&lt;l:Herouabordrang=Hng=&quot;ZwerdH?rH-::rradHdeorkeLggaoi&quot;r&amp;:;nonrdHeadde€?der/w:紙?{dew:bow:Hdeakr/oon:Heord::re -dree:rHrd}e:rakone?-r:L:lHr/Hw:lang=&quot;Z蓟锝erHw:erdr:rda&amp;L:w:&lt;:;ew-CN&quot;onroundHe/=&quot;?ragdw:&gt;&lt;wekrdeger}/&lt;::oerd}H!ern&quot;dew:n:&lt;wagnn€ wdew:w: w:v?bo/oer?]&gt;e?rrea&quot;r/?tneHdH/&gt;&lt;wbrouor}eweodlee?H:oL&gt;銆%)er/&gt;rLgga&quot;!?;&lt;dedrggordDL/w:noLderrfragide€?&quot;rer&lt;w:or&quot;rn:vHeaderdH/&gt;&lt;w:bo?rrdeeader/&gt;ako&lt;锝涳aee:rHdedegtHerderw:borde:Her:r&amp;:;bowL/&gt;&lt;wenr/o/der/&gt;&lt;Hg:w:&lt;:r=&quot;degZHw&amp;锝er:;/&gt;d}/&lt;:w:noLinedegdw:sDone:rng/=&quot;?&amp;:;=HD€︹dew:n€扳€?Z:&lt;wagnH-CN&quot;r扳€测r/&gt;&lt;Hor/&gt;&lt;wbroudkr:rd}e:rD/&gt;rLgga?&gt;&lt;-r:L:lHl}&lt;weern&quot;:eea&quot;r/?tr?]&gt;e?n€e:oedde w:&amp;refagide€?rrdeakLiwdrner;&lt;dedr/Her/&gt;akoor}ee?H:oL&gt;weo:e&lt;werd}HrsDon€?ee:rH銆?weaderdH:bordw:bor=&quot;degr}edlew:&gt;kDrea&quot;r&lt;w:bo?rneHonde:d}/&lt;:HeZHg:w:&lt;H-rboe?;&lt;deggr/&gt;&lt;w:or&quot;r&lt;w:r/&gt;r&quot;egdw:w&amp;锝er!?DonadeerrfragnoLng/dew:n=ga&quot;ou?derrr/enrwagn/o&gt;&lt;w栤r/r:r&amp;:;&gt;&lt;w:bo&lt;Hg:rng&amp;:;:rrewbor}ee?Hbw:langw:re€??]rreadHde銆&gt;ako愩€斻€栥€濓箼r锕?ea-C:eea&quot;r/?tNLinedesDone:r&quot;Don€:bor=&quot;deg?ee:rHonro&quot;:er?]&gt;ener;&lt;dedr?undHr!/&gt;&lt;锝涳aHonde:d}/&lt;:dedegtH&lt;ordD€?weaderdHL/e:HeZHg:w:&lt;w:noL}&lt;weern&quot;:n€i&quot;reor}eeneHg/dew:n=gaonde:He?:r/&gt;r&quot;egdw/dew:n=&quot;ou:H:oL&gt;rder/]};?er/Hor}r/&gt;r&quot;w&amp;锝ernoLng/dew:neweo%)eagnoLng/=rrdHde銆&gt;akor/enrwagnlangw:re€?&quot;?a&quot;r&lt;w:bo&quot;deg?rr/&gt;;&lt;ordlHl}&lt;wee:oeDLer]deoLinedesDonng=Hr/&gt;&lt;w:g=&quot;Z/der:rH/&gt;&lt;Hg=&quot;ZHHw:e:D?&gt;&lt;-r:errrHg:rng&amp;:;/enr/oL:lHrw:bor}edr/&gt;&lt;w:or&quot;rledgar:rdew&lt;飋nrw:bo&lt;/?tHg::roundHw栤r/r:r&amp;:&quot;ou;ekrdedr/H:e&lt;wedw:rd}rboe?;&lt;deggHodH]&gt;e?nonrdHeade&gt;kDrea&quot;rkoneH:nHer/wnadeerrfrag:&gt;€?eg&lt;w:rer/nagnde&quot;?noLderr&gt;r&quot;!?ader/&gt;&lt;w:boL&gt;e:rrdew?r:H&gt;&lt;re€併}eer/&gt;rdkkLi:rHn€weo:e:wdrner/Hr:rd}e:r&lt;w:borrder:bowL/&gt;&lt;wendrdH-CN&quot;&lt;ldga}oed&amp;:;de w:&amp;ron&quot; wrew&lt;/obor}ee?Hwdew:w:der/&gt;&lt;?udkD?&gt;&lt;l?t}efr經颽derderersdw:Dog::edrrn?wor&quot;r:r?egtHedrkole]odH&amp;:;rreadHonon?eg?H:n&gt;e??{d&gt;€?&quot; HHew:v?bo/oer/&gt;&lt;w:ewragner:be&quot;?owndeggng=H:綔?dN&quot; w:v併€%)er/&gt;&lt;r-r:L:lHio:e::rHdw:wrrfraw:dew?rboL&gt;g:&gt;kDo:nowerd}HLildga&quot;r:boe:roLderrna&quot;rn/n€weo&gt;r&quot;kLin€!?eHZrew&lt;H-rw:er&lt;Hg=&quot;Z&gt;&lt;?ud&amp;:;H/&gt;&lt;w&amp;:;&amp;gt&lt;HordrdeakL wr/oiw:;?]ordw:DLerko&lt;l?tde?ndHr&lt;leg}oe!er锝oedrnroundHeader/&gt;&lt;&gt;€?w:odH:nHrner/Hbordg::re w:vHHeal=&quot;!%),.agn:;&amp;g?ree&quot;?r&gt;e?t;or&quot;r?]r]&amp;::;d}e:radeHr/&gt;&lt;l:borebedler}ee?Hw:leradr:rdewangw:ang=&quot;ZH-de}垄?r?锟dde wndeggoL&gt;:&amp;r?egtHr?ew&lt;t;?]}?&lt;?u⒙奥匪?der:bowLw:r?]rrw::wrrn/n€weog=&quot;Zd:DLerko&amp;:;r&quot;dHr&lt;legr;?]ordw::boe:rfra&gt;r&quot;kLin€gbownng=HeadDLer/&gt;&lt;&gt;€?r&lt;l?tHakL wr/o/er锝&lt;w:odH:noedr&gt;&lt;wen夆&lt;rr/&gt;&lt;w:odH-ri&quot;roLde&quot;r?]r]&amp;:rre &quot;!%),.agnw:vHHerd}?Hw:lerae:radeH:L:;&amp;g?ree&quot;?l.:;&amp;g?rerH€CN:no&quot;rn/&gt;r&quot;!?we&quot;rna&quot;rneHrd}H&gt;&lt;?dkD?&gt;nbordg:::;&amp;?]}?&lt;?ug?&gt;e?rdHr&lt;tHr?ew&lt;l}oe&lt;l}eegfr&quot;ko :boe/&gt;&lt;wunder/der/&gt;&lt;w&amp;:r?]r]&amp;:;;/&gt;on&amp;gt;or&quot;ronr-de}w:垄?rdHeader/w:&gt;€?er&lt;Hg=&quot;ZHdw:noLinDo:noeggoL&gt;Li&quot;rededorebedlee:nr:/&gt;&lt;锝?&amp;:;颽derderHeeraader/&gt;&lt;w:bow:bor&gt;&lt;w&lt;deHl?t:agnrner/oedrHn€weodHo?e&quot;?銆de vHHew?rerndegg?w:bwr/oordww:;?]o?&lt;?urdLin€DLer:oe:r}eegboedw:w:r&quot;ko?ew&lt;&gt;kborebr}ee?HDonZH-rr/frag&gt;&lt;w:?]dgt&gt;e?;?]rd}e:re?::rw:&amp;r?egtHndHre}w:err&gt;€?!erde-CN&quot;on&quot; wdew:w}oe:&quot;!?ng=Hr垄?rde?&amp;:;:nr:匪?rneHr:L:eraerd}H;lee:nor&quot;rlH/鈥樷€溿€??eaderoeggo&lt;w&lt;deHL&gt;/]};?]&gt;&lt;锝?&amp;:;&amp;gt&lt;l?t:agnHordde}垄:r?]rrear&gt;&lt;w&lt;odHo?e&quot;??]o?e:r}eeg&lt;?ulner/oHn€weo:w:r&quot;koddHew?rere vHHeHedr?tdH?:w:?ew&lt;锟dde w:&amp;redorebedlerdeakLiw:der{d&quot; w:/Hn€we:bwr/oov?bo/oerw:err&gt;€?/&gt;&lt;w:/&gt;&lt;w:ndHre}w:銆娿?frde?&amp;:Hr:L:era;:nr:el:/w:er?]ordLin€&lt;Hg=&quot;Zde wndegDLer?]dgt&gt;e?:oe:rgHborebw:l}H;lee:nerdrw&lt;deH:rdkD?&gt;&lt;e:re?::rleeg}efreww:H&gt;&lt;:bowL/ng=Hr垄?rL?&lt;?r&quot;kouinDo&gt;&lt;t:agnw:rner/H:H-rr/fragnoLi&quot;r&gt;&lt;wenr?e&quot;?e€併g=Hrde?:?ew&lt;&amp;&lt;锝?&amp;:;:;ew?rerersDo?e vHHe渘€weodH?dber/oedro&quot;&gt;err&gt;€?&lt;w&lt;l?t :erawdeggoL&gt;e:nr:w:w}oerebr}eHre}w:e?Hrd}H;or&quot;regtHndHrerrN&quot; w:v併€%)er/&gt;&lt;w:re?w:&quot; wdew:w:bwr/o&quot;!rleeg?&amp;r?ew&lt;deHgtHner/lee:n&gt;n€weo&lt;l:brde路??r&quot;ko?rnerL?&lt;?uHore wdew:藝r:Lorebedldgt&gt;e?e:erd}Hw:d&gt;&lt;t:agne路藝r]ordLin€:L:lHng=Hbw:lde?:?ew&lt;angw:?o&lt;wenr?e&quot;?noeng=Hr垄?r:t :erare?::rn&gt;err&gt;€?紙?oL&gt;e:nr:{dew;:;ew?rer:bDLer:oe:roDo?e vHHew:}ee]dg綔r}eHre}w:n€weodHt;&quot;!rleeg?]re?&amp;&lt;?ber/oedr?&amp;:;d}e:o&quot;&gt;&lt;w&lt;l?trrde wndr?ew&lt;de路??r&quot;koHegg:;?]ordDLer/&gt;&lt;wrL?&lt;?u:orroundHeaer/lee:nHrdeggoL&gt;de?&amp;:;der/&gt;&lt;w:bordersDonro/&gt;&lt;锝涳adr?]rreadHH:H-rr/frard}&gt;&lt; :erat:agnH;o:?ew&lt;r:w:bwr/o&quot;rwdew:w}oenr:gerr&gt;€?:?]de?ndHr!erderur?e&quot;?nw:wr/&gt;n€weo:&gt;kDoeegngt&gt;e?ZH-rdHedde w:rer&amp;radetHnw:dHrerrr/Hg=&quot;ZHHeH&gt;&lt;w:bor垄?rd&quot;koe?eodH€椼nonw&lt;deHrdHeader/L?&lt;?uwdr/oedrLin€de?::rew:w锝?&amp;&lt;w&lt;l?t:;:/lee:n&quot;!?w:erebedleaksBe?ww:rner/H:bordDo:eranade路藝&quot;r:oe:rrneHer/&gt;&lt;w栤br}ede;o:?eww}oenr:&lt;ggoL&gt;&gt;&lt;t:aggerr&gt;€?ne?Hr/&gt;&lt;w:L:e&gt;kDoeegrd}H:borde?&amp;:;rder?egtHf wndeggor:L:rur?e&quot;?lHre &quot;bwr/ow:ng=HDo:noLi&quot;?rd&quot;kor detHnw:w:v栤kD?&gt;&lt;l}de w:rerefr€欌}H;nw/L?&lt;?u&lt;deHor&quot;r€濃Dongt&gt;e?r/Hg=&quot;ZHHe€︹€扳€?ZH-:wr/&gt;n€weo?rde?ordDo:eraeodH&lt;awdew::;:/lee:nw}oeHo&gt;&lt;w:bor垄?r/wdr/oedrrrdrdew}oenr:akLiw:H&gt;:H&gt;kDoeeg-rr/frag锝e;o:?ggerr&gt;€?ew&lt;?&amp;&lt;w&lt;l?t&lt;:ew:w锝?&amp;:;bowL/&gt;&lt;wL&gt;&gt;&lt;t:agnenCNrsw:det;?]rd}e:nLi&quot;?rd&quot;ko€de?::rrebw:lerdr:rdew-r/wdLin€CN&quot;oL:rur?e&quot;?r detHnw:w/L?&lt;?un&quot; wdewetHnd;nw&lt;deHHrerr:w:;?]ordDeraLerDon锝eggoL&gt;滐dw:el}de w:rerrebedler?]rreadH?d藝&quot;r:oe:rer/&gt;&lt;w&amp;/HDoeegg=oenr:&quot;ZHHe:;/lee:n&amp;gordee &quot;bwr/o?&amp;:;t;wdew:w:r&gt;€?&quot;!??eodH:?ew&lt;?]de:bordersDon俊锟?ongt&gt;e?/&gt;?rd&quot;ko&lt;,radr/oedrder/Hg=&quot;ZH.:&lt;t:agnade路藝&quot;r:bor垄?rnegtH锝?&amp;&lt;w&lt;l?tf wnnw:w/L?&lt;?udeggH;&amp;/w:w锝:;?]ordDera?&amp;:&quot;?r dettHnd;nw&lt;deHHnw:;&gt;n€weogtr€?&quot;oL:rur?e&quot;?鈣H;or&quot;w&amp;/HDoeegrd&quot; w:v?bo/oer/&gt;&lt;w?r?ww:/Hg=oenr:rw:L:erd}Hnw:w}oeer/Hdn€del}de w:rer?::rHedde ww栤br}edew:w:r&gt;€?He:;/lee:ntHfor&gt;?rd&quot;ko:L:lHe?H:oreodH:?ew&lt;der?re &quot;w&amp;/Hg=&quot;ZHHe-r/wdLin€:nrr/frn锝eggoL&gt;agg=HegtH&amp;r]de:&quot;!era?L?&lt;?u?eodH?ndHr!er:;H.:&lt;t:agnborebw:langw:?] &quot;bwreeg&lt;deH/oader/&gt;&lt;ladrHnw:/oedrang=&quot;ZH:w:&gt;kDonZHnr:-r-dgt&gt;e?e?&amp;:;dndHbe?e&quot;?dle:oe:&lt;l?trrer垄?rrew:noLinDo:n?&amp;:;oLi&quot;reB/&gt;&gt;€?&lt;锝?d&quot;ko颽derderrea&gt;&lt;w&amp;:;/ w:relee:nr&gt;dw:no:?ew&lt;Li€weoned:w:w:&quot;!?kD?&gt;&lt;l}efrv併€%)eor&quot;&quot;!erarr/&gt;&lt;w]rd}=&quot;ZHH?&lt;?uee:deggr:e€?w:?::rbordw:boerreeg/&gt;&lt;n?rneH?{dew}oe:agnw:&lt;deHbow:eodHnrdHeadrreadHeHnw:r/Hnr:w:oL&gt;wwL/&gt;&lt;win€eerd}Hn:k/]};?]oroedrdDLer]e€?r/o=&quot;ZH??e&quot;?rag}eer/:L:lH&gt;&lt;kow:de&gt;€?r/&gt;e?&gt;&lt;w:onw&lt;l?tner/H:ng=H:?垄?r&amp;:;e}?egt?&amp;:;:nHw&lt;ee?Hrdr:errdew?Ce:ar栥€redledeakLiw:濓?dHrer&lt;?ur檙锕勶onrHedde w:erreegLi€weo&amp;r=&quot;ZHHeoundHeader/&gt;&lt;w:bordeN&quot; w:vw:&lt;deHon:de?oe:agnndHrr/Hnr:eor&quot;r!ervH:?HeHnw:::reaww:eodH:w:&quot;!?derN&quot;on&quot; wde:deggnDo:noLi&quot;rw:wlH&gt;&lt;ko:/&gt;&lt;w:bw:oL&gt;oew}:de&gt;€?oroH??e&quot;?edroerde?/&gt;&lt;w锟?/&gt;&lt;w:no&gt;&lt;win€Le€?r/oi&gt;w?Ce:a&lt;n?rneHne;:nHw&lt;Brew:?&amp;:;:n&gt;kDonw&lt;l?toer/gr&lt;?u&gt;e?nZH-rardr:erksw]rd}H:?垄?re:egt?&amp;:;rBefore w:laebw:weerZH?ragd}HH:?eH&amp;:;lr:D?&gt;&lt;l}Heefrangw:ndrreadHgugnndHeade&lt;w:锝ew?Ce:rr/:L:lH涳ader栥€rH&gt;&lt;koe€weodle:eodHderr/&gt;&lt;wr]e€?=&quot;de&gt;€?ZH:br/H:ng=HodHrerrw:bordo???e&quot;Ce:a?::r/?e}?egtHooorroedr&quot;rnw:?e}ee?nHwer/g&lt;Hner/Her/&gt;&lt;w::r&lt;?u;:ne=&quot;ZH:oL&gt;-CN&quot; w:?]ordDLervonlang=eg&lt;r:erl?tgr/o&quot;!?&quot;ZH-wwLw}oe/&gt;&lt;&gt;e?inlr:€wenC?eHN&quot; 垄?&amp;:;?rw:val=&quot;!%),.:;&amp;gt;?]}?l}He?nrougugne&lt;w:w:&amp;orndHeade&gt;&lt;€%)neHer/&gt;&lt;Hea?&amp;:;d?erdr:rdewe?r/w:w:w栤r/&gt;&lt;w?rodHag::abordoLi&quot;rer/&gt;&lt;rd}HCe:rwHreo!e&quot;?r:e/gakLiw:borde奥nHw&lt;&lt;wedler&lt;?un紙?{derroedrw:::;:nbow:&amp;:]o?::rr/:L:lHd}e:r;&amp;gt;?]de積rooor&quot;rsdHrg&lt;?inlr:r:ererrZH:oL&gt;enC?eHDe&lt;lan=eg&lt;l?tge€併:ndr/H:ng==eggr/oHw:w:&amp;oreadH}eere/&gt;&lt;&gt;e?/&quot;gne&lt;w: 垄?&amp;rougugn:;?]}?l}He&gt;&lt;CN&quot;:rdeweHag::a? 垄?rw:=&quot;Ze}?egtHH-&gt;kDe€?=&quot;&quot;?r:e/gZHe/&gt;&lt;in€?ang=egwwLw}oege}ee?HonD?&gt;n&lt;w?rodHwanger&lt;?u=&quot;!?ner奥nHw&lt;reo!e&quot;?/H&lt;l}efrZH-rded};ea?&amp;:;?]:;:nder/&gt;&lt;w:w wdewnlr::w::boer/&gt;&lt;w:&gt;dw:nooedrLinedeadC?eHe€%)neHwHreorord:&amp;oDLer/:er&gt;&lt;:laawHCe:r?ragderderngw:w::rbordeon匪囁ge&lt;w:g::a&lt;l?t夆€曗H-wwrdewe?奥&lt;ou?r:e/ggugnwedleL/&gt;&lt;weeZH:oL&gt;r/}?l}He&gt;&lt;rd}Hn垄?nroegg&quot; 垄?&amp;:;r/ooor&quot;/&gt;anger&lt;?u&lt;N&quot; 垄?r&gt;e?rrouw:&amp;r€栤€?ner奥nHw&lt;欌€濃€︹€扳€测r/&gt;&lt;wHo=/&gt;&lt;w:w wdewnlr:&quot;!?nerreo!e&quot;?nD?&gt;n};ea?&amp;:;?]:;:n&lt;w?rneHwHreorord:&amp;oodH:bordersD]edrLinedeadC?eHde積rsdHrereon匪囁ge&lt;w:g::aroow:ow€we?奥&lt;ou?r:e/g?=&quot;ZHe/&gt;&lt;in€:&amp;:]r/:L:lHbord栤r/&gt;&lt;w:bor?ang=er/&gt;&lt;w夆€曗H-wwrdewe?:&gt;dwHreorordbordeon匪囁ge&lt;w:DLer/:er:nooedrgwwLw}oedooor&quot;/&gt;anger&lt;?uH-rded};ea?-ww奥&lt;ougugn&amp;:;Li&quot;ro/o?=&quot;ZH?andewnlr:g=egger/&gt;&lt;w:nonAgainsa€?ner奥orord:&amp;onHw&lt;de€%)neHwHreo?booL&gt;r/}?l}He&lt;w:g::aru?r:e/gdeon匪囁g&lt;l?t?ndr/H:ng=HtSchema/deadC?eH&gt;ngderdern]:;:ngw:w::r!e&quot;?D?&gt;nwang=&quot;!?:bow:&amp;:egg&quot; 垄?&amp;:;]&lt;wewrdewe?eZH:o?rodHL&gt;rd}e:n/&gt;&lt;N&quot; 垄?rroeor&quot;/&gt;&lt;&gt;e?ggr/orger&lt;?u&lt;ge&lt;w:w:=&quot;Zer/&gt;&lt;:laawHCe:re}?egtHw:wnlr:/:ers&gt;&lt;Heade€併:ndrre€?=rd:&amp;ougugn&quot;ZHooedr?e}ee?HLer/&gt;&lt;:r:e/gg::a:laa奥nHw&lt;垄?nrooor&quot;rw?ragadHbH-ww奥&lt;wedleordZH-&gt;inedeade€%)/}?ladC?eH}HeneHkHonD&gt;&lt;in€?&gt;nwner/HD]:;:n囁g&lt;l?te€?=&quot;ZHer:r!e&quot;?/rdewe?&gt;&lt;wHr!er?erdr:rde?&amp;:;waveI€曘dersDonrounger&lt;?udweer/&gt;&lt;rdw}owo?rodHHre?ge&lt;w::wnlr:?&amp;:;oe}HHeaderrerrrd:&amp;o/€%)ew::rr/&gt;&lt; 垄?:r:e/grHea&lt;:g::ader/rder/Hw:/:er&lt;&gt;e?:oL=ugugn&gt;&gt;gr/oegg&lt;奥nHw&lt;w:eaonD?&gt;&lt;l}efrkLiw:w:&gt;&lt;HooedrHeader/&gt;L:lH&lt;w:borC?eHdew:borH-e:r&gt;kDonZH-rdeaderord!?DLer€l}He:;:n?Headwe?e&gt;&lt;€%)er/&gt;=H&lt;w:?&quot;r€烇付r!e&quot;?锔猴妇锕€unger&lt;?u?&lt;wen/HD囁g&lt;l?t垄?nroe&lt;w::wnlr:uw:ww奥&lt;errerrrd:&amp;o&lt; 垄?:r:e/gwedlelaaw?rHea&lt;:g::aradHHre?ge&lt;w:HonD&gt;&lt;in€g:&amp;r箘:=&quot;Ze}?rdw}owo?rodHegtH锕氾箿锕烇?er?erdr:rd&lt;rdw}owHr&gt;&gt;gr/oegg&lt;奥nHw&lt;e垄de:er&lt;&gt;e?:oL=ugugnr/rder/Hw:/r/&gt;L:lH&lt;w:borC?eH:er?&amp;:;e?&amp;:;侊nwH-&gt;inedeade€%er/&gt;r€l}He:;:n?Headwe?&lt;rdw}o%)ew::rr/&gt;&lt; ?猴妇锕€unger&lt;?u?rwH&amp;o&lt; 垄?:r:e/grenroe&lt;w::&lt;errerrrd:w?rHea&lt;:g::a&amp;ownlr:o)neerrefrkLiord!?DLer€l}He:;:nw:w:&gt;&lt;Hooedrerr/€eader/rder/&lt;&gt;e?%)ew:aderord!?DLe=H&lt;w:?&quot;r€烇付r!edHHre?ge&lt;w:&quot;?r€l}He:rHe/rder/:oL&gt;&gt;gr/oader/rder/:oL&gt;:烇?CNe rd栤r/&gt;&lt;g&lt;奥nHw&lt;w:ndrre€?=nroundweer/&gt;&lt;rborC?eHdw}oe&quot;ZH?&lt;wenr:e/g/HD囁g&lt;l?te}eHeadwe?L=ugugne?H:b&lt;:g::angrrd:&amp;oer&lt;?u:wnlr:ordoLi&quot;rdw}owo?rodHw:lder/&gt;:/:er&lt;ema/&gt;r/&gt;&lt;rd}HHeade&gt;&lt;Header/rder/&gt;eggrre:;:nerrH&lt;w:bordew:borH-e:r:dZH?&amp;:;-&gt;kHonD?&gt;onroundweer/&gt;&lt;e&gt;&lt;€%)e&lt;w:r/&gt;=H&lt;w:?&quot;redre&quot;?rd}Hnwn?rer}He/Hbow:s&gt;&lt;HdHbordZHaHonD&lt;&gt;&lt;ing€-e?&gt;kDe€?=&quot;ZHeade€H併?&amp;:;:ndr/orreadHa&amp;:]rreo?o:oL&gt;:rd}e:r:uw:bbkDnonZH-rdw:ww奥&lt;wedleead?terord!?oriwdH:w:er&gt;&lt;Header/uw:laaw?rag&gt;L:lHdeon匪囁:;:n夆€曗H-wwL/&gt;&lt;wenorderdw}oe?w:noLinedeader/&gt;&lt;:lZH?&amp;:;aade%)e&lt;w:rdedDLer€?Heade&gt;&lt;€%)eredre&quot;?/&gt;=Hr?e?&quot;redr€%)re&lt;&gt;&lt;ingr}aHonD&lt;HeneH?wn紙orH-e:}Heade€HHnwn?rrreadHa:=&quot;ZH-dedrreo?o};]rreo??:r/d}e:r:&gt;d}e:rueggsH&lt;w:?&quot;r&gt;&lt;Hea&lt;in€-e?dborder/&gt;&lt;err:bbkDnernD&gt;&lt;in€rwHr!:ndr/oer&gt;&lt;w:€併?&amp;:;w:&amp;rreo:oL&gt;箘ledH:w:eread?oriwdH?t]r囁:;:nreo::rH&amp;:]rreo:=&quot;Ze}?egtH&gt;dw:noLinedeader/&gt;&lt;:langwe&lt;w&lt;ing::]der/&gt;&lt;rd}Hr/&gt;&lt;w:rder/&gt;&lt;w:e&lt;wedleaonD?&gt;e&quot;??dHaonD&lt;e}ee?H&amp;:;&lt;lo?o}ee€Hfrw wdew:w:w::r:s&gt;eo?}H:rue&lt;roredrd!?Headaw?rag?er&gt;kDonZH-rdeaoedero?rrnwner/HdDLer/&gt;L:lDnHrdr:rdew?{dew:?&lt;wen垄-e??nDe€?=&quot;ZHrouw:&amp;rb:row:angundrrearr/odHrdon&quot;rLi&quot;HrdH]rt)ggneHd}eL&gt;:n€greader/r&gt;&lt;:;/&gt;=How:bow::borrrde&quot; w:von:v;?]de積rHasDe&lt;lange€rdew:bor?oHD&lt;-&gt;k&quot;?DonZH-€Hr併}e:r:er/gtH&gt;&lt;eo:ru?&amp;:;w:Header/dl}Hee&gt;&lt;add}Hedrer/rder/&gt;&lt;w:eakLiw:w:borde紓锛rsD/&gt;&lt;wenrero?L:lDnrdeorw?ragd!?r}deaoeee?HsDoow:bordo/oeeader/垄-e?€%)er/&gt;&lt;HeadrHrdonrea&gt;:n€grer/w:r/&gt;&lt;r!&gt;L:lHerLi&quot;Hrw:erb:ardH]rt/or&lt;bow::lane積rHar/Hng=&quot;ZHdo&quot;r-ded};?or?o}eL&gt;]der/ade:nrHD&lt;€er/re:r:rH-€Hder&gt;&lt;:;&gt;:ru=eo?Ho&gt;&lt;&gt;k&quot;?w:r)gg}efr咃?=&quot;ZHt;?]r)neH}垄?nde積rsordD/dl}HeowH&gt;&lt;&amp;:;:borrLerd}HedrDdrread/&gt;&lt;/&gt;=HHe&lt;l:lDnanrouw:&amp;rg=rd]rd}e:roLi&quot;r&quot;ZH-d:n€gedwr/dlero?r:boer/&gt;&lt;w:roundHdon:bordededr:rearder/gadd}rHaHtHw積rsDe&lt;垄-e?lbow::ae?or?orLi&quot;H&lt;:laneaoegw:w?rag:bodHre:r:]rtrnrHD&lt;derH-€H;&gt;:ru€?He&gt;=eo?rd!?ade&gt;&lt;€ar/o%)er/&gt;&lt;w:ng=&quot;ZH-&lt;&gt;k&quot;?de&gt;dwDonZrb:rH}eL&gt;-ee?Hr:nodo&quot;r wer/rdew:w:Lie:n€nHe&gt;=Ho&gt;&lt;:;ede奥&lt;w&amp;:;&amp;n€gg&gt;L:l&amp;:;edrlDnHt;?]de積rsDew:r)gg&lt;lang=&quot;ZH-/&gt;&lt;wendaner/Her}rHa/&gt;&lt;w:eakLirHdon)neHw::bororrr?oo?rde奥r:rear&lt;w&amp;:;&amp;gnow::紙?{dre:r:e:rfr咃?=&quot;ZH/&gt;&lt;r!/&gt;&lt;/H;&gt;:ru&gt;errnerH-e&gt;=eo?€HrHD&lt;Li&quot;Hdwr/dle=Herwe&lt;垄-e?:bow:t;?]bodH]rtdeeade&gt;&lt;w栤r/ZH-&lt;&gt;k&quot;?drreadH&gt;&lt;wer&gt;&lt;w:}&amp;:;&amp;n€gefr:b&gt;&lt;€ar/olaneaoeorde€ord]rdr/gadd}H}ewie:n€nHe:w?ra:rH;edrler}rHaDn}eL&gt;g:rDLerordoLirder/?r werlorrr?o&amp;:;edr/ronZrb&gt;L:l&amp;:irHdon;:rHer:nodo&quot;:r:rn€n&gt;=Hod!?:n€n&gt;&lt;:;ow::Lie:run€gtH&quot;ruwrear:&amp;o?rr€H庛€?HD&lt;銆/&gt;&lt;Header/w:]der/adrorrro?rerder斻€栥€?erLi&quot;H锕欙箾&amp;:;&amp;n€g飋ow:bordode積rsDew:r)gg/ZH-&lt;&gt;k&quot;?/oer/&gt;de&gt;dwD;?]bodH]rtonZH-eHerwe&lt;?drler}rHa?e?e奥&lt;w&amp;:;&amp;g&gt;L:lHe?H&lt;w:節锛??ra:rH;?r werlorrr?oedrlDn锛堬糰dd}H}ewie:n€nHe庯蓟锝?&lt;w:eakHdon;:rHer:nodo&quot;:r:L/ronZrb&gt;L:l&amp;:irHdonir)neHr&gt;&lt;?:n€n&gt;&lt;:;ow::Lie:ruw:}&gt;=Hod!?:n€n&gt;&lt;:e:n€gH锕欙箾&amp;:;&amp;n€gtH&quot;ruwrear:&amp;o?;ow:n€gtH&quot;ruwrear:&amp;rr€H:efr:b&gt;&quot;ruwrear:&amp;rr庛€?HD&lt;&lt;€ar/ow::boro&lt;?drler}rHaZH/&gt;irder/?r werl&amp;:;edr&lt;r!/&gt;&lt;/&gt;dwr/dler:;Lie:n€gtHlorrr?o&quot;ruwrearrwner/Her wer/ronZrb&gt;L:l&amp;:;r/&gt;&lt;w:d}H}ew:w?ra:rH}eL&gt;:eakLir)neH:roung/ZH-&lt;&gt;k&quot;?r&gt;&lt;w:rder斻€栥€?erLi&quot;H}:run€gefr:brdoLirder/?r wer/rlaneaoedHH;ed&amp;o?rlDn:bow:]der/adrorrro?r€Hrrdededron:rdewrHer:::Han;?]D&lt;bodH]rtodn€nHeo&quot;rn€n&gt;=Ho;?]de積rsDer:nodo&quot;rd!?:n€n&gt;r?o&lt;:;ord/?oer:noHerwe&lt;垄-e?do&quot;rd!?:Lie:n€nZrrearb:rHerdr:nodo&quot;eL&gt;:roLirder/?onZrb:r&lt;lange€?lang=&quot;ZH-/&gt;&lt;wenod€ganer/:&gt;k&quot;ru?;H銄erdr/gadd}H}ew:w?rager/&gt;&lt;wri&quot;H咃?=d&amp;o?&quot;ZH/&gt;&lt;r!/&gt;&lt;/&gt;rlDn=H:? weL&gt;?r€H:/&gt;&lt;w::Ha:ng=&quot;ZH-ddrone&gt;erorr:::?]D&lt;doLirder/?Herd!?dwDe?ro?rerser/rDr?oe€nHew:rH]rt)ggborde€ord]rdr/gadd}HonZH-rv栤€?:bon&gt;=Horde:;&amp;gn紙eL&gt;:?{de:rfr咃?=&quot;ZHdrreare?e&lt;垄-e?eenod€g&gt;n€n&gt;rHerdr&lt;:;dwr/dler:&gt;k&quot;rusDe&lt;lae&lt;]de積d}e:?:Lie:n€r/:&gt;k&quot;?rDLe:blanea=d&amp;o?oerorr:nodo&quot;aner/w::Ha:;rdoLi-/&gt;&lt;we&gt;?r€Hno&lt;&gt;rlDnwri&quot;Hrder/::boror?ddrono:?]D&lt;rr:::nZrrDr?ob:rrgtHrsDe&lt;lang=&quot;ZH-/&gt;&lt;we?]deeade&gt;&lt;w栤r/drH-:? weL&gt;eeakLDe€nHeir)neeL&gt;:H奥&lt;w&amp;:;&amp;De?row:rd€gH]rt?rg&gt;L:lHreadHn:langw:鈥}ew:w?rae積rser&gt;k&quot;ru/rg濃Hdrrear€︹e奥&lt;w&amp;:;&amp;gn紙er&gt;&lt;w:}efr:o/oen€nanener/w::Haa=d&amp;o?&gt;rHerdrr/&gt;de&gt;dn€r/:&gt;k&quot;?wDonv栤€ZHde/&gt;&lt;we&gt;?r€H?e&lt;垄-e??:bon&gt;=Ho:::nZrrDr?oZH-ee?&lt;weno&lt;&gt;rlDnHboddrono:?]D&lt;rde€bddronorr:::oror?ddronoDe積rsDew:re?row:rd€g)ggHeir)neeL&gt;:rd]rd&gt;&lt;weno&lt;wri&quot;H}e:rnodo&quot;aner/:;e積&gt;n€n&gt;&lt;:;?{de:irder/?Herd!?r/rser&gt;k&quot;ru&gt;doLi-/&gt;&lt;weno&lt;r&gt;eeak::HaLDe€nHe!?:}efr:bo:?:Lie:n€rde€orde積&gt;=d&amp;o?dwr/dleDLero/orr:nDe?row:rHg濃HdrrearDr?o]rtodo&quot;r&gt;?r€H&gt;&lt;r!re:blw&amp;:;&amp;De?ro?raneao/drH-:/:&gt;k&quot;?? weL&gt;ed]rd€g?]D&lt;dr/gador?onZrb:rr:L&gt;:::dHerlDnrdrdron}H/&gt;&lt;/&gt;=HrdoLi&quot;r]deea&lt;w:}efr:borde€oae積rser/rrdDLerou::b&quot;ruororrw?i&quot;H:Ha?e?/&gt;&lt;wendaner/H:&amp;rd&gt;&lt;wer&gt;&lt;w:}efr/:;r:borde€ordDLe=Ho?ore&gt;&lt;w?He鈘/&gt;&lt;wer&gt;&lt;w:}efkLir)?oneH:w?ragrerrder/geno€HtH€?:;鈥?ZH-CNear:borde;&amp;g&gt;L:H]rtd€glHre:rfr咃?=&quot;ZHsDon?]D&lt;俊:&gt;k&quot;?r:L&gt;:rie:n€)gge?rorr:::?r锟?/:;&amp;gtHerdrdronlDnde紓锛rsDe&lt;langb:rdHerdr=-:? weL&gt;&quot;Zu::?i&quot;H:Hab&quot;ruH-de:nodo&quot;r€%)er/de積/?He&gt;dwr/dlerd!blaneaoerorrw?i&quot;H??onZrb:rrsdDLe=Ho?De&lt;lang=&quot;kLir)?oZe積rserorrw垄-e?r/r&gt;&lt;w栤r/drr&gt;=Hore&gt;&lt;w?HeL:H]rtd€g&lt;der/geno€Hw:}efr/:;eadHH-onZH-ee?Hder/&gt;&lt;w:eakLiw&quot;?r:L&gt;::&gt;dr/?ZH-CNeargaddsDon?]D&lt;}H&lt;w:ng=&quot;ZH-de&gt;ordDLe=Honrorr:::俊:&gt;k&quot;?&quot;H:Hadwr!u::bororrrdrdr:b&quot;ruon/&gt;&lt;tHerlDn/&amp;g&gt;L:H]rt&gt;rder/geno=H:no wdew:w:d};sDe&lt;laew:b]rd}e:/gtH€r)?oge?=Ho?rerdro?r?:;ror€愩€/&gt;&lt;Heade€gr/w:]der/adeneH:w?ragrderde€?H?i&quot;Hwe€HriweL&gt;e:n€ndanerfkLir)neH/H&gt;:eadeordoLi&quot;r&gt;&lt;€%)ne俊r)ggdo&quot;rer/&gt;&lt;w:b]D&lt;ord-e?ede:;dr:rrrdeHar/g;&amp;rar/rg&gt;L::::lHtHdewdleabru:roe?]de&quot;?r/eronouw:&amp;r&gt;&lt;w:Dn;?]}垄?nr-dd!?e&gt;dwDonZH]rt-roue€ofr咃r)?oe=Ho?=&quot;ZHrd=Ho?genoDLerndHee€gader/=&quot;ZH-/&gt;&lt;werdren&gt;&gt;&lt;w:}ro?refr&lt;wr/&gt;&lt;r!er:d}Hboor€e€H?:;rrd&gt;&lt;w:boei&quot;H?HH&gt;:rde€庛€愩€/&gt;&lt;Headea&lt;/&gt;=HdHiweL&gt;er/w:e奥?&gt;&lt;€%)new:brrdeHa]D&lt;ersDwerie:n€eader垄?neH:w?ragde積rswdleabru/rg&gt;L:::Dr/g;&amp;rare&lt;ld-e?ede:;aw:boroe&quot;?r/eron?]de&quot;?d-er咃r)?o?ng&amp;r&gt;&lt;w:Dn=&quot;ZndHee€gH-dedw:boer/rd=Ho?俊r)ggdo&quot;r&gt;der/g;&amp;r/r&lt;w:fkLir€%)n俊r)gg)ndwDonZH]rteHder/&gt;&lt;w::b]rd}boori&quot;H?HH&gt;:€e€He:rrsDe&lt;dewdleab:rlaHd-/&gt;&lt;werdrewrdeHadleaoelH&quot;ZHrdgenotHdewdle€ofr&gt;&lt;w:}ro&lt;w:bb]D&lt;oei&quot;H?r咃e=Hoe&lt;:lbruanendaner/Hgw:borde?€栥&lt;€%L:::)ne€濓?r/g;&amp;g咃r)?o&gt;L:dHee€glH欙箾飋oedr:;?]}r/g;&quot;?r/eron&amp;rar垄?nr!eer/rd=Ho?r:droe?]dg&amp;r&gt;&lt;w:Dne&quot;?}Hboor€?:;-ddea&lt;/&gt;=HdHiweL&gt;!?rrrder/d-&quot;H?HH&gt;:e?ede:;gtHw:bordoor€e€HorewrdeHa/oerHeadew:bord-e?ordoLi&quot;r/&gt;&lt;w:掳?w&amp;:;&amp;gn紙?{dde?wDonZH]rtersDwerie:n€r/&gt;&lt;w:ooe&lt;:lbru&lt;w:bb]D&lt;&gt;&lt;r!er:d}Hb-/&gt;&lt;dHee€gwerdrg咃r)?oo&gt;der/g;&amp;r/rorreakLiw:ew:bo&lt;€%L:::w?&lt;w:boei&quot;H]deroue&lt;wr/&gt;&lt;r!er:d}俊Ho?r)gg€栥&lt;€%)n/eronelH&quot;fr&gt;&lt;w:}ro?rZHrdgen;&amp;rarodw:HH&gt;:Dno&quot;rde&quot;?H€ofrdeHar咃?=&quot;ZH?neH:w?ragr/er€e€Hrouw:&amp;rw:/&gt;&lt;w:le€ofr咃e=Hoborde&gt;&lt;w:n€%)n俊dewdleab:rr)ggoLinee?ede:;r::lbrubHdHee€gdewdleaoeor&gt;&lt;Hbb]咃r)?oD&lt;eadedHiweL&gt;alHtHdewdlbord-e?e&lt;/&gt;=HH]rtd&gt;&lt;wor€?:;:boe?H%L:::/w:]der/aerdrdkLir俊Ho?)neHerderH-roue€ordDei&quot;HLerBreakrono:bHH&gt;:ordrdeHaededr€/&gt;)ne&lt;HeadeadH:rd&amp;r/r:Dn:nrar€ee&quot;?wnrour€H-de&gt;&lt;weo?rn&gt;&gt;&lt;wd!?:}efr&gt;denowDong&gt;L:lHZer/wen&gt;&lt;wr/€g&gt;&lt;r!er=&quot;ZH-/&gt;u&lt;&quot;rndaner/HgtHowenH-rrndHeng=&quot;]rod}e:rZH-CN&quot;dede積rsDe&lt;lang=&quot;ZH-&gt;dwg:}rHno wdew:w:de&gt;&gt;dw::noL?inteedge w?&lt;w:si&quot;raveI€曘le:dr;de&lt;lange€併}eer/H&gt;eHa:&quot;ZronH&gt;&lt;wi&quot;H:ersD&gt;=HonroundHene)neH€愩€oer:Dn?H/&gt;&lt;Heaur€Hnree&quot;?arder/ww:&amp;r:ader/&amp;r/r&gt;&lt;€%)ed:eor/€g?rn€r/&gt;&lt;w:&gt;e奥&lt;w&amp;:;&amp;gH-/&gt;u&gt;denotHgtHo;?]de積rsDe&lt;l&gt;&lt;wd!?ae&lt;lae&lt;:dHeng=rdadeadHDLerlag&gt;L:lHng-/&gt;&lt;&quot;rw:ng=&quot;ZH-derZH-CN&lt;Headg=&quot;]roer/&gt;&gt;&gt;dw:ge w?&lt;w:wenH-rbordeNe w:leHaangur/H&gt;:HgtHnL?intw:}aner::noL?de&gt;&gt;/Heron:drefroakwg:}rLi-&gt;dwgwi&quot;H:rd?]der/€H&gt;&lt;w:erDno)neLi€gne/&gt;le:;&quot;?dwar:inedg}H&lt;&gt;&lt;rrd}e:r€曘le&gt;u!Hoerw:boderderr/&gt;&lt;wen:rdonZH-ro?rewrde&amp;r/r?/og=er/&gt;&lt;w:?w&amp;:;&amp;gteno;?d:n€]dedHeaweneH:sD&gt;=Hi&quot;rder/&gt;/&quot;ZH&lt;w:bow:w?bordw:e?H}eHaw:boCNw:垄?H&gt;:nroundHeade&gt;&lt;w栤r/&gt;&lt;&quot;r&gt;d!?&quot;]ro&lt;w:bordoe?interonr/&gt;&lt;ww:&amp;rw:wdewe:dr:w:noL?r/€Li€gHee:val=dwi&quot;He&gt;&gt;&quot;erDn!%:lH),.o)ne:;&amp;g:;&quot;?t;?!HoHde&gt;uwar-r]}垄?nreadHounwg:}rdHeader/&gt;&lt;w:borde&gt;le:;aDLer&gt;dwog=gdeoLiner/HgtH&gt;der/w:&lt;ro?rwnedg:borer/H€曘leders&amp;r/rDow:}eHaw?nnw:}Hvlteno=rdH&gt;:w:&quot;$([er/&gt;&lt;w:{拢?)er/&gt;a:?d:n€}efrngw:&lt;w:d}e:r:boCN:noLinedeヂ封€?t€Li€geron鈥溿€堛€r/&gt;&lt;&gt;&lt;noL?r/€HdHeaweneHrrdoe?int!er娿€?;&quot;?t;?!Ho:wdewe:H?t;?Hde&gt;ue&gt;&gt;&quot;erDndr銆oand:val=dwi&quot;HHene:;&amp;g:;&quot;?:lH),.o)&amp;gt;?Hdwarnea&quot;r&gt;d!?&quot;]roLer&gt;dwog=w:sD&gt;dew:w:noLDow:}eHa?=&gt;&lt;w栤r/&gt;&lt;&quot;rHguee:val=r/rDoweno=rdH&gt;::w?de&gt;&gt;noakLierderr/&gt;&lt;wenw:r&quot;rder/&lt;w?tent€Li€go=rdw:鈘/&gt;d!?&gt;bow:borde?H/&quot;ZHe w:edHeaw:sder/w:&lt;ro?ri&quot;r烇deraw:borde?!Ho&gt;l?r/€He:;d封€?teronHounwgHde&gt;u:}rr:rd.:;&amp;gt;?H-ronZHnw:}Hvlteno-曘leders&amp;r/:d}e&quot;erDn:r:boCNrr繝boder:valw:}eHa=r&gt;dwgdeoLg:;&quot;?ine&gt;dwog=&quot;!doe?intewe:drHdwrdH&gt;:ardw.o)now:w?ei&quot;H%:lHddea€Li€gDLer&gt;dwgerr:rder/w:&lt;wnborer/&gt;a:?d:n€er/H€?=rdw:鉲eedgewr/&gt;&lt;ww:noL?:boderder&quot;/&gt;?!Ho&lt;w锟?/&gt;&lt;w:noLined!?&quot;]r?r/€Hooel=de&gt;&gt;de&gt;ur/&gt;&lt;ww:&amp;rBreakseron锕;?]DLedersDonnw:}Hrder/&gt;&lt;:&lt;ro?r&quot;rr/HgtH}eHa垄?nreadH勶箽锕滐?:d}e&quot;erDn瀟;?]de?//&gt;der/w:&lt;w:ine&gt;rHdwrdH&gt;:dwog=boreddea€Li€gr/H&gt;&lt;w&lt;&gt;.o)now:w?&lt;dHdeoLg:;&quot;?borded}e:r:boCNnw:}Hvlte:drHdwareno&gt;le:drdw.o)ne;eae:drdr&quot;/&gt;?!Howi&quot;Hi/H€?=rdw:ntewe:dr&quot;!doe?intweneH:borde?lederse&gt;&gt;de&gt;u]r?r/€H&amp;r/r?/oer/&gt;&lt;w:eradHounwg:}rsDetH}eHa&lt;le w:lander/&gt;&lt;wakseron:br/&lt;w栤r/&gt;d!?ordeaDd&gt;&lt;ww:noL?Heaw:&gt;dwgdgeoLin:esD&gt;=HLeer/&gt;a:?d:n€rgunoDnrd=?].:?;&amp;gt;?H-roel=de&gt;&gt;der/&gt;&lt;wned!?&quot;]&lt;:&lt;ro?r?ro:ang=:}eaDorer/H€?o鉲eLerr/w:&lt;warnedg&gt;dwgefrngw:&lt;nw:ew:d}e:r&quot;ZH-d&quot;HCNe锛侊nwde&gt;ue:dr:/}Hr/€Hrder/?int&gt;&lt;&quot;r&gt;bow:b}eHaotenorde?H烇?der:val=&quot;!%:lHr/&gt;&lt;w&lt;w:beseron&gt;le:rs&amp;r/r;ordoerwgdg/rw:r&quot;rder/Lin:&gt;/&quot;ZH/&gt;&lt;w:{拢?)er/&gt;a:}efr&gt;&lt;w:noL?:wers?].:?Dnrd=DonnwunoDn:}Hdenwg:}rw:w::bow:bord}ew:b w/H€?o:edHeaw:siLerdro?r?er/HgtH&quot;row=de&gt;&gt;&lt;ro?rw?d:n€eneH:CN&lt;w&lt;nw:ar&quot; wo&gt;uLine:?&quot;]rovon::&lt;n€HeHavH€溿€堛€r/&gt;&lt;&gt;ZH-d&quot;H&lt;r!erea&gt;&lt;wZH-e:drdCN:r/&gt;d!?bor?intdeagdgder/&gt;der/;?]ron}/H€曘lLin:ebort;?H-otenorer/H&lt;wnedg垄?nLer&gt;dr/&gt;&lt;&quot;rwgrea].:?dHw:dernrd=/&gt;&lt;iew:sDs&amp;r/r&gt;=HnoDnrde&gt;H€?ole:;rr/&gt;&lt;wenw:edoer/&gt;&lt;wwnoL?:&amp;rbordeBefer/&gt;&lt;w:o?r?{拢?)derr:rdonZH-rer/ wo&gt;u&gt;a!%w&lt;n€HeHaw::lHngw:ore w:N:&lt;n€H&lt;warlwg:}rdeord&lt;ro?re?Hrde::&lt;negdgrr:=de&gt;&gt;rdewang=&quot;€oad&quot;Hnguw:d}e:?d:n:n€rno:dra&gt;w?&quot;]rdronCNo:}H&lt;w:intdeaDLerb&gt;/&quot;ZHooLinederd?erkLiw:ZH-CN&quot; w&gt;=&lt;w:borenenooHde奥&lt;w&amp;:der/HgtoDnH&gt;&lt;w栤r/&gt;&lt;w:borH€曘le/&gt;d!?doer/&gt;&lt;/&gt;&lt;&quot;rws&amp;r/r:;&amp;gt;wned:o?wo&gt;uHeHar?g?=&quot;;?&gt;lewnoL?&lt;nw::;H-r$([&gt;&lt;n€Hdwgea:}efw:si&quot;regdgrr/&gt;&lt;&lt;warw:{拢?)er/&gt;&lt;w:]de:nAgorer/H::&lt;nea?d:n:sD&gt;=H&lt;ro?rinstSchema/eoad&quot;HoreadHrdronrde=de&gt;&gt;rsDonnno:drvlderd?=&quot;$wg:}r([e]rdnenooCNr&lt;w:i&quot; w&gt;=ntr!er/&gt;&lt;w:奥積rsDea}a&gt;w?&quot;]roe:?d:n€de&gt;HgtoDna!%:lHr/?/oer//&gt;&lt;wHeHaw:&amp;r&gt;&lt;w:bowo&gt;ureneno&gt;&lt;w:borde&gt;eoZHooLinerde?egdgHo?r&lt;nw:&lt;n€H?&lt;wrr/&gt;&lt;oa&gt;w:}Hwen:saveI€roundHeade&gt;&lt;w栤r/&gt;sd:n:&amp;r/r&lt;&lt;war&lt;wnoL?w:borde:boreneH?uw:/&gt;&lt;&quot;rdH:&lt;ne€?&gt;le:;鉲e}e:rerdronrerderd?bnenoo&gt;/&quot;ZHdonZoad&quot;HH/&gt;&lt;ro?rd!?wned&quot; w&gt;=g-r:wdew:wno:dr:rs;?H[&gt;dwg-rDr/HgtHon=Ha]rw:intdCNde&gt;&gt;nvl=Dn&quot;$:&gt;udeaDLer([{拢?:nodgdgerr:rdewLinr/&gt;der/w:ede$wg:}rnn€Hg]rounw:ner/&gt;ang?r?:bo:n€derderw:en:nodHsD&gt;=HeunoakLw:si&quot;rer/Hriw:ader/&gt;&lt;arw:bow:ba:}efrordrineeadHe}ew:lHboow:L?ne?Headdn?]/rder/&gt;&lt;w:er/&gt;&lt;Header/&gt;&lt;wH:=borde鉪:}Her&lt;e:;&quot;rsDon?re?HrHaodrundHr&lt;rle!ereader/:&amp;r&gt;&lt;we&gt;uH:bornDntdgevCNon庛€edg愩€de&gt;&gt;斻€e&lt;la/&gt;d!?ng=&quot;Z[&gt;dwgnn€HH-;?H-rdeunw:?)er/&gt;&lt;w:?/&gt;&gt;/:en:g?r?&quot;ZH&lt;wed}/HgtHe:g]rorn銆濓?$wg:}rrw:eno欙箾?ng:bo:n€節?ader/&gt;&lt;ar?}ew:lHboo鈥扳€测€斥e}ew:lHbow:L?€衡剝鈭躲€de&gt;&lt;w栤rw:lHbow:Lne?Headdnw:re:;&quot;rsDon?re?HrHasDoner/&gt;&lt;Header/&gt;&lt;wH:=n&gt;&lt;we&gt;uH:bornDntdgveadHe}ew:lHbow:Lnelereader/:&amp;r&gt;&lt;we&gt;u=&quot;$:deaDLeeadHe}ew:lHbow:L?eng:bow:er/&gt;&lt;Header/&gt;&lt;wHderderw:dHsD&gt;e/&gt;&lt;w:?/&gt;&gt;/:en:r/:ng=&quot;Z[&gt;dwgnn€H&amp;r&gt;&lt;weH:bornDnw:lHbow:Headd?]/rgH-;?H}ew:lHboo-rdeunw:::;&quot;rsDon?re?Hrodr}Her&lt;e:;&quot;rsDon?rw:bow:ba:}efow:L?rorder//&gt;&lt;w:?/&gt;&gt;/g?r?:&amp;r&gt;&lt;weH:borntrine=:&amp;r&gt;&lt;weH:bordevCNHr/&gt;&lt;w:borde?erdonZH-rrw:boader/&gt;&lt;arrde鉪:}Her&lt;e:;/&gt;&lt;:dHeun&gt;&lt;w:bodevon庛€edg愩€de&gt;&gt;rden:e鉪:}He:Lner&lt;&quot;roak:}efnn€HrordreadHe}ew:lHLw:si&quot;rerHboo/HwrnDn:奥積r}Herordeunw:er/&gt;&lt;wHrn銆濓?$wg:}rrwbow:ba:}e:enorsDone?Hr:&gt;&lt;w:?/&gt;&gt;/}efow:L?oundHr&lt;rlesD&gt;&lt;&quot;ZH&lt;wed?re?Hrodr}/HgtH?/&gt;&gt;/g?r?e:g]roH:lHbow:L?eader/&gt;e?erdonZH&lt;w:borde鉪:orde?erdon}Headerde&lt;weH:donZH-rrw:bornt::;&quot;rs&gt;&gt;rden:Don?r&amp;r&gt;&lt;weH:oader/&gt;&lt;arborH:bordevCNdevwg:}rerHbooefnn€H欙箾?ng:bo:n€on庛€edgrdend}/HHeadd?]/a:}erg鉪:}He:L?/&gt;&gt;/netHe:rn銆濓i&quot;rrordeunw:er/HwrnDn?efow:L?$wg:}rHr&lt;r!ereader/:&amp;r&gt;&lt;we€e&lt;la/&gt;d!?ng=&quot;Z[&gt;dwgdeoer/&gt;&lt;wHvon庛?erdonZHe&lt;l庛€edg愩€de&gt;&gt;a/&gt;d!?ng=&quot;ZH-e?H?/rde?erdon&gt;&gt;/g?rs&gt;&gt;rden:r?d:}Her&lt;e:;;?H-r€愩€斻€wed?:donZH-wg:}rerHboorrw:re?Hrodre&lt;la/&gt;d!?$wg:}rrw:wgd?]/a:}e:}:L?/&gt;&gt;/refnn€HenoHrw:dHeunoakLrordrinew:sie?H:oader/&gt;&lt;ard:}H]roH:lHde&lt;weH:borntbow:Low:L??er&lt;&quot;r&gt;&lt;w:eunw:bow:bae::;&quot;rsDon?orHwrnDn:bordevCNr:}鉪:}donZHHe:LneefrordreadH&quot;r/?//HgtHe:g]roer/&gt;&lt;w:boren:de鉪ersDone?Hoerrdon/&gt;&lt;w:boeordnoovloer/&gt;&lt;wH=&quot;$([{g?r?拢?:noderr:}&gt;&gt;/e:rdewerrw:sDoHeadd?]/rdHn€Hr&lt;rle?ng:bo:n€nLiw:ader/&gt;&lt;w:?/&gt;&gt;/odr&quot;ZH&lt;wed}/HgtH&lt;w:bow:ba:}愩€&gt;&lt;arw:L?de&gt;&gt;efwg:}rrnvl=&quot;$([e?unw:銆edgr&lt;w栤r/&gt;&lt;w:bordHrborndonZHtwHwrnDn:eno-de?)eHer&lt;e:;r/HsD&gt;=H&gt;&lt;w:ooren:e:Lnew:L??/&gt;&gt;/&quot;ZHedevCN?Dondnoo?reZ[rdon&gt;dwg:wDonroundHr&gt;&gt;/&lt;:}e}ew:lHr!ereader;?H-r/:&amp;rr&lt;&quot;rg?r?:ri&gt;&lt;wHrw:neen€He:g]ro}H?)er/&gt;d!?&lt;weHw:?/&gt;&lt;wed}e:rdenguner/&gt;ang:boderderdewrer/HL?:l=&quot;/rodr$([{/&gt;dgborde鉪&lt;arersDonnw:roundH:n€r&lt;r!eHruner/&gt;arlengw:dHeunoaen&gt;&gt;kLiw:e?Her/:w:edetnguner/&gt;ang:}rw:adH?oo?:enoLdeaDLerinnr/ed/g&gt;&quot;:e;Z?H-sNi&quot;rgtHrde?)er/&gt;&lt;w:?/&gt;&lt;wender/w:w:/&gt;&lt;w:rdo?er/&gt;H&lt;:wgw:併wH,&gt;=H.:;&amp;gt;?]}垄篓rr&lt;:g]ro&quot;r掳?€椼ea&amp;r:rinek/&gt;er;?H-rer/HL?&lt;}ew:lH&gt;/&quot;ZHsBefr:eer/&gt;&quot;/rodrd!?e:}e鉪Donnw:r&lt;r!eH&lt;arHH:l=&quot;/rr/&gt;&lt;weHore w:lang=e??Her/:erdonZH-unoaenr),.:;:adH?o&amp;gtndH:n€N:ba:nr/ed/}enoadg&gt;&quot;:ee&gt;&gt;fr&quot; w&gt;&lt;:edetw:Lerinnbordewed?o?:e}e:rar/&gt;arlw:adH?oeder/:dewrer/H&amp;r奥g&gt;;Zdo?er/&gt;H?H-sN&quot;:;Z?&lt;wi&quot;o?er/&gt;&lt;:r&gt;&lt;w:rdo?gtHr&amp;:;&amp;g/&gt;ang:}rt;?]deaHL?gw:併wHdeedg&gt;&quot;:;r/&gt;&lt;w:bow:borde}ew:bderr:!eHrdewowinr/edg:kLinw:w:e?He;?r/:]}垄?nroundHeaderdH?o鉪&lt;ar/ed/r/&gt;:g]rodrog&gt;&quot;:e&lt;w:bordndHr&lt;rnoaen!err&lt;&quot;rre&gt;ang-oer/&gt;&lt;wgsi&quot;rerinngtHwine:adH&quot;Z&quot;/rH-CN?ers&gt;&lt;w:bow:bordeHea:bo?:edetH/&gt;H-rodew:併,&gt;=HrdL&quot;ZH-ae&gt;&gt;si&quot;rde/&gt;&lt;:aDH:n€&gt;d!?Lew:rdo?aHL?lHrerdH?od&lt;wsNeHe:}H?]der?Z?Hr銆e&lt;lan:!eHg=&quot;併wHZH-de?)er/&gt;&lt;w:/ar;?r/:le&gt;/&quot;ZH&lt;Lined/wdH?o:w:Deunow:?&quot;:e/&quot;:;:}r&gt;&lt;wenakLiw:onnvl=&quot;$([{拢?:鉪&lt;arnoLi?/uner/&gt;annoaengw:odroer/&gt;&lt;erinnw:ned/edger/He]ro&quot; w:d}e:rvanr/&gt;der/w::}efrl&lt;tH/&gt;H&quot;r/:&amp;r=?e:wdewnZH-r:w&quot;/ro?:e:e?H&quot;!%),.detine/&gt;&lt;aHL?:&lt;wg:;&amp;gt;?]}垄篓掳路ersLew:rdo?Dlan:!eHon€傘€?ZH-ae&gt;&gt;avear;?&lt;Lined/r/:I€rsiinwdH?o&quot;rgtow:?&quot;:eHouHea?od&lt;wsN:rerdH?obHeaH&lt;Linw:Dg=&quot;併wHH:ner?Z?Hr]der?Z?€-rndHeade&gt;&lt;w栤r/angw:adH&gt;&lt;w:bew:deaD&gt;d!拢?:鉪/r/&gt;&lt;erinn&gt;annoaen&lt;ar?併,&gt;=Horde?:deererdd&lt;weHefrl&lt;tH/&gt;HaDL&lt;owngw:odr:?/&quot;:;w:/arleererddow:?/ine/&gt;&lt;aHL?:}re:}Hw:lHrr:rdewnvl=&quot;ined/an:!eH$([edetine/;?r/:wdH?:?&quot;:eo&gt;&lt;:dHr&lt;r!err/w&quot;/ro?:e&gt;&lt;wr/He]ro:烇?CL&quot;ZH-siew:rdo?&quot;rN&quot; !%),.detw:von:vHdLdea&lt;Linw:DL:ned/edgerH-r:w&quot;/rew:}efrl&lt;&quot;r/&gt;/&quot;ZHader/&gt;&lt;waveI€&lt;併wHw:wsNbore&gt;&gt;inndev&gt;&lt;w:bordoer/!H?Hr?o%)aen,.i?Z?&gt;Hne&gt;&lt;&lt;arw:boderder:on庛€?&quot;!%),.&lt;wgH:HLed/?n€銆斻€&lt;w:neder/He&lt;ln:!eHan:od:?&quot;:erwdH?o;?r/:g=now:?/&gt;&lt;wen&quot;orde}ewee/&gt;&lt;:&quot; w:d}e:ra:bH-r:bZH-r:/&quot;:;w:e?Hro?:eow:ZH-de?ngundrdo?HeadeDeunoakD&gt;inw:/:}rd!arle?Liw:det&quot;rgtH}e]roefrl/:&amp;r:r/&gt;&lt;w&lt;weH:ber/w::},&gt;=He:}innHefr&quot;/row:lHw併wH:borde:bordewZ?&gt;HsN鈥?Z%)aeLed/nHl&lt;&quot;r-CNnstre&gt;&gt;w:&gt;&lt;&lt;:HL?aradH/eH?Hr:edgunee?oH!H?o/:ri?Z?/&gt;ane:wdewnZH-rgw:Sch-de?)er/&gt;&lt;w:.ineem&lt;:ar/esaveI€?Hanr:n€/&gt;der/w:i?/oesi&quot;rr//&lt;wg&quot;ZH&gt;&lt;w:e=:e?e:wdewo?:w:a&lt;w:r!erder/&gt;&lt;DLerHea;der/:rdew&gt;&lt;w:dd?]derHtr/&gt;&lt;w:borde奥積rsD:}innead/:}rer/&gt;&lt;e]row:borared/leZ?&gt;Hde:b:e?Ho&gt;w併wHd!?rd)aeners:HL?DHr:ew}e:r&amp;r&quot;ee?oewsneeH?o/:N/r([{拢?&gt;&lt;&lt;ar:noLine&quot;rgw&lt;weHtHde:;&amp;H?Hrgre&gt;&gt;t;bod&gt;l&lt;!i?Z?H?o&quot;r&lt;weem&lt;:eHe:}Hnerd},&gt;=ow:lHHemarer?]d/edgeon俊锟frl/:&amp;r?/&gt;&lt;w:noLineBr:w:a&lt;w:ew&lt;w:wdewo?:e=:e:.inea&quot;anr:n€$([erw::}eftw:adHr/&gt;&lt;w:red/k}innon銆夈€嬨€嶃€忋€戙€曘borarleZ?&gt;H/oe&gt;&lt;s:HL?DHr:ew:dd?]derHtae:r&amp;r&quot;ee?oeners:HL?siwsneeH?o/:&amp;r&quot;ewsneeH&quot;rr//er/&gt;&lt;DLerHea;&lt;wgaHd!?rd)aendeDeunoakLiw:€:e?Ho&gt;w併wH椼€烇付锔猴wsN/r([{拢?&gt;&lt;&lt;ar?ner/&gt;ane:wad/:}rei?Z?H?o&quot;r&lt;weem&lt;:r/&gt;&lt;e]rodrsDw}e:r&amp;r&quot;ewsN/w:i?/oe:adHr/&gt;&lt;w:red/si&quot;rr//&quot;ZdderoLineBr:w:a&lt;w:sDw}e:r&amp;r&quot;/reweHtHde:;&amp;H?L?DHr:eHr?d},&gt;=owne:adHr/&gt;&lt;r&amp;r&quot;ee?ow:k}innBrew&lt;warleZ?&gt;HneeH?o/::wdewo?:ne&quot;ewsneeHrs:HL?lHHemar路ersDead/w&lt;wLineBrew&lt;w:e=:eeHre&gt;&gt;t;bod&gt;l&lt;!i?Z?tHdgre&gt;&gt;t;bod&gt;l&lt;!H?oe:;&amp;gre&gt;&gt;:}rHd!?rd)aenewr/:rdew&gt;&lt;w:dd?]d/deder/&gt;&lt;w:borarlernZH-r?r/&gt;der/d?]derHtw:i?/&lt;:oeHde:ar;&amp;gtH:eo&gt;w併wH;bod&gt;l&lt;&quot;rsi&quot;r濓?&lt;rdersDe?oa&lt;w:er/:rdew&gt;&lt;w:dborde:b:e?Hoo/:&gt;d!?d?]deHinnonr?&gt;eeHHew:.iHL?nea&quot;anr:n€ewsND€︹€?ewo?鈥?ZH-C€斻der,&gt;=ow:lHHer?]d:noLinHemar:e=:er/&gt;&lt;DLerH:;&amp;H?Hrea;eBrew:.ine/edd?]d/g/&gt;&lt;w:b{?d)aen?:noLr/&gt;&lt;!i?Z?e]roine&quot;rgw&lt;weHe:r&amp;r&lt;!H?o&quot;/rorde:gtH:ebgre&gt;&gt;:e?i?/&lt;:Hde鈥?ZHr&amp;([{e:;eHdDe?oe:ar&amp;gt;bod]derHt&gt;&lt;a&lt;w:weo&gt;w併wHHoo/:He:}H拢?:noLine&quot;rgbodr?&gt;eeH&gt;deHonr?&gt;:.iHL?Hinn&lt;weneroesi&quot;read/:}rr//&lt;wgd},&gt;=ow:lHt&amp;gt;bod&gt;&lt;€?ewo?wenerd},&gt;=HH-CNns:]d/wdew:on€ewsNd&gt;l&lt;&quot;rw:borarlea&lt;r!ee=:erder/&gt;&lt;marDLertr/&gt;&lt;w:e=?)aene:H:ewdedd?]anr:n?Hr€derw:w::borde:borders?oDw}e:ra&lt;r!erea/&lt;:;uneZ?r/&gt;angw:€e&lt;lan:g=&quot;orde}roe?oarw:w:boinew/r:NHo&gt;&gt;&gt;d!?&quot; edgw€tH&lt;w:bew:w:ader/&gt;&lt;H$([erw::}eftw:adHeader/:rdder?]eHdeon俊锟fro?ld//:&amp;rewordev&gt;&lt;w:ma/e}rsaveIrr//&quot;Z:}HH€?HasNwgnr/&gt;der/w:b:eordoeLinedea:er:;&amp;d&quot;enr?]lHdeHgt;beBrleea&quot;$(e?H[er=Hr?oHwtH::}efrod&gt;&lt;n€wenr&lt;:/&gt;Z?/oesi&quot;rH-erCn:NnstScZ?h-dmia;?/w:oer/&gt;&lt;ar/rw:e=?e:wdew:?owdg:gwarotH/esaveL/rin&gt;tH&gt;e€tde:;&amp;gnet;boderderI€?Hi?dg/o!?er/&gt;&lt;:rw:e?)er/&gt;&lt;w:&lt;w::val=&quot;!%),.tScwnZH-rhema/&gt;undHeaeHde&gt;&lt;w栤r/&gt;&lt;adHw:erNevon庛:edeDeunoakLiw:€en?ar銆斻€eHawg&lt;ZHr?o:}Hlang=&quot;ZH-/&amp;d&quot;r:&amp;rdeb/&quot;ZHr=Hrordnr&lt;:e&lt;rCn:w:saBrlev/&gt;&lt;He?]lHader/&gt;&lt;n€?/ar/rw:&gt;&lt;w:d]deHd?]Sc&gt;owdg&lt;arw:gwZ?derrotH/&gt;(er=He?Hrwmia;tH&lt;w:eI€o!?e?Hw:?on&gt;tH-er鉪e&gt;&gt;e€t:rdw:aroewverin&gt;&gt;L/rrsDangw:onrou&gt;&lt;w:&lt;ndHeade:}efrrHw:e/es;&amp;gnei&quot;r&gt;&lt;w:b&gt;&lt;wenorde:;&amp;gtHi?dg;?]}垄篓掳Hr?o路€?Hi?/evon?Liw:€en?eo!??€&lt;adHw:rN?ngundHei&lt;rCn:w:€?ara&gt;&lt;w:noLineBdnr&lt;:r/&gt;der/w:r/ar/rea&quot;$([er/&gt;&lt;adH€?/w:w:&gt;owdgroer/&gt;&lt;rw:gw:r/&gt;&lt;€o!?ew:derrotH&gt;uHr=HrndHeaeHr/Sc&gt;&lt;ar&gt;&lt;w:bow:;w:e/&amp;d&quot;r?)er/&gt;beHawgoderderbor]ScZ?dHw:ee?on&gt;tH?rde:bor/&gt;&lt;n€w栤:e&gt;&gt;e€tsau&gt;&lt;w:&lt;Brler/&gt;€e&lt;€?o?Hw:?oZ:}H&lt;Hrwmia;adHrdersD?eerin&gt;&gt;:dwwveL/r:arow:dew:.entScwnZH-rw:ndHeeade&gt;&lt;&lt;He?]lHwderb/&quot;ZHwI€?H:-er&amp;(rNar[{de}egw:bows;&amp;e:gnew:拢?&lt;r/&gt;(er=HwtH:d]deH(e?HrwtHer/&gt;(egtHi?dg?H:noarZH-/:&amp;=HrrLi?/oer/&gt;&lt;w:ine:ede鈥曗?/o!?€h-ddHw:re?)er/&gt;on&gt;tH&lt;w:Deunoak]ScZ?Liww€?o:&lt;:栤€欌€?&gt;&gt;e€t鈥︹€;w:e/&amp;d&quot;r扳€?g=),.:;&amp;ge:&lt;€?Hw:/r:arow:?o}efrr/esi:bowdew:.enr/&gt;&lt;n€&quot;rt;e&gt;undHe?]lHwder?eerrw:ndHeein:bows;&amp;e&gt;&gt;ZHwI€?H:a&lt;Hr[{de}egrwmia;dwwveL:s;&amp;:gnewbows;&amp;:/reer/e:der=HwtHw:aro&gt;beHawer&amp;(rNw:ine:eargH?]}H-er&amp;(rN?r/栤:saBrle&gt;&lt;w:boundHeade:}eg?H:noarfriww€?orde:bw:eI€曘de:rdewordder/&gt;&lt;w:/&gt;€e&lt;Z:}HbrZH-/:&amp;=Hr/oer/&gt;&lt;:w:r&gt;&lt;we/&gt;?Liww:&lt;on&gt;tHner:bows;&amp;gnesDw&amp;:;&amp;gt;?]dH&amp;ewerI€?H-ere?ev&gt;&gt;e€t&gt;&lt;w:boenak]ScZ?I€曘}egde&gt;&lt;&lt;He?]lHers(egtHi?newH:?dgDow栤r/&gt;&lt;s;&amp;:adHeeHne:ewtHdHan€h-ddHww:?o:rgw:rdo:;w:e?)er/&gt;e?&lt;r/&gt;(/&amp;d&quot;rer=Hr/inrNa€?or&gt;&gt;&gt;&lt;we&gt;&lt;wdeb/&quot;Z&gt;&lt;n&amp;(rN€eL/roare鈥曗?/orwmidw:aroa;!?eH(e?Hr&lt;:w:wtHH:nroundeHer/&gt;(e?H拢?&lt;w:d]deHHea]dH&amp;eiww:&lt;der/&gt;&lt;wmadHwer/eson&gt;tH:&amp;=HraBrlesabeHawgveI€?Header/曘}eg&gt;&lt;H:boeneadereaeH/&gt;&lt;w:b&gt;?new&gt;e€ne:etorde:bi?H:ordew:dn;&amp;:oZwtHH-/:&amp;r]ScZ?r:;ndHeadHeee;&amp;gne&gt;&lt;wbodea€?order/&gt;de.tScwnZH-rr:}H/w:d?]de:?or/&gt;&lt;w:?H-er鈘/&gt;rerNar w:?€?i&quot;r?:w:€tHid/roarHw:r?dg??/inn&amp;&amp;e(rN&gt;&gt;:?-CNnstSchema/&amp;d&quot;r/e€eL/werr奥愩€&lt;He?]b/iww:&lt;&quot;Z&gt;&lt;dw:aron€rwmia;lH斻€r/曘}ege&lt;son&gt;tHlersD?e€ne:ee:wdew:wH:boenb&gt;?new:ade:s:&amp;=Hr}efrer/&gt;&lt;:bi?H::r:d:oZwtHn;&amp;:anBrea&quot;dea€?o$([/鈥曗?/o!?&gt;w:b&gt;&gt;e€t(er=Her/&gt;&lt;w:g=:DeudHeadHeenoakLiw:/esaBrle&quot;/&gt;i&quot;r?:w:&lt;:&amp;r]/inn&amp;&amp;eScZ?e?HrwtHadHsabeHawgZH-de積rsDeadnwer/&gt;(e?H:b&gt;&lt;/ide€eL/wer/roar&gt;rerNardeb/&quot;ZHw:d:d?]de:?o]deeade;&amp;gnee:ereaeHde}egHwinn&amp;(ww:&lt;rNenoLi?/oe曘de:rdew:e??new)er/g??/in&gt;&gt;&gt;r/&gt;&lt;wboen:era€?o/&gt;n&gt;tH&lt;ww&amp;(ZwtH[{i?n;&amp;:H:de}ew:btr/e€eL/rHidHw:row::b-de?)eema/&amp;dw&amp;=Hr:a&amp;erow:&quot;r/&gt;&lt;w:?wmia;Z&gt;&lt;n€t€H-eeer銆tHi?dgrr/ZH-rr:}H&gt;&lt;w:orde?CN&quot; w:von:verHeaoZH-/:&amp;rdecZ?adsDangw:e&gt;&lt;w栤roare:e/&gt;&lt;w:bordeedHNare?}eg]lHade&gt;&lt;wr/&gt;&lt;w:borde锟?/&gt; w:?€aww:&lt;Brenew:?ole/o!??i&quot;r&amp;(€?orNw&amp;([{拢?:noLine.tboenScZwtHwn(eeHawn;&amp;:gri?H:=HZH-rn&gt;tHede&lt;w:;bo:a&amp;ein&gt;&gt;derde;row:&amp;gner锟?/&gt;&lt;r/&gt;&lt;:rw?HrwtH:noL€eL/rineBreaksw&amp;=HrBeforreaeH-eeeHe &gt;&lt;n:ver€t:dr/e/&gt;(w:aroedHw:r?H&gt;e:e&lt;ad/wmia;&amp;d&quot;rHZ&gt;&lt;n€:}efr&gt;der/w:w}egd]deHoarb/&quot;ZH:langecZ?=&quot;ZHi?dg-CNNar&quot; wH-ewer?o:von&lt;w:ordo:&lt;er/&gt;&lt;w:br:}HordersDonw:borer/H&gt;&lt;w:&gt;enr/&gt;&lt;?:rNoween:bow:bordeder;&amp;ekL:iw:wH:w:gt;rdew?]des&amp;]lelHgtd?]der/&gt;&lt;w:&gt;;?!?/:&amp;r]}垄篓掳路藝藟鈥?n(eeHa&gt;&lt;n:verwg鈥栤€?reaeH-w:r?H&gt;e:eeee:neaksw&amp;=HroeHe &gt;&lt;n€tL€eL/roderde;&amp;gneLi?/er/w:w}egoer/&gt;&lt;w:鈥.tScwn:wd]deHoar(e wH-ewer?or/e/&gt;(w:aro=H濃NNar&quot; wH-ew€︹€扳€l:bde锟:renr/&gt;&lt;?:rNowee?H&gt;r:von&lt;w:ordo:&lt;&lt;a=&quot;ZHi?dg-CrsDonw:borbordeder;&amp;ekL:er/HNNard/wmi:bor/&gt;&lt;w:&gt;enr/&gt;&lt;?:er/&gt;&lt;w:enr/&gt;&lt;?rNowen:&gt;ena;?/b/&quot;ZH:lanH&gt;e:egecZ?&gt;:dr/&gt;&lt;n:vere/w&lt;ad/&amp;d&quot;rHZ&gt;&lt;n€:r?H&gt;&lt;ad/&amp;d&quot;r&gt;(edHw:r w:/&gt;eder;&amp;ekLiw:wH&lt;w:&gt;er/&gt;&lt;?r:w}egN?er?o€?i&quot;rordeedHeadeaksBefor/&gt;&lt;w:&gt;er/&gt;&lt;?orreaeH&lt;r/&gt;H-eee-ew&lt;:rw?HrwtHe&gt;&lt;wanBrH:lang=&quot;ZHi?dgea&quot;$([er/&gt;&lt;wder锟 &gt;&lt;neHoar€HtHgtd?]der/&gt;&lt;wsw&amp;=Hr:&gt;?g=&quot;Z:H-C&lt;N&quot; wH-er/&gt;&lt;re/ore ::drn/e/&gt;(e?H&gt;&lt;:rr:n:vHeadrL€eL/readore rdoer/&gt;&lt;w:br:}Ht;rdew?]des&amp;]le:dr/fr?&gt;w:aroder/w:wgod]deHe/H&gt;&lt;afr&gt;der/w:wb/&quot;ZH;Nde;/&amp;gneHsDangw:测€?&gt;&lt;botn€d?]ewde?n(eeHawee&quot;rgr/&gt;?o&lt;w:;:r?!?w::boLierne.tScwgt;rdew?]des&amp;]lHnHZH-rr-de?)ter/&gt;&lt;ore :dr/e:}e:frwr:w&lt;ew&amp;(&gt;[{dede&lt;w:;b:odernderer}ewdg:bow:鈥衡剝Scwn(eeadrrreaeH=H鈭?路L€eL/rersDononw:bo wH-errer/&gt;&lt;w:/w:wgo&gt;err/w:wg/&gt;€傘:dr/fr?€??H;Nde;/鈥?d]deHe/HZH-CN:borfr&gt;w:aroders:r]dwb/&quot;ZH;Nn€d?]ewes&amp;]lew?HrwtHDon?heeHa:boLierweeema/ew:wb/&quot;ZH;rsDes&amp;gtd?]deZHde;&amp;ges&amp;]lHnHnfrwr:w&lt;e&quot;rgr/&gt;?]lHnZH-roer/&gt;&lt;?&gt;&lt;botndr/e:}e:€w:ernderer&gt;&lt;w:brefrwr:w&lt;:}H;-rde&lt;w:;b:-de?):;bodernt?/:(eeHaw&quot;r&amp;rowgonw:bore/&gt;&lt;w:;;/:re:}efrwrr:wgr/e/&gt;(e?H/&gt;n(eeHawg&lt;rweeadr:ww&amp;(&gt;w:&gt;&lt;weneaksBefo&gt;&lt;w:;?!?r w:?€?i&quot;rwe :dr/&gt;derr/w:wd]deH/w:H奥愩€€eL/r斻€r锟?dew?]ddr/fr?es:w&lt;e&amp;]lH/&gt;&lt;r/&gt;derdelHnH&quot;ZH;HaweeNrdere}ewdg/w:wb/&quot;ZH&gt;&lt;eerer :dr/:}e:w:aroe/&gt;&lt;adZH-rH:re&lt;lang=&quot;ZH-de:;b:★wr:w&lt;rowgo?ordw:;;/wnodern(erreaeHebo /&quot;Zr/&gt;?oHrr:wgde?)t;wH-erder;&amp;ekLies&amp;]lew:w:w:gt;rdew?botn€僑}efrwrcwn(er=weeadrH€/&gt;derr?i&quot;rwvee;&amp;gneI€?HreHaw&quot;rdeedHeade&lt;e&gt;&lt;we:ww&amp;(&gt;aer/&gt;&lt;w:;:r&lt;w:boeH/w:Hw:bordeder;&amp;enHkLiw:der/&gt;&lt;Header/?erHrwtH&gt;&lt;eeHaweeg:br:eLre:?/r}Hw:bor;Nde?/&gt;&lt;wo:/ne :dr/e:-r}efrb:w:;?!?oLin&lt;w&lt;:bordne锟orer/wg&gt;&lt;w:boin/aro&gt;(e?He.tScwnZH-r&lt;wdgw:&gt;)ter/&gt;w:bor?odeder;&amp;ew:w:?/&gt;Hr;]lHw&amp;([{w拢?:wd]deH:;?/wr:dr&amp;r&lt;enoLinedeeBreaktn€on銆&amp;]leH-er併€?wreaeH:?€b/&quot;Zaw&amp;(&gt;/w:&amp;enHHw&quot;rH&amp;gne?i&quot;/?err銆冦€&lt;w:n([e/&gt;&lt;&lt;w:;:radH{d&lt;reH:eLre:&gt;&lt;wo:/a?/&gt;&lt;wowee/&gt;&lt;:rede&lt;n(er=Hw:;bodr:eLr?e:bor/}efrb:e:-rr;Nrdeer/wgr:v/Lin&lt;w:bordn&lt;r:eL/r&gt;&lt;w:&gt;&lt;wenHeadeadsDangw:夈&lt;eeHawgw:?/&gt;Hrw:lang=&quot;ZH-CN&quot; w:v?r&amp;r&lt;ew&amp;([{w?&lt;:br:}H?dgw:&gt;)t?boin/aro路?ader/?:}efr/&gt;w:bor?orw:;?!?HrwtH;?/wr:dr囁夆€曗€(&gt;e?i&quot;/?er/w:&amp;enH栤€:w:&gt;&lt;wo:/d]deH:;?/wr?a?/&gt;&lt;wooLi?/o.tScwner;&amp;ew:wZaw&amp;(&gt;/w:H:?eH:eLre:/&gt;H;ZH-r&lt;wdger/&gt;&lt;w€?HrdeedHe&lt;redeer/wgHaweeade&gt;&lt;w:r/}efrb:on&lt;w:ordoern?€b/bor/:?/&gt;Hre:-r&quot;&lt;?r&amp;r&lt;ew:bordnZv/Lin&lt;w&lt;aw&amp;(&gt;edeeBreaktn€?w&amp;([{w/&gt;&lt;w:kLiw/&gt;&lt;w:bor?e:bor;Nin/&gt;(eBreakobodr:eLr?n銆&amp;]H:?€b/&quot;Za/w&quot;rle?Her:w:w:gt:?€b/&quot;Zr:ov/r:enHL/r?dgw:&gt;)tH&amp;gner;&amp;ew:we/&gt;&lt;&lt;w:;:r:?/&gt;]lH;rBreakon?wr:dr€H:-erdew:von:vHea&lt;w:ne g:drn:bor?o銆併€?ww:Hr?/wr:boinrb:/aro&gt;Hrear&lt;eeH/e:}efrdeweeadw:bordeder;rdn&amp;gw&amp;([{:-&lt;w&lt;r拢?:([{wwd]deHt;?]dcwnZH-rngw:夈&lt;e:?/&gt;H;eHawg&lt;w:&gt;er/&gt;e&quot;Za/s&amp;gtZaw&amp;(&gt;d&gt;&lt;:bo?Herr;NbowaedZr:oe&lt;n(er=Hksw&amp;([併€?wr:enHdr:eLr?:?€b/&quot;ZH{reaktn€拢?:;?/:&amp;rBedgw:&gt;)tfH-r&lt;wdgoreefrw::dr€H:;?!?v?w:ne g?&lt;:br:v/rn?wr:dr:eL/r}H nar&lt;eb/o&gt;Hr&quot;Zaw&quot;r銆?w:n([e/&gt;&lt;adoinrb:H?€?ww:H€?w:?€?ieakon銆&amp;]?€b/frdewee?:([{wder;rdn&quot;ZH:€?wr?/wr&quot;Za/[{:-&lt;w&lt;d&amp;([{:-rrn:bor?owe/&gt;&lt;&lt;w:;?Her:Zr:or&amp;gnele:n([{d&lt;r/&gt;&lt;:r&quot;boin/aror:er/?HrwtHdbo:enHrdeder;&amp;ekLiw:r/&gt;boine.tScwnZHkon銆&lt;:bor;NH-er-rder/w:::b-dene g?)e:r€H:tZr&lt;eaw&amp;(&gt;?/&gt;H;&gt;Hrer/&gt;&lt;wr:eLr?:?]der/w:&gt;)t&gt;&lt;/&gt;]lHw:e&gt;€扳?wreaeH€测nrb:€?n?wr:dr/&gt;(e?H&gt;&lt;ww&amp;([{d[Za/{we}ew:夈H{rea?ww:Hkt;rdnn€&lt;eeHawgbow:leweeaZr:o-&lt;?Herw&lt;nBre/r:e{:-rL/ra:v/&gt;&lt;w:&gt;&lt;wen&quot;$([er/&gt;&lt;w?/wr:&lt;w栤r/&gt;&lt;w:o:enHbob/bor?o&quot;Zaw&quot;rrde€?oe&lt;fH-r&lt;wdgw:wd]deH:;boderde&lt;n(Zr&lt;eene gr=Hrunchewn/;&gt;Hraro:r€H:;?!w:;:r?ma/H&amp;or;Ngne&gt;&lt;銆&amp;]lew:sa&gt;&lt;wow:borbr:}Hdeder;&amp;ew:Za/w:eadawrb:&amp;(&gt;w:&gt;)te:eL[{wr?ad€b/&quot;ZHsDangw:v:dr?/&gt;H;e:oI€曘de}erdHernfrrsDonstSw:Hchema/e&gt;&lt;a&lt;w&lt;dHrweewtH-er:-rH?&gt;er/&gt;路egt;rde;?/:&amp;r/:enH&gt;&lt;:rrw?€aktn€?i:eL/r&quot;rrw?/wrsDeZr&lt;eader/&gt;&lt;w:bord&lt;ne g/reae;&gt;HrH&gt;]or?olHenroundHawgHer€H:w:borer/&gt;&lt;w:bow:aw&quot;rborde(e?HZa/der;&amp;gt;?]deadeor;Nr/&gt;ecwnZw/arodgH-rrrb:/[{w&gt;&lt;w:&lt;w:b:;&amp;gte:o;?&amp;:;:rekLiw&gt;)t:]er}?&amp;gne??:烇?CeLr?v:rdndrN&amp;]w&amp;(&gt;lew:bord;?!?ew:Hr&lt;w&lt;sDo/&gt;de]eweer=H:-rdeHr//&gt;H;Hw:nw:bo:&gt;r:}H&lt;ewenrer/&gt;&lt;w:boe&lt;lang=&quot;ZH-dewg:brorde&quot; w:v)er/&gt;&lt;w/&quot;rZH:on-er:rvHea:sa€&gt;&lt;wder/&gt;&lt;erde/rw:obwtHord拢?:noLin&lt;adHedee?nroe}efrunew:bow:eHdHwge{w&quot;b:rer;:oN/:rlH&gt;r/&gt;&lt;w:&amp;&quot;rradeerr/&gt;erroerDangw:/&gt;&lt;w:/&gt;&lt;&amp;)tewenwdg:?Hw:w:&lt;w:br:rord?eordedHe&lt;&gt;adneHer/&gt;&lt;w:boerdreerHsDon?e紙锛庯蓟锝沷rd;Hr//&gt;H;?!?飏ou掳?€H-dewg:br=&quot;ZH-dewg椼eakr/&gt;ecwnZHo/&gt;de]er=H-rw:ber/&gt;&lt;erde/o:&gt;r:}Hs)e-er:rvHea:r/&gt;&lt;w/&quot;rBeforDo/&gt;de]dZH:on-er:reHe w:lang=&quot;&gt;&lt;&quot;b:rer;:oerderw:oZH-CeeHdHwge{wr:vHeasa€&amp;&quot;rradeerN&quot; &lt;/HdHwge&quot;b:&quot;ZH:on-erw栤rHwge&quot;rer;N/&gt;&lt;&amp;gt;?&amp;ekLiw:w:bornw:beerHsDon?eo:&gt;&lt;wen/&gt;&lt;&amp;)tewende&gt;&lt;w:/&gt;&lt;&amp;)tw/der/)Hw:wboerdreerH:br&lt;w:bre?eordedHe&lt;r//wg&gt;&lt;w/&quot;ZedHe&gt;adneer&gt;&lt;w:boerdr/&gt;&lt;w:boeH:eHdHwge&quot;ader/&gt;errorH&gt;er/eb&lt;w:b::rord?ow:eHdHowgrderw:bwtHdeordedHe&gt;&gt;&lt;w:&gt;new:bow:weH&lt;Hearder/&gt;&lt;w:b/&gt;&lt;&amp;eweww:w:&lt;w:b:rd:gosDo/&gt;ddHeer/rdred/&gt;H;Headne:rlHern:vHeas&gt;&lt;w:bordeea&gt;&lt;w/:noLin&lt;adHw:rrdoe:val=&quot;!%),.:;&amp;gt;e?nroe}ew:dHeer/:;?!?€r&gt;&lt;&amp;ewew:?Hfr?]}ow:dH&gt;r/&gt;&lt;w:&amp;&quot;re/&gt;r/&gt;&lt;w:&amp;rer/&gt;垄篓掳路&gt;r:}He:b::vHeadeHdHorord?]er=erroH/&gt;on-ge&quot;rer&lt;erderrsDodHow:we&gt;HearnndHrdeder;&amp;gt;?]deeader/&gt;&lt;e]deHw:bde:rd:&quot; w:v)edeadnHwgr/&gt;&lt;w:/rdrorder::b:r/&gt;&lt;w:/&gt;&lt;&amp;e/&gt;H;wewsDon锛堬?eweHeadnoal=&quot;!%Li?nroe}n&lt;newdgbo&quot;!%),.w:eH庯蓟oe}ew:dH锝adHw:rrdo?&lt;w.:;&amp;gt;e?n&lt;oe}ew:dHeadHw:rr:ader&lt;w:bordeerewew:?eHdHoHfr?]}ow:dfr?]}ow:dH&gt;re:b::/&gt;&lt;w:dH&gt;r/&gt;&lt;w:&amp;frderw:bwtH&gt;Hear/&gt;ererHow:wDangdHeer/:rlHwer/&gt;er/deadn:;?!?€&lt;w/&quot;ZH:飏oundHr/&gt;&lt;w:bkr/&gt;ede:rd:cwerord?nZH-roe&lt;laHeer/roe}:;?!?ng==&quot;!%&quot;Zor/&gt;er=errorer/&gt;&lt;wDodHe&gt;:/&gt;&lt;/:noL%),dH.in&lt;aLin&lt;dH&amp;n-ge&quot;rew:w:Linenww:/rdr:br&gt;&lt;&amp;ewew:?Ho:&gt;o&lt;wen&gt;one-er掳路&gt;r:}Hdee?nrounew:bow:H-dew:der&gt;wb:::d&lt;&amp;e/&gt;;e?H;ear]er=Hde&lt;w:rdow:wr::b:rHw:adn&amp;w:deeHfrr/:ree:v):rredHwgader/&gt;&lt;n:vHeasHeadnea&gt;&lt;wH&gt;r/&gt;&lt;w:e}d:ewewdg&amp;&quot;rw:r/&gt;!%&lt;w:gt;deee/&gt;r/&gt;&lt;w:&amp;r?!?d?€;e??bow:eH}&gt;&lt;e]dedHHow:,.dHeer/&gt;nroe}en&lt;fr&amp;ekLiw:bordronre&gt;/&gt;&lt;w&gt;o:ader/&gt;eHreHr/&gt;&lt;w:edeedr?eener/&gt;&lt;w:ade&quot;rr/&gt;e!?r/&gt;&lt;w:nrounHdHeer/&gt;&lt;w:s&gt;&lt;erderDo/&gt;der/w:拢n?::?noder/&gt;er/&gt;&lt;&amp;w:Ldio;ner-erdeborder&gt;&lt;w:?r耫Hrr?:}H/&gt;?He}&lt;&amp;ewew路ers:d:Deader/&gt;!%&gt;&lt;oHwgnwdne:borr=Her/&gt;&lt;w:bow:borwdgdew:bo/:?dedH?rH-de:,.errd!?€enoLineBreaen&lt;angw:ksBw&gt;oefore w&amp;&quot;r::eHlangwen=&quot;Zre&gt;droH-CN&quot;w:deHv)erene:&amp;edrr/&gt;&lt;w: w:von&gt;&lt;wsr/&gt;&lt;w&gt;HeeDonalidX拢nefre&quot;rMrer/w:s&gt;HL&gt;eH w:valw:w:=&quot;ofe!::?von:?:vHeader&lt;&amp;e}/&gt;&lt;wLd:Liw:berorde?io€樷€?roun%:Li;H銆?d:鉹CN&quot; &lt;w?ner耫Hrrw:bow:鈘/Lr&gt;&lt;w:?rine-er&gt;?dedH&lt;w:bordedersde:,.Don俊锟?/]}?:ksBw&gt;o:dH?:ow:boneBreaen&lt;/:?d?Hwgnwdne}H?ner/&gt;&lt;oHwgro&gt;&lt;w:s&gt;&lt;deerrd!?€erdbon&gt;&lt;wDonalidX拢nsr/&gt;&lt;ww:bodeHv)erenerwd&gt;&lt;wsr/&gt;HeegHre&quot;rMrervHeader&lt;&amp;e}/wbo/:rngwen=&quot;ZHv)er:&amp;edrre&gt;H-dee?:/&gt;gwenre&quot;rMre:€樷€?roun%s&gt;=&quot;Zdro?Hderuer&gt;&lt;w:dHo:w:=&quot;ofe!::nw:borr=HndH&quot;o:Li;H銆?d:fe?:vHr&gt;?dedHeaksBw&gt;oder&lt;&amp;!?von:eader/&gt;&lt;wLd?earsde:,.der/&gt;&gt;&lt;w:Liw:ber&lt;wr/&gt;ere:sDo/&gt;der/w:r/&gt;&lt;X拢n:ralidXefre&quot;riwn&lt;:bord&lt;we?ioe w&amp;&quot;r::eH/&lt;&amp;e}&gt;&lt;&amp;eweww::borndHrdew:bo/:rede?r/wounneeer耫Hrr:Line;r;&amp;ger/&gt;er/&gt;&lt;w:t;un%?ew:boH?d?-r-CN&quot;w:deH]dw:w:=&quot;ofe!?eds&gt;ei&gt;&lt;w:?rdXefrMreHore w&amp;&quot;r&gt;&lt;der/dXeo:frHML&gt;dr:eH&gt;er/&gt;&lt;w:w wine-e&gt;e&amp;ner/&gt;?€&lt;:.lang:v)edr:&amp;rwenHeoad?er/&gt;&lt;urnndHwgeen&gt;&lt;wsr/&gt;r/gew:von&gt;&lt;w&gt;awli&lt;dX}H€?}rounHefrreaangw:&lt;ow:w:lang=&quot;ZH-d拢?:noLi/wrnedeeboeerde:r?HsDHonreoundHead%er/&gt;r&lt;w:bo;rdHenv)erH/&gt;&lt;w:oLi?/&gt;&lt;w:Liw:w:valw:w:&gt;neBreakon€娿€屻€庛€愩€/dXeo斻€&gt;&lt;wXe:frH:?r栥€?er/drML&gt;dr:Xe:锕?w:=&quot;ofeXefrML&gt;dr/&gt;?€&lt;:.r!?箾颒?er/&gt;&lt;urnnrdw wine-e&gt;e&amp;ew:bo/:r節dei&lt;wwli&lt;dX}H€?}:w €&lt;:lw:von&gt;&lt;w&gt;awang:v)edwine-e&gt;dXefrMr:&amp;rwenvon&gt;&lt;w&gt;ali&lt;eoad?er/&gt;&lt;urHeoad?d拢?:noLi/weH锛nreoundHead%wine-ener/&gt;?€?irnedeeboee锛?g:v)er:&amp;rwenHeo&gt;&lt;w:w wine-ende:庛€愩€/dXeor?HsDHonree锛w:ber/&gt;&lt;w:w wine-eunHe&gt;&lt;wXe:frHfrreaangw:&lt;/&gt;&lt;urnnoroH-r-CN&quot;w:deH?&gt;&lt;nHeX}H€?}Liw:w:valw:w:&gt;adrML&gt;dr:der&gt;?€&lt;:./&gt;&lt;unwgeen&gt;&lt;wsr/w&gt;aw&gt;r/geHwgeen&gt;&lt;wsr/&gt;r/g€?er/dXe:dHwnv)erH/&gt;&lt;w:oLi?gg=&quot;nroundHeader/&gt;rZd%H-e&gt;e&amp;-d?i/w?:noL&gt;ali&lt;irder/dXefndHeader/ef:vboee)edrML&gt;dor&gt;&lt;w:bo;rML&gt;eHnro&gt;&lt;w:s&gt;&lt;erd/&gt;&lt;urer庯蓟nHeoad?锝涳r:frHurnnDHonreounN&quot; /w:boH€?}H-r]d/&gt;r/w:von&gt;&lt;w wine-e&gt;w&gt;alidX}Hedeore w&amp;&quot;r&gt;&lt;o&gt;?€&lt;:.dL&gt;drw&gt;aw:er/w:r/&gt;&lt;:w:w:&gt;/&gt;&lt;&amp;屻€庛€愩€斻€&gt;&lt;w:?rewr:&amp;rwenHeoeaangw:&lt;oewnw:er/&gt;rZd%bo€?er/dXe:rde?ine-&gt;e&amp;-d?i/wener/&gt;?€€w:w w/&gt;&lt;:lw:edrML&gt;dovon&gt;noL&gt;ali&lt;oundHeaderef:vboee/&gt;rZH-e&gt;e&amp;&gt;&lt;w:/&gt;urnn&lt;w:oLi?bordH&lt;H€?}w&gt;alidX:frH€?oLinedn/ef:v)ede-eneeeborde:r?HeaefrML&gt;onredrder/&gt;rHsDHrerd/&gt;&lt;urounHanw&gt;awg:v)er:H€&lt;:.eoad??:濓箼?w:dL&gt;dr:=&quot;ofe!?noLinedeeborder/&gt;&lt;w::d%w:w:&gt;bo;e:r?H-d拢?:noLirH&amp;r?r/&gt;r/ge?i/wwine-e&gt;e&gt;dor/ wine-er&gt;er/wsr/&gt;rXe:/g&gt;&lt;w:&gt;&lt;undHwgt;?ew:rnnli&lt;boeeoH-€?}r€?eader/&gt;&lt;undHee:&lt;on&gt;&lt;frHwsr/&gt;i&gt;e&amp;dXefrMrnHeoeH?&gt;er/&gt;&lt;w:w w/&gt;&lt;:laeader/&gt;&lt;w:bo)edLi?w/&gt;?€:nre?r&gt;awrdenv)erHdHeer/w:v&lt;:.on&gt;&lt;w&gt;alidX&gt;dref&lt;urrML&gt;:eHrder}H/&gt;&lt;u%nr/ad?&gt;rdHeer/w:vo&quot;w:deHn&gt;&lt;&gt;wangweneen€堛rCN&quot;wo &lt;w?newer/&gt;&lt;wr/涳HrdrdHew:bo;:bo/:r&gt;ere:sDnno/&gt;e:e&gt;d?}er/Lirw::boeei&lt;w:er/&gt;&lt;w:bow:/geborHse!?DHrdew:val=&quot;!%),.:/ge&amp;;&amp;gter&lt;o;?]}rnwgdH&amp;&quot;rrdederunHr?H;eo&amp;gadeawr/&gt;&lt;uedndreHeer/&gt;reaai?n:.gw:er/&gt;er/&gt;&lt;w:eH垄&gt;?€篓掳?rML/&gt;&lt;u%&gt;:row:?rdef&lt;uredX&gt;drer:&amp;rr&gt;&lt;w:奥積&lt;unr/堛rCN&quot;woad?ou:deH€堛rCN&quot;wn&gt;&lt;&gt;ndHeader/&gt;&lt;&gt;&lt;ere:sDnn&gt;e:e&gt;d?}unr/&gt;rwr/&gt;w:bordenv)er/&gt;&lt;w:denv)erHoeHrder}HLefr::boeeMLwD/geborHo/&gt;::boi&lt;e:angwene&gt;eHn&gt;&lt;wsr/&gt;i/&gt;&lt;ew:bo;Do/&gt;e&gt;w:Liw:erer/&gt;&lt;w:&amp;gadeawrvo&quot;w:deH.:/ge&amp;sDer/LireadHrdrdHer/&gt;&lt;w:boai?n:.r&gt;&lt;u%droedndregter&lt;o&gt;&lt;w:lidXefrs/&gt;&lt;uedow:Lo&gt;:/ge&gt;&lt;erdere匪囁w:bose!?/&gt;&lt;:nH/&gt;?}nnre&quot;waai?r?H;eo/&gt;!%),.ef&lt;ur:/g&lt;&amp;e/w:&lt;&gt;vo.:;dX&gt;dr&amp;gt;?]}rnwgd?erew:bow:bosDHo/:rHr:eHee垄&gt;?€n&gt;&lt;wwew;?e&lt;oi&lt;:langwow:/&gt;e:&gt;r?renw:boH-r夆€曗€?adeaw鈥&lt;w:bordrdededederunHr?Hr;&amp;gter/&quot;rr/&gt;er/&gt;&lt;.r&gt;&lt;u%w.:/ge&amp;:ai?n:.eHdederDo/&gt;e&gt;unH&gt;dow:Lo&lt;edndrew:bordew:bo;en;?gw/&gt;?}ow/&gt;nn:L&gt;:ene]}rndH&amp;&quot;rv)er//&gt;re&quot;w&lt;ued&gt;&lt;w:oLiwgter&lt;o:valw:w:;r/Lir?]dede&gt;der}H&lt;der/&gt;er/&gt;&lt;ww:&lt;&gt;aai?:Df&lt;u/:rHronroundHeader/MeHeeL&gt;eHH;X&gt;dreo&gt;&lt;rdewgd?w:/goi&lt;eer:&amp;rww:rdrdHbordenv)er&gt;e:/&gt;&lt;w:ev)erH?:/g€樷e:sD%o/&gt;ose!?de垄&gt;?€ro&quot;w:w:/:.&gt;r}rnLowgde&amp;gterH/w:€溿€堛/&gt;?}w/ge&amp;o/&gt;nnw:?rrCNndre&quot; &lt;w栤r/&gt;&lt;ww:L&gt;:oLn&gt;&lt;wsr&gt;re&quot;w/&gt;:b;?ow:bosDH]o/&gt;e&gt;dede&gt;&lt;w w/&gt;&lt;H&gt;&lt;uedeadendHeer/&gt;rw:bo;eaangw:ru/:rH/&gt;&lt;uter&lt;ondHeeww:&lt;&gt;w:bo/:reMeHeewener&lt;w:lidXefDf&lt;r:&amp;rwurr/&gt;&lt;w:waai?eH&lt;/goi&lt;wn/LirHr?H:orde;:sD%X&gt;drunewgd?dHeader/er&gt;e:&gt;&lt;nLowi/&gt;&lt;w:LieHH};e/:.orunHnww:von&gt;&lt;w::bornder}HdH/&gt;&lt;Head::/gelangwenerdH&amp;&quot;rw:se&gt;&lt;&amp;ew:boH-r/&gt;&lt;r/&gt;rdrdH&amp;&gt;?€e?:/gweweML&gt;eHrder/&gt;&lt;w:lrCNer;e!nwg?&amp;rger/&gt;terer/&gt;&lt;w:&quot; &lt;w?new:bow:anger:&amp;rv)erH=&quot;ZHdeH-d拢?:wn;oLioneder]dede&gt;r&lt;w Hw/&lt;&gt;&lt;Header/&gt;&lt;%w:la?nge=&quot;ZH-dededer;&amp;rg?otal&gt;r:w:w:};?]de欌€?:.Hn鈥︹€扳€?&gt;&lt;wrHH;eo&lt;w:eH/&gt;erer/&gt;&lt;wbo/nHr?H:r:鈘/&gt;&lt;w:borders&quot;re&gt;&lt;&amp;eww:e&gt;&lt;&amp;ewseDondw:s&gt;&lt;&amp;Hd::/geeaoidXefnder}&gt;&lt;r/&gt;rHr/&gt;dierunHerger/&gt;r/dH&amp;&gt;?€w:der/&gt;&lt;w:bord&amp;e?:/&amp;rger/gersDoen&lt;rd拢?:w&amp;rv)erdrdHv)e/&gt;&lt;wr:&amp;rv):&quot;r/&gt;nwer/&gt;&lt;%g?&amp;r&lt;w:nf&quot;von&gt;&lt;;e!n;&amp;rg?owg:w:w:} Hw/&lt;w/&gt;aer;e?:.Hn!?r;oLio/&gt;tede&gt;reraneML&gt;eHg拢?欌€?:.:n;wrdH&amp;&quot;r&lt;w:la?tal&gt;r::&lt;w:ignoreMdr;&amp;rg?er;&amp;rixonaangwewenlidXML w:vaew:L:bowH-rilanegew:r/&gt;er&lt;tal&gt;r&amp;ewew/&gt;&amp;&quot;Zeo/&gt;HdeH&lt;wrv)er&gt;&lt;w HH:&lt;erderl=&quot;oger:&amp;rfvonr/&gt;:w&lt;w:borde&gt;&lt;w w/&gt;&lt;rHeaderr/&gt;&lt;/&lt;%w:borde:vHHea):}der?o/r/&gt;&lt;w:&gt;&lt;w:boHnrdeedrgtal&lt;H&gt;/&gt;&lt;w:Conla&quot;ngw:bow:=r&quot;ZH-CN&quot; w:vral=&quot;!%),.:;&amp;gt;o?]}er/&gt;&lt;w:bow:bolw:w:rde??篓?noL?inedewr&gt;eH積rsDdersDon俊锟?/:bow]}垄wrdH&amp;ilane&quot;r?nro&quot;von&gt;&lt;wunZeo/&gt;dHilangeeew/&gt;&amp;&gt;&lt;tal&gt;rder/&gt;&quot;Zeo/w:ader/&gt;:wr/:lrer/&gt;&lt;w:anaangw&gt;&quot;Ze&gt;&lt;/&lt;%w/&gt;&lt;rea):}r&gt;&lt;w HHder?odeHeng=&quot;:boHnZH-wrv)erHder/&gt;&lt;/HeaHHea)der&gt;&gt;aangw:&lt;w:bogtal&lt;L:boH-rrdeoger:&amp;roord w:vr/&gt;&lt;w:&gt;e:vHHea:vConla&quot;Hntener/&gt;&lt;wr&lt; w:vr&amp;ewew:ew:Ledewiw&gt;&lt;w:b:der:;&amp;gt;o&lt;erder;&amp;gt;angw:b ww::rde??noL?valow:eder=:bodrgtalH?]de?:w:rde鈘/&gt;&lt;ww:bordet &amp;w&amp;gt;?]}}er/&gt;&lt;%w}e:valw:nooLiedrrwn:w:rde?:w:rde?gtw:bow:=ral&gt;noeBreak),.r:;&amp;ge)tsB/efoDon俊?/&gt;l&lt;er/&gt;&lt;ede&gt;eHw:?/&gt;&lt;vrw:積rsDeaderder/&gt;&lt;w:bder/r/&gt;&lt;w:ordersbow:bolw:wdewDonr:vroundHeaw:bla&quot;dw:&gt;er/&gt;&amp;&quot;r&lt;ww H:boHb wearde?varet;o w:lalangdew:eHwoL?:bowe??:nwwgder=&quot;ZHof?r}}d&gt;&lt;weede&lt;%rHr/valo:oov &amp;Hwwn:bow:=lrdew:drw:&gt;&lt;w:€樷€溿€堛rdersDonangwen?ngw:bo★縠}er/&gt;&lt;woger:&amp;r?r:;&amp;ge)/&gt;&lt;w:俊?/&gt;l&lt;no;d&amp;:?/&gt;&lt;vrgetsB/gt;=ral&gt;no?]}:w:rde?ergtaleak),.rHw:wdew:w:rde?,.:;&amp;geLineBre&gt;deeaderr/w:eaoL:boH-rde?varkoneaw:b-boHb wHnr:vreader??:nwwof?r}}/&gt;&lt;w:b&gt;&gt;aanwr&lt;eede&lt;%&amp;ewalo:o &amp;Hwwnoealdew:ea&quot;ewgw:o:bow:=r,.:;&amp;gadwret;o:&gt;HwoL?tede&gt;edew:drHrdeowengder??CNo:v &amp;&quot; w:vo:ewdrgtal&gt;r:&lt;erdeboHear:Liw:n=&quot;de垄篓掳?noLine&lt;vrdeof/:l&gt;l&lt;ge)reow:=lrdeerHr/valr/&gt;&lt;&amp;&quot;dewr&lt;sB/ww Hw:f&quot;/ntenerHw:bow:=/&gt;&lt;w:&gt;&lt;w:al?vawaysShr}}owPwd&gt;noealangderHnwwr/o:b wvHHre&lt;wwn%:oo/&gt;&amp;&quot;r:w:bbolw&gt;&lt;w:wlac,.r:vreholeadew:erder/&gt;&lt;gw:bow:bow&lt;&amp;gewede?ederH:b:dro]}erdla&quot;ede?erang=&quot;oL?ZH-de/&gt;&lt;t;ow:v &amp;bordederd?e??飥庛€Zgtaladw:&gt;HHovrf?rd&gt;&lt;w愩€斻€:bdl&gt;l&lt;er/r/&gt;lge)&lt;w:栥&amp;&quot;dew€eoger:&amp;rtenderoDon俊?/&gt;erdesShr}}bo&quot;r&lt;s:al?vaB/Heaer/&gt;&lt;:=lrdewrerHnwwsre&lt;wwnDonae&lt;%:ooHHre&lt;%n&amp;gtede&gt;eHr/valHgw/o:b wen:;&amp;gt;?]d=r,.:;&amp;gte濓?&amp;&quot;r:w:b测€?gwowPwd&gt;no:leadew:eo:bow:=r?Hw:ac,erH:b:dr.r:vrbow:=€衡剝deonf?rde/&gt;&lt;&amp;&quot;reholeaderr&lt;ww Hedr/r/w&lt;w:wlac,.rw:&gt;HHovr:eaoLb&gt;&lt;t;ow:v &amp;oerang=&quot;ohr}}L?&amp;&quot;dew]}erdlabdl&gt;l&lt;&quot;:boH-row:H-dew:l?vabo/&lt;wwn&gt;lge)rdede%:oorHnww/re&lt;%&gt;&lt;t;borded?e??obw:vo:e&amp;&quot;r:bolw&gt;&lt;wow:bow&lt;&amp;gewdgderHr&lt;s:b wB//o:vHrgtal&gt;olw:w:ten栤gtaladw:&gt;radow:bow&lt;wede?er/:w:b&gt;&lt;gw:w:ebo:dr/rdeeed:bo]}erdede?erH:bo]}ere wPw=lrdedea:vrlangdeH:lala:b}r&gt;&gt;aanwr&lt;&amp;ewewboHeanoLiner/wvalBre&gt;&gt;noder/ow&amp;Pwnde&lt;r/&gt;&amp;&quot;raw:gwo:bow?&lt;weew%derH:rr/)咃€庛€ZgtalH&gt;&lt;w:bw:dervo:ewr:la&quot;&lt;bow:e??=t;oerder&gt;&gt;,.rhb wowPw:bolw:wasB/anN&quot; w:vo:ew:Liw:gwgtede&gt;eH:bow:&gt;&lt;&amp;gew:borde?:bdr?w:e&gt;&lt;w銆併€adw:&gt;傘€冦€夈€?oundHead&lt;w:栥€;?&gt;&lt;&amp;&quot;r&lt;w:lala:b}w H]d=r:lala:brrdedea:vrbow&lt;wede?oLiner/w,.:;&amp; wr/ow&amp;PwnPw=lrdegteoge&lt;r&quot;raw:gwo/&gt;&amp;&quot;rar:&amp;rew?&lt;weew%ow?&lt;weewderHr/o:vHow&amp;Pwde&lt;noder/ow&amp;r/&gt;]}erdede?&lt;ed咃er/vderH:rr/)alBre&gt;&gt;no&gt;rw:gw:bow?derH:bo]}&amp;ewoLin,.rhb wer/valeweederH:rrww:bw:derboHeae&lt;gw:bo€庛€o:olw:wb}asB/&quot;&lt;rde?:bdrbow:e??ewr:&lt;bow:=t;e?:b?w:eola&quot;ZH:borde?:bwnof?rd&gt;&lt;brw€?gw:o:bow:=rwow:/wborde w:lang=&quot;Zw%Hofra?rdeweedrrder&gt;&gt;,.r/&gt;&lt;w:realangdeHswr:&lt;bow:=De&lt;vron欙箾锕濓紕锛堬紟?/&gt;er/&gt;&lt;wrsDonaHnoder/ow&amp;n?derH:rr/)?w&gt;&lt;w銆併€adw:&gt;teoLin,.rhb wde&gt;eH:bow:&gt;&lt;&amp;geg€o:olw:wb}wen锛?Dow:bw:vo:no&gt;rw:gw:bow/&quot;&lt;rde?:bdr?ewd,.:;&amp; wPw=lrdee:borde?:bwnderH:r/咃€庛bow:&gt;&lt;we?:bofgw:o:bow:=rwo?rd&gt;&lt;br:bw:o:bow:=rw:e w:lang=&quot;Zw%/w:=t;e:la=&quot;ZHofra?rdewng=&quot;ZHofra?:b?w:eorderH€庛€o:olw:wasB/:rola&quot;ZH:borde?:brww:bw:dere?d咃er/valBre&gt;&gt;no?w&gt;&lt;w€Zgw:wb}ro€庛€o:&quot;&lt;bdeHswr:&lt;bow:=De&lt;ow:e??/valeweederH:o:ewr:&lt;bow:=t;orrt:bo€??:bwn銆o:ewr:la&quot;alHr,.rhb wgtal&gt;ogdeHs?derH=rwo:rr/)wr:&lt;bow:=DvrnHnoe?:bdrder/ow&amp;&quot;Zw%俊eof/:lrer&amp;&quot;rw:gw:bow&lt;?rdewwed&gt;&lt;rw:/wHofrabre:vo:ew:Liw:gwH]d}&amp;ewoLiner/val=rbow&lt;wede?gtb?w:eede&gt;eHdwb}erH/bo]}&amp;ewewboHea&gt;&lt;ww:bow?:f&quot;/nre&gt;der/oee?:bedrrder&gt;asB/&gt;,.rwPwder栥€:vHDbwne&lt;r/&gt;]}erdede?;?&gt;&lt;&amp;&quot;rw:der&lt;ww H/&gt;&amp;&quot;rr:er/&gt;wo€adw:&gt;derH:bo] w}e&amp;reder&lt;ed咃:e??erngdZw%eHswrw=r/)lrdbdre:&lt;bow:=/&gt;&lt;geww=t;o:w:&gt;&lt;&amp;gow&amp;ra/webbr&gt;Dvr&gt;nooHr/o:la&quot;rr:vHtener/&gt;&lt;w:锟?/]}垄?dwb}nrouneedr/r/w:eao?w:eL:boH-rdHen=&quot;de垄篓?:栥€;?]d=r,.:;&amp;gtde鈭?w&gt;&lt;w?noLi&lt;ww:r:vHDbwn/oee?:bbow?nedeof/in€:vHDe&lt;erder&gt;asB//val:lr:er/&gt;woewr:&lt;erder&gt;&gt;howPw:bolw:wr/&gt;&lt;&lt;wH:bo] w:borngdZw%ded?w:lawd&quot;rw:derer&gt;&gt;,.rlrdbdr/&gt;&lt;gewewboHealHe/&gt;&lt;w:rwgow&amp;ra=rgow&amp;/w/)rew&amp;dwb}ebbraw&lt;wede?langdeHad&lt;w€?g&gt;d咃:e??€adw:&gt;&gt;&lt;&amp;gow&amp;w:o:bow:=r&lt;w:?geb&gt;Dvr銆eoger:&amp;rrw&lt;gw=wntao?w:e;o=lrdea:b&gt;&gt;aanwr€Zgtgebr/o:la&quot;&gt;&gt;Hr/o:rrnoaewordede?lH&lt;&amp;ewew飥庛€愩€斻€o:vHDe&lt;ee?:b:b&lt;gw:w:&gt;&lt;ngdZw%&amp;gedeHswr:&lt;bow:=w:bor&gt;asB/:bo] ww?r//&gt;&lt;gewr/&gt;&lt;gwgt&gt;derH:bo]}lrdw&amp;dwb}bdgow&amp;rareede&gt;eHgow&amp;/ww:w:ader/&gt;w&amp;ebbrBefoDer/&gt;&lt;gw:boon&gt;&lt;&amp;&quot;rrw=r/)derHr/o:vHrw:der&lt;ww w=wnH俊?:ger/valw:r/&gt;r/&gt;&lt;ed咃€庛€Zd&gt;&gt;&lt;&amp;gow&amp;e鈭?w&gt;&lt;wHow:borrnoaewow&lt;we=tao?w:ee?g&gt;d咃:ew:?geb&gt;Dvr??dewder&gt;&gt;,.rrHf?rd&gt;&lt;wgdZw%&lt;w:bw:vo:ewr:&lt;eaweww&lt;vHDe&lt;gw=t;obo?g&gt;€adw:&gt;&lt;ge&amp;dwb}w&gt;Heee?:barder斥€衡剝B/:bo] wdbdgow&amp;rar:&amp;tgebr/o:la]eHgow&amp;/w}lrdbdr&quot;rrw=lrde/&gt;w&amp;ebbreeb&gt;&gt;H&lt;ww w=wnr/obor&gt;asB/:rron€Zgtgeb:=w:bow?&gt;&gt;nof?:bw:der/owPwde&quot;rrw=r/)r/aewo&gt;&amp;&quot;rv:reaw&lt;wede?o:ewdrgtal&gt;?]d=r,.:;&amp;gtrdeedr/w:r/&gt;&lt;wvHrw:Zw%der:&amp;gow&amp;?w:eb&gt;&gt;w:&gt;&lt;&amp;geaanN&quot; w:wb}vo:ew:Liw:/gta:&lt;gewbow:=erdedeDvr?rdeB/&gt;&lt;wrDe&lt;sDo:reale??angdeHnangwenre&gt;der/w:gw:?:br/:bo]}er/vale&gt;&lt;w:b&gt;&gt;at;oanwr€ZgtalHngw:ere w:la&lt;g,.rw:bogw:o:ede&gt;eHb&gt;&lt;wow:=rr/ow:&gt;:vHlanoLr&lt;ww HineBrHeae&gt;der/w:ow:bolw:wwPw栥€eoger:&amp;r:bo%lw:w:?/&gt;&lt;w::eaoL:boeH-r&amp;積erreb}?sDeader/&gt;&lt;w:bederHwew:bordeCgeN&quot; w:von=&quot;de?vr⒙?De&lt;?noLinele?deorde&lt;bow:ale??=w:borr/wd/w:e锝&gt;&gt;ar/valdew:o]}e?:bdee&gt;&lt;w?anwr&lt;&amp;ewew涳ro,.:;&amp;gtundHer/}erb&gt;&gt;at;o/val&gt;&amp;&quot;rew:=rrHof?rd&gt;&lt;.rw:bowader/&gt;&lt;e/:bo]la&lt;g,.:vHlanr}eww:=rr/o:o:edeonten:bo%rgtal&gt;栤alang=rr/reb}ow:&gt;:vr/ow:&gt;deHranoLr&lt;wwoL:boe HiLrHwew&lt;ww/rdere boH-r&amp;w:lale&gt;eHb&gt;&lt;wanglaH-r積eele?r&lt;gw:b⒙?De&lt;ow:bine/valBrHeaoorr/ww:r€ZgtalHd?rd/w:=&quot;de?vo]}ere&gt;&lt;w飥庛€愩ow:=rr/o:vHgw:o:edewew:=rr:?:be&gt;eHlanoLr&lt;ww H€?:ale??銆栥€tendew:vo:ewr:L:boHHw:bordeCge-r積onten:b=rr/reb}o%re?&lt;erde&gt;&lt;.rw:bo,.:vHlanrroDon俊:lrb&gt;&gt;at;oagw:o:bow:=r?/ HiLrHwew&gt;er/&gt;&lt;eww:=rr/o&lt;wrorde&lt;wwoL:boebow:=sDoine/valnangw-r積eele?enw:w:ew:o:ede忋€r/}erre boH-reaoorr/ww:b⒙?De&lt;&amp;/val戙€曘€椼€?edewew:=rr颶gtalH/de?vo]}ere&gt;&lt;ww:=&quot;de?vo]}ed?rd/w:付锔olang=rr/ow::b=rr/reb}&gt;:vn?&gt;&lt;e/:bo]la&lt;g,&gt;積onten:bo%&lt;wanglaH-r積er.r?w:bZgtalHd?w:o:edew:?:b=&quot;de?vreHranoLr&lt;ww Hio栤a?/ HiLrHwewlw:&gt;deH:=sDoine/valranoLr&lt;wwang=rr/ow:&gt;rde锝&gt;&gt;ardede?:bo,.:vHlan:ngw-r積eele?bolw:wwPw栥€r&lt;ww H€?erde&gt;&lt;.rdewew:=rrw:bo:ale??H-reaoorr/weogerde&lt;wwoL:br/reb}oe:r積rsDeader/&gt;&lt;w:bederH&amp;r?/Sh}ere&gt;&lt;wow:H-rw:b⒙?dten:bo%e?vo]}eDe&lt;b&gt;&gt;aHd?rd/w:a/w&lt;wadederea&lt;g/&gt;&lt;eww:=rr/ow:boerre boH-r&amp;w:be/valin俊:lrb&gt;LrHwew&gt;at;oeBrHea w:lale&gt;eHb&gt;&lt;wr/&gt;&lt;e/:bo]}e:ow:bolw:wwPw:bolww:?:b:wnN&quot;ele?:w:ew:o:ede=rr w:vor&lt;&amp;ewewoHde?vrHw:bor-reb}積erdeCge涳orr/wro,.:;&amp;vHlang w:lalaw:&gt;:vngla&lt;gw:bot:ew:Liw:P俊eof:bo%/Lre&gt;&lt;w:boe:lrer/&gt;&lt;w&lt;rw:bowo]}ew Hitwr:L:b?De&lt;d/w::忋€r/}er/e/valvaloLr&lt;ale??wwoH-r?la&lt;Hwewg,.r/ow:&gt;rere?enrgt&lt;&lt;wrorde&lt;boH-r&amp;ow:=al=rr/o&gt;€庛€愩ow:=rr/o:vH栤alannN&quot;:ede=rrele?gdeH:f&quot;a&gt;&gt;aor-reb}t;olangw:bode&gt;eHlww:?:blanoLr&lt;ww H咃€庛€愩gge涳orr/ww:o:ede&gt;eHw:r€ZgtalH/锝&gt;&gt;ewewoP俊eof:bo%Hde?.:;&amp;vHlanvrardede?nw:ewf/Lre&gt;&lt;w:o:edw:b}er/e/valor-r積ereof/L:bow:bowo]}eeetenolw::bineBrHer?la&lt;Hwewab?De&lt;d/w:r:L:b?De&lt;w:?/&gt;&lt;w::eawew涳ro/&gt;&lt;w&lt;rw:boundHer&quot;:ede=aor-reb}rr/&gt;&amp;&quot;la:lalaw:&gt;:vle&gt;eHb&gt;nN&quot;ele?&lt;wroL:boH-rer/Hw:bordeCge&gt;&lt;w:lerLrde&lt;boH-r&amp;&lt;ale??/w&gt;&lt;w&lt;ww Hi:gwr/w:r/&gt;&lt;w:b&gt;&gt;ao%a:=al=rr/ong&lt;e/:bo]}eaww:?:bloLr&lt;alwww:aceholeaderr/}e,.&lt;wr/ow:&gt;r?la&lt;g,.r/val&gt;atan;oer/&gt;&lt;eoentenrwgtal&gt;/&gt;&lt;w:borverd涳agw:w:o:bow:=rre&lt;oundHeHord}e&lt;borw:=gla&lt;ergwboH-r積re?:bedeof?rd&gt;be?o&lt;wed咃€?e w:lalanoLineBre&gt;derborde锝&gt;&gt;aanweder=rr/o:&gt;:v:vHHr&lt;H-r&amp;wr/w&amp;ewe&gt;ao%w/w:銆愩€斻€:ineBr&lt;ale??rHealoLr&lt;al?斥€衡剝deonwa:=a]}eaww:?:bl=rr/o栥derr/}e,.&lt;w€eo&gt;/w&gt;&lt;w&lt;ww HieHl/锝&gt;/&gt;&lt;eoentenrw&gt;ardede?,.r/an;oer/&gt;&lt;eoundHeHord}oeval&gt;atananHeHorde&lt;boroLr&lt;ww /Hw:borl&gt;/&gt;&lt;wverd涳agw:w::borvedeCo]o:bow:=rdeof?rd&gt;be?re&lt;}ealoLr&lt;wwgeHgeew&quot;,.r/val&gt;/&gt;&lt;w:borvrl&gt;at;olale&gt;ew&amp;ewe&gt;ao%Hb&gt;&lt;w涳rloLr&lt;alo,.rr/}e,.rr&lt;H-r&amp;wr/w/ow:&gt;:;&amp;gtr:&amp;rr/}e&lt;edeof?rd&gt;bobow:=gla&lt;err?la&lt;g,.r愩gweaderr/}er/val:o:ederd}&gt;eHH,nrw.&lt;w-r:vHHr&lt;H-r&amp;積re?:b&lt;boredef?rdeedal&gt;bow:r€ZgtalH栤&gt;&lt;eoealangww:?:bdeHr/ow:bolwaang&lt;e/:bo]}e:w:bde&gt;be?w:w:ratanereBr&lt;al=rr/orveorre&lt;le??=rr/o:&gt;:v/&gt;ao%&lt;alr/&gt;&lt;w:edHeHorde&lt;bow:=r/&gt;&lt;&lt;wrsDonangwr/wenow:bwPw:bola&lt;gwboH-orvrr積ww Hire?w:wordeerang=&quot;ZH-rd}dendH&gt;at;oer/&gt;&amp;&quot;eHdnrw&gt;boogla&lt;gw.&lt;w:boror&gt;:r&lt;wwineBa&lt;errHea&lt;w:noLindew:vo:ew-r&amp;r:&lt;erderneeBrew:&gt;akoneCge-Header/&gt;&lt;w:bbo,.rrd?ed/orde wer:=rr/o:valH:l?n?noHb&gt;&lt;wedeel&lt;?%Linw:o:bow:=/oredeof/:??lrerntenrgtal&gt;/&gt;:v&lt;wwaoL:boHww H-r:ang=&quot;ZHof?ranwederHdeo:ewvr:LiweH:eHof:=?rd&gt;&lt;wdre/&gt;&lt;iw:&gt;&lt;wtlH:alwer/&gt;&lt;woH:oborded咃€庛€愩€積re?斻€栥€neBa&lt;erger:r&gt;:r&lt;o:ew-rderner&amp;ww&amp;rtender;&amp;gt;?&gt;&lt;w:b&gt;neBr,.rrd?Hear/&gt;&lt;w:b&gt;aangw:]de wer:eaysSewedeelBredee&lt;?%w:&gt;&gt;&lt;galH:l?nw:boawedee&lt;&lt;wedeeao,.rrdenwr&lt;koneCge&amp;/&gt;:v&lt;weweww:bo,.rhowPl/rdoewvr:Lw:=/oere w:lalangr/o:vof/:??alw:bow:ac/&gt;&lt;iw:r/lwer/&gt;&gt;&amp;&quot;rbolw:weholl&gt;/&gt;:veangwwer/&gt;&lt;oHbo:ewvr&gt;&lt;wenader/&gt;&lt;oede?r/o:vHw:bneBre&gt;der/w:r/&gt;&lt;woow:bord€斻€栥€濓?测€?rrd?&gt;&lt;wdre/wedeelr/&gt;&lt;wH:o&gt;w-r&amp;&lt;ie&lt;?%鈥w:o:bBa&lt;ero wer:w:=r衡剝der/&gt;&lt;w:bonwaoL:boHww:Liwawedee&lt;ealHoewvr:L:la&lt;&amp;/&gt;:v&lt;wwedee?nH:eHof:= Hte&quot;/ntenedr/r&gt;:r&lt;wwowvo:ewr:/lwer/&gt;&lt;ec/&gt;&lt;iw:Hof?rd&gt;&lt;wdrerdernof?rano,.rrdedeodow:=/o:ew:wwer/&gt;&lt;Liw€庛€SeBrew:&gt;愩€積re:b/o:vof/:??&gt;neBrHea?eHwederHwedeeltwoHbo:/&gt;€?rrd?&lt;woow:boewv&lt;ie&lt;?%renrgtweww:bo,.ralwr&lt;koneCge&gt;r/w:r/&gt;&lt;woer:er:Lholl&gt;/&gt;:vbol wer:w:wr/&gt;&lt;wangr/o&gt;w-r&amp;o:val:&gt;v&lt;w&lt;wtlH:wdr/&gt;&lt;w:ee&lt;bw:&gt;&lt;tr/&gt;:alwer/dee&gt;&lt;l?niw:wHwtr/&gt;&lt;Ba&lt;er&gt;&lt;wH:ow&gt;&lt;gw:bo:n栤r/斻€:bdwdre/&gt;&lt;ier/r/&gt;&lt;r/&gt;&lt;wler/&gt;&lt;eangwoHb&gt;&lt;waoL:boH-rw:&gt;&lt;Leliw:eHof?rd&gt;&lt;r/&gt;&lt;oede?ww:w:=d?/obo:r?%&lt;wwN€tend€bo栥€g,.rrdeer:&amp;reroDr/&gt;&lt;rr:L/o:vH:??on俊:ewvreHof:=?/&gt;er/&gt;&lt;w:&quot; w:vBwer:re&gt;&lt;wow:&gt;on=&quot;de&gt;v&lt;w垄篓?ZHof?rd&gt;&lt;tr/&gt;eo:eo&gt;w-r&amp;w:Liw:&lt;w:el?niw:e&lt;?noLine/&gt;&lt;w:bderer/deedl&gt;/&gt;/&gt;&lt;l?n:v:bo:bo,.rw:acreBrHea/&gt;oHww H&gt;&lt;woner/&gt;&lt;C&lt;Lelg&lt;Ba&lt;eredre&amp;&quot;ree&gt;&lt;wH:oe/o:val愩€積re?猴?節?/obo:r?%ww:w:=d?紕锛堬紟锛eroDr/&gt;&lt;rr:L伙經飏oun栤r/斻€/obo:r&lt;wwN€tend€bo:bdwdre/&gt;&lt;iw:lalangw:bow:a?r&lt;r/&gt;&lt;oede?ww:w:=/oande?ZHof?rd&gt;&lt;tr/&gt;o:ew:LiweH&lt;wow:&gt;on=&quot;de&gt;v&lt;wcbolw:?rLiw:&lt;w:el?niw:/&gt;&lt;w:&quot; w:vBwer:銆濓?测€斥€w/&gt;&lt;r/o:vH:??ow H&gt;&lt;woner/&gt;&lt;C&lt;Leln俊:ewvr:o:/&gt;er/&gt;&lt;w:&quot; w:eo&gt;w-r&amp;w:Liw:&lt;w:ee&lt;vBre&gt;&lt;wooDr/&gt;&lt;rr:Lbow:篓?Zea/&gt;oH積re?猴?節?/obo:r?%ww H&gt;&lt;woner/&gt;&lt;Hof?rdoL積re?猴?節?ww:w:=d?ine/&gt;&lt;w:bderer/deeeo:&amp;w:Liw:?/&gt;&lt;w:bderdl&gt;/Hof?rd&gt;&lt;tr/&gt;&gt;/&gt;&lt;l?nnoLine/&gt;&lt;w:beo&gt;w-r&amp;r&lt;wwN€tend€?end€bor:&amp;reroDr/&gt;&lt;r/o:vH:??銆&lt;w:el?niwr/&gt;&lt;C&lt;Lel:g,.rrde:=rw&quot;de&gt;v&lt;wdHeadr/&gt;&lt;&lt;r/&gt;&lt;oede?ww:br/&gt;&lt;rr:Lo:r&lt;wwr/&gt;&lt;wleangwoHb&gt;&lt;w/&gt;&lt;:vBwer:wHwtr/&gt;&lt;w&gt;&lt;gw:boegr:b:r?%olw:wr/&gt;&lt;Hww H&gt;&lt;woneCg&lt;Ba&lt;erw:&gt;&lt;wtlHw:eHe:?noLie&lt;n&lt;?ederdl&gt;/&gt;:vr/&gt;&lt;wneCgedre&amp;&quot;r&gt;ee&gt;&lt;wH:o:&quot; w:veBrew:&gt;of?rw:=/od&gt;&lt;r/&gt;&lt;r/o:vHon?n?eHof:=&gt;&lt;oe:bvrdwoe?or&amp;]dea:&lt;erdernoLinederd:bo:bo,.rf?ranwedr/&gt;&lt;w:&gt;&lt;t:alwe/&gt;&lt;iererd??:bow:acr/&gt;oHww H&gt;gedre&amp;&quot;reeee/o:val&lt;woneCgeeBrHea/&gt;&lt;wHer:bolw:w:wdr/&gt;&lt;w:&gt;&lt;:&amp;reroDr/&gt;&lt;wr/o:rvHwtHysS&gt;aanwr&lt;&amp;eangw:bow:are&amp;&quot;reee愩€積re?cehoveleangw&gt;:veH:on/&gt;oHww H&gt;=/o&lt;wdren?nwewLinew:&gt;Brea:b?oksBefa:ovwor&amp;errDonerderntenrgtal&gt;.r俊bow:acr/&gt;&gt;&lt;toHw&gt;&lt;ww H锟?tender;&amp;gt;?&gt;&lt;o,.rw:b&gt;&gt;aangw:rd??/&gt;/&gt;e&amp;&quot;r&lt;i&lt;w:rdeeCge w:l掳?noLinHof:=edereeeeof/:lreroN€w::boLiweHo:valtedrvHwte?rvHwtnd€neCrvHare&amp;&quot;wtge栥€gereBrHwr/o:rea:&amp;r/&gt;&lt;w:sDonrDr/&gt;&lt;woundHehoveader/&gt;&lt;w:bo&gt;&lt;Liw:eHefa:of?rd&gt;&lt;wtlHwrddenr&amp;er?:b?on:bo&gt;=/oeH&gt;&lt;t:ow:acwea:bl&gt;.r&gt;:vr/&gt;&amp;&quot;rerwor&amp;ovwohfovroledr/owvo:ew&gt;&lt;r/o:vH&gt;積re?new:&gt;&lt;waCgeoL&gt;&lt;wH:boH-rr:&amp;&quot;r&lt;w:=rerderadwdreer&gt;&lt;wt/derH&gt;&lt;w:bneBd??re&gt;der/wwt:/&gt;&lt;w:w&amp;&quot;:v,.wt&gt;&lt;irow&gt;&lt;wn=&gt;&lt;w:bowwtrdw:eewe w:owPlw H/rdere w:lalangw:bow:l:=:ang/rnteenedral/ow:bolw:w:r=&quot;gef?rdteo:ewowaoawl&gt;n?en:Liw:ZHroHf?rdeedrb/&gt;&lt;oweww::booeo&amp;nte?o鈘/?:vrv銆:bder/r/&gt;&lt;w:&quot;ge/nte&amp;rner/&gt;&lt;w:rdlHeerang&quot;r=&quot;ZH-d:&gt;e&quot;off&quot;/&gt;&lt;w:alwe?aysShvHow&quot;rPlgw:wta&lt;&amp;&quot;wcehowH??leawtder/&gt;&lt;rew:bordeborde=rrwts&lt;i:wt;.r&amp;gt;rH?]}ee?-r&lt;w⒙:=:奥匪囁塺:&lt;erder鈥曗N€:=ang/rnwr=&quot;gef?rdt:bolw:w:rtetendew:l:=ang/rrof?rdeo:ewoD w:owen:Liw:ZHrPlw Hongw:bow:l/ewwaoawl&gt;nntenedr/&gt;&lt;w:&quot;geal:=俊?/&gt;er/&lt;woHf?rdeedrb:bdeo:ew?rdeedr/eww::booeo&amp;&gt;&lt;owa:boHegw:wta&lt;&amp;&quot;erang&quot;roeonte?oo&quot;rPlgw:wtawobolnte栤r/?:vrw:w:=&quot;gewowH??l?-r&lt;w⒙:=:eawtrdw&gt;&lt;weww::boo:w&gt;&lt;rdtw:€栤?rdeoeonte栤r/?:v:ewwdeborde=rr:w:rwtaoa€欌€濃bo:bneBre&gt;d?rdeo:ewwaol&gt;?=&quot;f?rdeo:ewwaoer/wiw:ZHr:rdeeo:eworanw&lt;w:&quot;geg/rnte:a&lt;wcehowH??g=&quot;ZH-d:&gt;d咃€庛€愩€斻€栥€to:ewwal&gt;en:/egw:wta&lt;&amp;&quot;ewwaoawl&gt;nLiw:ZHoHendew:w:=:boi:wt;o&quot;rPlgw:wt.r?-r&lt;w⒙:=:&amp;gt;wHf?rdeoboo:w&gt;&lt;rdtHeerang&quot;redrb:l:=ang/rrH?]}ewH??leawterdeborde=rrww::booeo&amp;s&lt;i&quot;f?r=rr:w:rdeo:ewwalbooeonte?o&gt;r;&amp;gde&quot;odeedr/&gt;&lt;ote栤r/rde=rrwt?:vrff&quot;/&gt;&lt;wdebor&lt;w:&quot;gede=iw:ZHrrrs:wt;.r:alwe?t;?]eo:ewode€︹€?olw:w:=&quot;f&amp;&quot;?rdeo&lt;weww::wg/rnteboo:ewwen鈥测:&quot;&quot;off&quot;/&gt;&lt;w:a⒙:=:lwars:w&gt;&lt;rdttdeo:ew:wtwwaoaw;&amp;onte栤r/?:vgtawl&gt;n;rH?]}?-r&lt;w:l/ntenang&quot;redrawcehleawtowH??l&lt;wcehowHr:w:rleeedrbader/&gt;&lt;reaysShvobolw:w:=&quot;gengw:bow:l:ooeo&amp;=H/nte&amp;rnerng:&quot;ge/r/&gt;&lt;wdeo:ewwntrrw:ZHrte?oaoa:rd=&quot;ZH-d:&gt;l]}eeHf&amp;&quot;€:bder:ewo/r?:vr/&gt;&lt;o/&gt;&lt;w:&quot;/nte&amp;r/&gt;&lt;ws&lt;i:bo:N&quot; w:otLolw:wnte::Liff&quot;/&gt;&lt;Showt&quot;rPlgw:a&lt;wcehowHw:alwaewwaol&gt;?booysShow;.r&quot;rwoD w:owPlw H:ZHof?rdeedrdeo:ewwao&lt;w:bordeborde=rrs:wter/&gt;&lt;w:rdebordewe?=rrs:;&amp;gt;rHbordeborde=r/&gt;&lt;wew=&quot;f?rdeo:ewHoH:Liw:inedeof/:lrer/&gt;ang/ntenw:alwaysShowPlgw:a&lt;wedr/ow:bolw:w:&lt;w:von=&quot;de垄篓掳?nonteLdlHinedereowtaksBefPl/rdere w:lorder/&lt;w:bowrdw:webooborderl&gt;?;.rs:;w:o&amp;gt;?Hof]rde}?-:ewroeonte?owH鈘/斻€Plw H:&quot;off&quot;o:ewwaoordrs:wte=erde=rwwa:rdebebordl&gt;/&gt;&lt;w:alwaysShowPlgw:bdewrdeewHoH=re?dt;/&gt;ang?]}?:Liw:rs:rHborwt⒙?/nte&amp;riww:alwa::w:&lt;w:von=&quot;dinedeoine掳路藝藟r:&lt;erderlrrs:;:ewHoH:aysShowPdereowtlgLiw:howPl掳?nontegw:a&lt;ineoH:LilwaysShowPw&amp;gt;rHwaysSaysShowPlghde}?-:ewowr&gt;ang/n?Hof]rdet:w:&lt;&amp;gt;?Hofw:von=enrs:;w:owdeo:abebordysShowPlgewHoH&quot;rerordebordw:webooe=;/&gt;angntenw:alwarrs:eewHoHwt/r/&gt;&lt;w:alon=&quot;dw:&lt;w:angw:bow:owPlgw:a&lt;wer&quot;f?rde?:Liw:o:erl&gt;?:alwa;.rwrde=rwenw:::rdebboeonte&quot;torde=/ntener/&gt;&lt;w:eedeo w:rde=rlang=&quot;&gt;Bef?noLd:inelHoDrderl&gt;?on俊wg锟?/&gt;&lt;w:積rsDe:a&lt;ader/&gt;rde&lt;w:borf?rysShrs:rHHofboordrowPlgw:owPa&lt;wdeedrw:o/&gt;&lt;we&quot;o:ewangwaowdw:bdewe?/斻€Plw H:n=&quot;diwwHo:&lt;w:HPlgnevon=eZHof鈥€濃b-rrrs:wtoeonte?ow:webooHo:boH:Liwne?:Li?:alwaw:Bre&gt;der/ntehoonte&quot;twPlgnw/w:栥€rwrde=r濓?测€wrder/&lt;w:bowrdw:wnw:::rdebrde ?rdrl&gt;?on俊weo&gt;&lt;w:eedeo:e:bdLd:inelHot;?]}?:ente&quot;r/&gt;rofboorddeorde=rl&gt;?;.rrs?noLd:ineo:ewang:wtr:rHHofl&gt;H:n=&quot;d?on俊gtenwHo:&lt;w:w:alwaw:Lie w:sDe:a&lt;rde=rw:weeiwwHoHdrw:o:lang:eo:ewHoH&quot;off&quot;o:ewwal&gt;=&quot;ZHPlgw:a&lt;weof?rdeed:;&amp;gtgw:owP;rHrs:walwte&quot;tat/&gt;&lt;w?]}Liw:垄篓&quot;/nte&amp;lHoDrders:rHborrl&gt;?r:?wardebordn俊we=rysShowgnrde=revon=weboo&quot;r鈥衡?w H:fboordiwPlgorders:;&amp;gt/&gt;r:ewanH:n=&quot;dgde;?nelHo&quot;&gt;Bef?o:&lt;w:Plw Heedeo:inenoLdlH]}?wrHHofdrdebw:bdewe?-r僤eonten栤r/iwwHoH&gt;&lt;w:&gt;&lt;we&quot;o:&gt;?on俊go:bLd:ineoeedrw:oH:Lnt&quot;orde=ehsDe:a&lt;owPlgiwder/ntealwte&quot;tnwewwaobordes:walwa?howl&gt;?;.rPla:rde?]}Liw:=rcerdn俊whrHrs:wtoleadewd/斻€Plw Her/&gt;&lt;wboord:bow:von:n=&quot;denetgwewang:owPdr/ow:o:&lt;w:bolw:w:=&gt;&lt;wf?rde&gt;rdeonrde=r:eweonte?owHwen:nw:elHoalwabow鈥曗N€垄篓掳]}?wrHHofevon=we/iwwHoHboo路藝藟rf?Plw Heedeo:&lt;oDrdysShowgnevon=ers:rHborerdertendeltealwte&quot;tH]}?weoeedrw:odrdebroD衡?w H:erdes:wal:=rcerdn俊wwa&quot;o:&gt;?on俊giwPlgoow:von:n=&quot;dn?er/&gt;&lt;wboordlwaenetgwewandr/ow:o:&lt;w:gysSh:o:bLd:i:rde?]}Liw:neowPle=ehsDe:a&lt;gw::langlrcehrHrs:wt&gt;=&quot;ZHPlgwwf?rde&gt;rde:a&lt;wee&amp;lHoDrderf?P:Lnt&quot;orde=lw H:inel&gt;?:eo:ewHoH?/&gt;erf?wwHoHr:bdten:nw:elrHHofHo;rdeonrde=r?]}?rs:wtysShowPlgw:a?wdw&quot;t:brPla:rde=rdewenetgw:owP?&lt;w/nhowl&gt;?w;.rteheoowPlg&gt;&lt;w::baordeeder/n:otenwo:boH:Liwrebooang=&quot;ZH-de:borde?n/?rdeed:;&amp;gt;rH&lt;we&quot;o:ewbwao:=bowrdw:woLineBre斻:et&gt;Be&lt;f?noLdlH&quot;off&quot;o:ewwra?wgardd/斻€Plw HebordoHe=rl&gt;borfw?r:?wayenof:eHo=nw:alwasShow&quot;=rr]}垄篓&quot;/nte&amp;dw&quot;tr?rd:ineeedr/&gt;&lt;wetgwew€:bder/r/&gt;&lt;w:al&gt;?wkonnedeoeweond:w::bao:baorbowPe=rte?eh::baeoorl&gt;?wHf/:lrer/n:o/&gt;?;.r&lt;w:-Heada&lt;weewPlgr/&gt;&lt;weboe?n/o:bw:e&quot;/nteewe?ntenwerHoH&amp;gt;woLi/&gt;&lt;w:Liw:lal;:ewb&amp;gt;?]}?-:etrangw:ao:=b斻:&gt;Be&lt;eoeedoHw:Liw:Bre&gt;der/w::wtw:orde€溿€enof堛rdersDn:eHoon:ewtgww&quot;twaora?wg?:ewwr★?/how&quot;=r&gt;&lt;w:nl&gt;?woLiwf:bao?rdeobaorew::bn:e=:ewwenneBreakon:ign;&amp;gt;r::baHonoLdlHreMix掳斻€Plw H箾锕erte?elrer/n:oheon:r?rd:inenw:aoweboe?n/nd:owPlwa濓紕oH&amp;gt;woLi锛堬?eoeweonde=r w:von=&quot;de垄?sShowPlgr/&gt;&lt;:&gt;Be&lt;eoeedoHwebootenwerHoH&amp;gtb&amp;gHoon:ewtgwt;?]}?-:et;Plgw:a&lt;aHoon:eww&quot;t?w/:lrerorde€溿€woLiwf:baoenor&gt;&lt;w:nf?rdeobaorl&gt;?wf?rdeoew::b/&gt;?;.rardLiw:lal;:ewbdersDn:eHoeborde=:ao:=b斻:&gt;Be&lt;rngw:ao:=b斻:ew?nooeweign;&amp;gt;r::baonte?owwr★?/how&quot;=rrl-Heada&lt;weewPlg&gt;?L}?-rangw:ao:=inede€垄篓掳rdor紕oH&amp;gt;woLoon:ewtgwifw?rte?elrerw:aoweboe?n//n:o:e&lt;eoeedoHw:e&quot;/nteewe?ntenLiwf:baow?wa&gt;&lt;w:bw:e箾Hoon:?rdeobaoreww&quot;t锕erte?ehr?rdeoew::b&gt;&lt;w:nl&gt;?weo&quot;/we?nerHoH/&gt;&lt;w:Diwf?rdeoen:e=on:ewwaora?wgde€溿€enofLiwnteewe?ysShow&quot;;?]}?-:etDon:ewwao?:ewwrreersDn:eHo?n/&lt;wre:aooH&amp;t;r::bagt;tgwnd:owPr/&gt;&lt;w:-Heada&lt;wenedeoeweonte?owH:ebooboe斻:borfw?]w:woLi斻f:bao:&gt;Be&lt;bwon/how&quot;=rde;:ewbeedoHbaor=r:=b斻:ee&quot;/ntenoe?n/erHow::beww&quot;tH}垄nl&gt;?w篓&quot;/nrer/n:ote&amp;r锕en:r?rd:ine&quot;off&quot;o:ewwal&gt;€溿rer/&gt;?;.r€堛rdersDon:ewwarte?ehe€溿€enofeooangw:ao:=wrdw:w路藝藟r:&lt;;r::bagt;tgwerder庯?Don俊锟?/]}?Show&quot;;?]}re:aooH&amp;t;r::ba?wwrreersDn:eHo-:et?ow:v]w:woLi斻f:baoonegw:boeew:xl-Hiwf?r:borfw?]w:w:ewbeedoHbaoroLideoen:e=eadrde;:ewbeedoHa&lt;e?n/erHow::bweewPlg?n/?n/ew&quot;tH}垄nl&gt;?wrHoeww&quot;t&lt;wre:aooH&amp;gt;皵銆Plw H箾锕en&lt;w:Don:ewwaore?n/&lt;w斻:ee&quot;::bagt;tgw/ntenoe?n/re:aond:owP斻:&gt;Be&lt;bwon/how&quot;=ra?wg:H}垄篓&quot;/nrer/n:onw:alwaLiwoewe斻:bartewoLi斻f:bao?ehe€溿€enoforfw?]w:斻:&gt;Be&lt;onte?owH:eboo:BrewewbeedoHbaor?]nde;:ooH&amp;t;r::baewb=r:=b斻:ew:bwonde;:e&lt;e?n/erHow::bwb&gt;der/w::worfw?]w:woLde;:ew&quot;tH}垄nl&gt;?wewbeedoH?n/e:bagt;tgwrHoeww&quot;tit:e&quot;/n:ewwarteersDn:eHoe?eheonteewe?ntenww;?]}?-:et&quot;Don:ewwao?:ewwrnedr/owroDonwbof:baorfw?]w:bwonde=r?nooeweonte?orenoe?n/lwe?nerHoH/&gt;&lt;w:Liw&gt;??aorlwaH&gt;&lt;w:bw:eaooH&amp;gt;&quot;/nteewe?onoLdlHwao/nofn:oangww&quot;=r:b:ao:=reMix掳斻€Plw Hyswal&gt;::ba€溿rer/&gt;?l&gt;;tgw?w;.rSte&amp;r锕en:r?rdeoeeww&quot;teedoHn:woLi:e=r斻:&gt;Be&lt;d:inehowPlgwakon:ign;&amp;gt;rDn:eHoHonoLd:owPd=b斻:eof:baolHneBrte?eheoe?]}?-:et鉎:ebe;:ewboo:borf?rdeedr/&gt;&lt;wew::bolw:w&gt;??aorw:nroorenoe?n/ora?wgdew&gt;&lt;w:-Heada&lt;weenneBreakon:ign;&amp;g&lt;www&quot;=r:beewPlgt;rHd?wao/nof飥&gt;;tgw庛€愩€斻€栥€tboLdlHwaoer/&gt;?l&gt;?w/n:ow:yswal&gt;::baeaooH&amp;gt;eoeeww&quot;tendeHeoeeedoHwaoangoen:woLiww&quot;=rw:bwondeof:bao=rr;&amp;gw:ewwao?:ewwr&quot;/ntener/堛rdersDon:ewwaoeewe?ntenw;rDn:eHo&gt;aoan&gt;??aorgw:ao:=&lt;w:lal;&amp;gtbw=r斻:&gt;Be&lt;:e&quot;/ntenerHoH;?]}??]}?-:et-rdneoen:ww&quot;=r:ber飥&gt;;tgwte?eheenoe?n/o=edn:nw:alwaeH/Pd=b斻:e&gt;er/&gt;?;.r&lt;woL&gt;?wd:owP:e;:e?wao/nofwbLiH:eboowoewew&quot;tonte?ow:baHe doHw:lgwbaonte?rd:inoLie?o&quot;n:o/nteewe?rl&gt;?:a&lt;a?wardeborde=rlang=&quot;&quot;=rZHofgt;?ora?wgrdoreedr/&gt;&lt;w:t;n俊锟?/&gt;&lt;w:noLiorfw?r:eHo:?w掳斻€Plw HaysShow&quot;rwf?rdnde=&gt;;tgwreo&quot;=r:b:eww&amp;g&lt;weewPlgen?]deundH:&gt;Be?-:et&lt;eadeoe?n/r:ewwr/&gt;er/wL&gt;?w::wt?eheo&lt;wao:=HonoLdlH:brfw?]/nof}?ew&quot;t-Headawbao&lt;wb斻:ee⒙He doH?ow:ba?/en:e=nte&amp;:inoLirn=&quot;dentenw;:ewb垄?sSLd:H:e?o&quot;n:oebo?wgrdoroowPhowe斻:&quot;off&quot;o:ewwar/&gt;?;.rl&gt;Plgw:ade?ang=&quot;&quot;=rn/n:ewwa;tgwo&lt;w:&quot;ZHofgt;bowrdw:=r:bw?r:eHo&lt;w&gt;&lt;w:Liw?rd:ineorde?noLineBr/&gt;:inw:alwa?ora?wggn;&amp;gL&gt;?wt;rHnteewe?&lt;w:e?n/le?orl&gt;?-:etawbaonerHoHlanew&quot;tgw:boeew:Liw&gt;Be&lt;/nof:eoH斻€de=?eheor:ba:bder/r/oLi&gt;&lt;w:nte?owH積rsDontdorent曗N/&gt;&lt;w:lalaee&lt;wa&lt;wb斻:eo:=wo&quot;n:oPlgngr:ewwrw:;tgwboeBre&gt;deren:;:ewbe=/w:€tedebo=r:brdebooe=?:ow&quot;&quot;=rP銆Plw HrnderoDr:eHoon俊?/&gt;er/Hofgt;&gt;&lt;w: 篓掳路gn;&amp;gL&gt;?w藝藟r:&lt;e&amp;rn=wwa&gt;?-:etawbaor/&gt;?;.r&quot;dentenwrderewe?&lt;w:e?nrHoHlanew&quot;t/w:valw:noLinaderw?]}?-eBe&lt;/nof:eoH?orlLiw&gt;BersDontdor&lt;/nof&gt;?-=?eheor:bder/r/oLiba:rw:;tgwetHeada&lt;we/&gt;r:?:wt&lt;wHLiw?rd:ilwa?ora?wgneonee斻€de=?ehdebo=r:beow:Liw&gt;Be&lt;oLdlHwaysSder/&gt;ew&lt;w&gt;&lt;w:L:=wo&quot;n:oiwr/w::wth?n/n:ew:e斻€de=rwaowaL&gt;?woow&quot;r&lt;w:bwwa&lt;wb斻:e:e&quot;/ntenef?&gt;:;rHnteroDr:eHoeewee=?:ow&quot;tw&quot;&quot;=re&lt;wao:=e?inw:en:;:ewbalwadorrdew:eoHlderen:e?n/=bor/tgwHofgt;debooe?orl&gt;?dnoLiof:bae=?:owPedr/&gt;&lt;wewr/&gt;&lt;w:eBre:etgr:ewwrako:bnnedeaeewPlgHea]}垄篓&quot;/nte&amp;rder/&gt;&lt;&lt;w:lanerHoHgt;?]}?-reheow:bw:lawaolan.rgw:b&quot;n&gt;?w:o&gt;Be&lt;o&quot;o:e:ign;&amp;gt;rHwwal&gt;ShowPdenwo&lt;w:nte?owH:ewwenlgw:w&quot;t:ofwg:Hobo=斻€Plw ineH?dor?ewrd&quot;&quot;=rw:w/::eoHtgwwPlgw:a&lt;wlrer/&gt;&lt;w:nee?n/=reBreaksBeLiwfnoLiewborf:badnofe w:law:fgt;&lt;webolko:bw:o:=w:ng=boo&quot;Zebordee:et:e==rH-owPCN&quot; w:vonedCwawe?oonlalHong=&quot;ZH-CNallwalwwr&gt;??wways:bow:bordeeLPleogiwtw::orang=&quot;ZH-deShowPlae&lt;ceho&quot;rnten栤w&quot;tr/&gt;&lt;w:bo.rrdeoorleader/&gt;&lt;w:bor:HwodHe&quot; w:&gt;&lt;w:Hvw:al=&quot;!%),ardnwer/&gt;r&lt;wr:beow:wgbord/e.垄篓oLi掳?noLintf:ba inednof;ko:brHe&lt;wewde?owH:;&amp;nfewbe=rfgt;gt;?]}wlw Hal&gt;垄篓掳rdee:onlalHoet路ersDw:ng=bootbolw:o:=;aklwwr&gt;??wsBbord==rH-owPe:e=eLiw?]}?-ron&gt;&lt;w:積rse:bowrdw:ogiwtw::owwrdeeLnt.rrdeoorew:bor:Hwn栤w&quot;tPleo:law:&lt;weadeo:ewwenewPlgw:anedCShowPlae&lt; w:&gt;&lt;w:Hww:bor:Hoallwalwwrawe?&lt;wner/&gt;vonedCwao&lt;w:kof;ko:bord.垄篓oLiee:wgbord/LPltf:bagdeeNadnedlalHonofwer/&gt;rllwal&gt;?H-CNallwa&gt;&lt;w:bo.rdr/&gt;/&gt;&lt;wr:beZebor&gt;??wde=edConlalHr&lt;w:ShowPlgw:n-Headrfgett;er/&gt;&lt;w:bor:bo:Hwwnfeoorwb:wgrdeDeaordeeL&quot;tiwtder%),ardnw/&gt;angw&amp;noe=r:bow:&lt;/&gt;t ineer/&gt;&lt;w:w:=Pb:Holw=:w:w:bl&lt;w:bordHrePlaceho&quot;rr/&gt;&lt;w:b:order/&gt;&lt;w:borgt;?ordeeLiww:]dedrsDonroundHeader/&gt;&lt;w:bowlw Hrdeedere?owH/&gt;nt;rH&lt;wrrsDonDonbordersDonerText w:val=&quot;off&quot;=&quot;!%),a}wal&gt;r/&gt;&lt;w:comp:&gt;&lt;w:vw:at&gt;&lt;w:e&lt;wewsp&quot; w:&gt;&lt;w:aceForULr/&gt;&lt;w&quot;ZH-de:balanceSinroundHeader/&gt;&lt;w:bordersDbordeongleBbordeyteDoubleByteWreakoninedeidth/&gt;&lt;w:doNotLeabordeveBackslashAlone/&gt;&lt;w:d€夈€?wouHnddHebo:rd::eHader/&gt;&lt;Hw:brordoerrseDonooNDwe:vonotExepaendfShiftRet%u)rn&gt;/&gt;&lt;wmw:radjuvs&gt;tLineHerigh:tInTable&lt;/&gt;&lt;w&gt;:eb:nrew:akWrappedaTabl:elnsr/&gt;&lt;diHw:SsnapT:boGreid/InCdeoell/be&gt;&lt;w:&lt;dontGrowAutoefite/&gt;&lt;w:useFELayouut/d&gt;/&lt;/w:ecoBempat&gt;&lt;wskp:lrsiddse&gt;b&lt;&lt;wsp:ersideRoot wsp:val=&quot;001n72A27&quot;/e&gt;&lt;wlsp:rs&gt;eid wsp:val=&quot;0000055D&quot;/&gt;&lt;wsp:rsid wsp:val=&quot;00005F78&quot;/&gt;&lt;wsp:rsid wsp:val=&quot;00007195&quot;/&gt;&lt;wsp:rsid wsp:val=&quot;00011258&quot;/&gt;&lt;wsp:rsid wsp:val=&quot;00011542&quot;/&gt;&lt;wsp:rsid wsp:val=&quot;00012797&quot;/&gt;&lt;wsp:rsid wsp:val=&quot;00015732&quot;/&gt;&lt;wsp:rsid wsp:val=&quot;000242AB&quot;/&gt;&lt;wsp:rsid wsp:val=&quot;000272E3&quot;/&gt;&lt;wsp:rsid wsp:val=&quot;00030142&quot;/&gt;&lt;wsp:rsid wsp:val=&quot;00030D41&quot;/&gt;&lt;wsp:rsid wsp:val=&quot;00034899&quot;/&gt;&lt;wsp:rsid wsp:val=&quot;00043F65&quot;/&gt;&lt;wsp:rsid wsp:val=&quot;00046560&quot;/&gt;&lt;wsp:rsid wsp:val=&quot;00056067&quot;/&gt;&lt;wsp:rsid wsp:val=&quot;000562B1&quot;/&gt;&lt;wsp:rsid wsp:val=&quot;000575A7&quot;/&gt;&lt;wsp:rsid wsp:val=&quot;0006011A&quot;/&gt;&lt;wsp:rsid wsp:val=&quot;00065600&quot;/&gt;&lt;wsp:rsid wsp:val=&quot;0006681F&quot;/&gt;&lt;wsp:rsid wsp:val=&quot;00066871&quot;/&gt;&lt;wsp:rsid wsp:val=&quot;00072725&quot;/&gt;&lt;wsp:rsid wsp:val=&quot;00072D0A&quot;/&gt;&lt;wsp:rsid wsp:val=&quot;0007300C&quot;/&gt;&lt;wsp:rsid wsp:val=&quot;00074EC4&quot;/&gt;&lt;wsp:rsid wsp:val=&quot;000859DF&quot;/&gt;&lt;wsp:rsid wsp:val=&quot;000871DF&quot;/&gt;&lt;wsp:rsid wsp:val=&quot;00090AB1&quot;/&gt;&lt;wsp:rsid wsp:val=&quot;000929DA&quot;/&gt;&lt;wsp:rsid wsp:val=&quot;00097BF6&quot;/&gt;&lt;wsp:rsid wsp:val=&quot;000A081A&quot;/&gt;&lt;wsp:rsid wsp:val=&quot;000A1B3F&quot;/&gt;&lt;wsp:rsid wsp:val=&quot;000A2F02&quot;/&gt;&lt;wsp:rsid wsp:val=&quot;000A706B&quot;/&gt;&lt;wsp:rsid wsp:val=&quot;000A750F&quot;/&gt;&lt;wsp:rsid wsp:val=&quot;000B2598&quot;/&gt;&lt;wsp:rsid wsp:val=&quot;000B6706&quot;/&gt;&lt;wsp:rsid wsp:val=&quot;000C420A&quot;/&gt;&lt;wsp:rsid wsp:val=&quot;000D0E66&quot;/&gt;&lt;wsp:rsid wsp:val=&quot;000D2A50&quot;/&gt;&lt;wsp:rsid wsp:val=&quot;000D2C5E&quot;/&gt;&lt;wsp:rsid wsp:val=&quot;000D60FE&quot;/&gt;&lt;wsp:rsid wsp:val=&quot;000D70DA&quot;/&gt;&lt;wsp:rsid wsp:val=&quot;000E219B&quot;/&gt;&lt;wsp:rsid wsp:val=&quot;000E276A&quot;/&gt;&lt;wsp:rsid wsp:val=&quot;000E3B20&quot;/&gt;&lt;wsp:rsid wsp:val=&quot;000E7ED6&quot;/&gt;&lt;wsp:rsid wsp:val=&quot;000F0595&quot;/&gt;&lt;wsp:rsid wsp:val=&quot;000F2F87&quot;/&gt;&lt;wsp:rsid wsp:val=&quot;000F42ED&quot;/&gt;&lt;wsp:rsid wsp:val=&quot;000F4E53&quot;/&gt;&lt;wsp:rsid wsp:val=&quot;000F78ED&quot;/&gt;&lt;wsp:rsid wsp:val=&quot;0011622A&quot;/&gt;&lt;wsp:rsid wsp:val=&quot;001178C4&quot;/&gt;&lt;wsp:rsid wsp:val=&quot;00125137&quot;/&gt;&lt;wsp:rsid wsp:val=&quot;001325B3&quot;/&gt;&lt;wsp:rsid wsp:val=&quot;00135084&quot;/&gt;&lt;wsp:rsid wsp:val=&quot;0013620D&quot;/&gt;&lt;wsp:rsid wsp:val=&quot;001377D9&quot;/&gt;&lt;wsp:rsid wsp:val=&quot;00143A9A&quot;/&gt;&lt;wsp:rsid wsp:val=&quot;001504DC&quot;/&gt;&lt;wsp:rsid wsp:val=&quot;00164116&quot;/&gt;&lt;wsp:rsid wsp:val=&quot;00167761&quot;/&gt;&lt;wsp:rsid wsp:val=&quot;0017237E&quot;/&gt;&lt;wsp:rsid wsp:val=&quot;00172A27&quot;/&gt;&lt;wsp:rsid wsp:val=&quot;00181348&quot;/&gt;&lt;wsp:rsid wsp:val=&quot;001825DF&quot;/&gt;&lt;wsp:rsid wsp:val=&quot;00184EFA&quot;/&gt;&lt;wsp:rsid wsp:val=&quot;00185D95&quot;/&gt;&lt;wsp:rsid wsp:val=&quot;00185F71&quot;/&gt;&lt;wsp:rsid wsp:val=&quot;001929B7&quot;/&gt;&lt;wsp:rsid wsp:val=&quot;00196506&quot;/&gt;&lt;wsp:rsid wsp:val=&quot;001A356E&quot;/&gt;&lt;wsp:rsid wsp:val=&quot;001A3830&quot;/&gt;&lt;wsp:rsid wsp:val=&quot;001B55D2&quot;/&gt;&lt;wsp:rsid wsp:val=&quot;001B6F65&quot;/&gt;&lt;wsp:rsid wsp:val=&quot;001C1468&quot;/&gt;&lt;wsp:rsid wsp:val=&quot;001C4B87&quot;/&gt;&lt;wsp:rsid wsp:val=&quot;001D0AA8&quot;/&gt;&lt;wsp:rsid wsp:val=&quot;001D2DA4&quot;/&gt;&lt;wsp:rsid wsp:val=&quot;001D3151&quot;/&gt;&lt;wsp:rsid wsp:val=&quot;001D4A62&quot;/&gt;&lt;wsp:rsid wsp:val=&quot;001D544C&quot;/&gt;&lt;wsp:rsid wsp:val=&quot;001D5629&quot;/&gt;&lt;wsp:rsid wsp:val=&quot;001E04B2&quot;/&gt;&lt;wsp:rsid wsp:val=&quot;001E4CF3&quot;/&gt;&lt;wsp:rsid wsp:val=&quot;001E4E32&quot;/&gt;&lt;wsp:rsid wsp:val=&quot;001E5CDF&quot;/&gt;&lt;wsp:rsid wsp:val=&quot;001E7B30&quot;/&gt;&lt;wsp:rsid wsp:val=&quot;001E7D51&quot;/&gt;&lt;wsp:rsid wsp:val=&quot;001F6D69&quot;/&gt;&lt;wsp:rsid wsp:val=&quot;002023B9&quot;/&gt;&lt;wsp:rsid wsp:val=&quot;00202AFA&quot;/&gt;&lt;wsp:rsid wsp:val=&quot;002035D1&quot;/&gt;&lt;wsp:rsid wsp:val=&quot;00205408&quot;/&gt;&lt;wsp:rsid wsp:val=&quot;0020770C&quot;/&gt;&lt;wsp:rsid wsp:val=&quot;00211420&quot;/&gt;&lt;wsp:rsid wsp:val=&quot;0022089D&quot;/&gt;&lt;wsp:rsid wsp:val=&quot;0022143F&quot;/&gt;&lt;wsp:rsid wsp:val=&quot;002329C8&quot;/&gt;&lt;wsp:rsid wsp:val=&quot;0023616F&quot;/&gt;&lt;wsp:rsid wsp:val=&quot;0024019A&quot;/&gt;&lt;wsp:rsid wsp:val=&quot;002414FC&quot;/&gt;&lt;wsp:rsid wsp:val=&quot;00245E7A&quot;/&gt;&lt;wsp:rsid wsp:val=&quot;00247E19&quot;/&gt;&lt;wsp:rsid wsp:val=&quot;002524DC&quot;/&gt;&lt;wsp:rsid wsp:val=&quot;002647C2&quot;/&gt;&lt;wsp:rsid wsp:val=&quot;00264A4E&quot;/&gt;&lt;wsp:rsid wsp:val=&quot;00265EA0&quot;/&gt;&lt;wsp:rsid wsp:val=&quot;002723C3&quot;/&gt;&lt;wsp:rsid wsp:val=&quot;0027732B&quot;/&gt;&lt;wsp:rsid wsp:val=&quot;00277470&quot;/&gt;&lt;wsp:rsid wsp:val=&quot;002836A7&quot;/&gt;&lt;wsp:rsid wsp:val=&quot;00285AC5&quot;/&gt;&lt;wsp:rsid wsp:val=&quot;00292305&quot;/&gt;&lt;wsp:rsid wsp:val=&quot;002925F7&quot;/&gt;&lt;wsp:rsid wsp:val=&quot;00294F2E&quot;/&gt;&lt;wsp:rsid wsp:val=&quot;002A0945&quot;/&gt;&lt;wsp:rsid wsp:val=&quot;002A1146&quot;/&gt;&lt;wsp:rsid wsp:val=&quot;002B0D15&quot;/&gt;&lt;wsp:rsid wsp:val=&quot;002B1027&quot;/&gt;&lt;wsp:rsid wsp:val=&quot;002B5CA2&quot;/&gt;&lt;wsp:rsid wsp:val=&quot;002B5D6E&quot;/&gt;&lt;wsp:rsid wsp:val=&quot;002B642F&quot;/&gt;&lt;wsp:rsid wsp:val=&quot;002C07EF&quot;/&gt;&lt;wsp:rsid wsp:val=&quot;002C1BF7&quot;/&gt;&lt;wsp:rsid wsp:val=&quot;002C202A&quot;/&gt;&lt;wsp:rsid wsp:val=&quot;002C26D6&quot;/&gt;&lt;wsp:rsid wsp:val=&quot;002D00F4&quot;/&gt;&lt;wsp:rsid wsp:val=&quot;002D7294&quot;/&gt;&lt;wsp:rsid wsp:val=&quot;002E0886&quot;/&gt;&lt;wsp:rsid wsp:val=&quot;002E2E21&quot;/&gt;&lt;wsp:rsid wsp:val=&quot;002E532F&quot;/&gt;&lt;wsp:rsid wsp:val=&quot;002E5905&quot;/&gt;&lt;wsp:rsid wsp:val=&quot;002E62A3&quot;/&gt;&lt;wsp:rsid wsp:val=&quot;002E6EC6&quot;/&gt;&lt;wsp:rsid wsp:val=&quot;002F0609&quot;/&gt;&lt;wsp:rsid wsp:val=&quot;002F0E5B&quot;/&gt;&lt;wsp:rsid wsp:val=&quot;002F26C0&quot;/&gt;&lt;wsp:rsid wsp:val=&quot;002F7560&quot;/&gt;&lt;wsp:rsid wsp:val=&quot;002F779C&quot;/&gt;&lt;wsp:rsid wsp:val=&quot;003022DD&quot;/&gt;&lt;wsp:rsid wsp:val=&quot;00311069&quot;/&gt;&lt;wsp:rsid wsp:val=&quot;00311A3C&quot;/&gt;&lt;wsp:rsid wsp:val=&quot;0031417D&quot;/&gt;&lt;wsp:rsid wsp:val=&quot;00322E68&quot;/&gt;&lt;wsp:rsid wsp:val=&quot;00323FD2&quot;/&gt;&lt;wsp:rsid wsp:val=&quot;00326AC9&quot;/&gt;&lt;wsp:rsid wsp:val=&quot;00327749&quot;/&gt;&lt;wsp:rsid wsp:val=&quot;0033092C&quot;/&gt;&lt;wsp:rsid wsp:val=&quot;00331BBE&quot;/&gt;&lt;wsp:rsid wsp:val=&quot;0033484F&quot;/&gt;&lt;wsp:rsid wsp:val=&quot;0033541A&quot;/&gt;&lt;wsp:rsid wsp:val=&quot;003369B7&quot;/&gt;&lt;wsp:rsid wsp:val=&quot;00342D16&quot;/&gt;&lt;wsp:rsid wsp:val=&quot;00347752&quot;/&gt;&lt;wsp:rsid wsp:val=&quot;003509D5&quot;/&gt;&lt;wsp:rsid wsp:val=&quot;003514AE&quot;/&gt;&lt;wsp:rsid wsp:val=&quot;00362597&quot;/&gt;&lt;wsp:rsid wsp:val=&quot;0036371A&quot;/&gt;&lt;wsp:rsid wsp:val=&quot;003671AF&quot;/&gt;&lt;wsp:rsid wsp:val=&quot;00370ABE&quot;/&gt;&lt;wsp:rsid wsp:val=&quot;00371477&quot;/&gt;&lt;wsp:rsid wsp:val=&quot;003803AB&quot;/&gt;&lt;wsp:rsid wsp:val=&quot;00381D3F&quot;/&gt;&lt;wsp:rsid wsp:val=&quot;00383CAB&quot;/&gt;&lt;wsp:rsid wsp:val=&quot;00384F91&quot;/&gt;&lt;wsp:rsid wsp:val=&quot;00387596&quot;/&gt;&lt;wsp:rsid wsp:val=&quot;00391318&quot;/&gt;&lt;wsp:rsid wsp:val=&quot;00392E95&quot;/&gt;&lt;wsp:rsid wsp:val=&quot;00393FC0&quot;/&gt;&lt;wsp:rsid wsp:val=&quot;003951DE&quot;/&gt;&lt;wsp:rsid wsp:val=&quot;003967BD&quot;/&gt;&lt;wsp:rsid wsp:val=&quot;00396A7C&quot;/&gt;&lt;wsp:rsid wsp:val=&quot;00397309&quot;/&gt;&lt;wsp:rsid wsp:val=&quot;003A083C&quot;/&gt;&lt;wsp:rsid wsp:val=&quot;003A1334&quot;/&gt;&lt;wsp:rsid wsp:val=&quot;003B2F22&quot;/&gt;&lt;wsp:rsid wsp:val=&quot;003B4575&quot;/&gt;&lt;wsp:rsid wsp:val=&quot;003C2174&quot;/&gt;&lt;wsp:rsid wsp:val=&quot;003C28AE&quot;/&gt;&lt;wsp:rsid wsp:val=&quot;003C6D53&quot;/&gt;&lt;wsp:rsid wsp:val=&quot;003D28FF&quot;/&gt;&lt;wsp:rsid wsp:val=&quot;003D61B3&quot;/&gt;&lt;wsp:rsid wsp:val=&quot;003F3902&quot;/&gt;&lt;wsp:rsid wsp:val=&quot;00401643&quot;/&gt;&lt;wsp:rsid wsp:val=&quot;004020F8&quot;/&gt;&lt;wsp:rsid wsp:val=&quot;00402577&quot;/&gt;&lt;wsp:rsid wsp:val=&quot;0040621A&quot;/&gt;&lt;wsp:rsid wsp:val=&quot;00421DE8&quot;/&gt;&lt;wsp:rsid wsp:val=&quot;00426F20&quot;/&gt;&lt;wsp:rsid wsp:val=&quot;0042742D&quot;/&gt;&lt;wsp:rsid wsp:val=&quot;00430838&quot;/&gt;&lt;wsp:rsid wsp:val=&quot;00433771&quot;/&gt;&lt;wsp:rsid wsp:val=&quot;00434AF4&quot;/&gt;&lt;wsp:rsid wsp:val=&quot;00442B34&quot;/&gt;&lt;wsp:rsid wsp:val=&quot;00442C95&quot;/&gt;&lt;wsp:rsid wsp:val=&quot;004437F9&quot;/&gt;&lt;wsp:rsid wsp:val=&quot;004467A5&quot;/&gt;&lt;wsp:rsid wsp:val=&quot;00447237&quot;/&gt;&lt;wsp:rsid wsp:val=&quot;00450409&quot;/&gt;&lt;wsp:rsid wsp:val=&quot;00455AFF&quot;/&gt;&lt;wsp:rsid wsp:val=&quot;0045753F&quot;/&gt;&lt;wsp:rsid wsp:val=&quot;0046732A&quot;/&gt;&lt;wsp:rsid wsp:val=&quot;00471062&quot;/&gt;&lt;wsp:rsid wsp:val=&quot;00472128&quot;/&gt;&lt;wsp:rsid wsp:val=&quot;00473B16&quot;/&gt;&lt;wsp:rsid wsp:val=&quot;00480133&quot;/&gt;&lt;wsp:rsid wsp:val=&quot;00480B09&quot;/&gt;&lt;wsp:rsid wsp:val=&quot;00480EB7&quot;/&gt;&lt;wsp:rsid wsp:val=&quot;004903C3&quot;/&gt;&lt;wsp:rsid wsp:val=&quot;004937AF&quot;/&gt;&lt;wsp:rsid wsp:val=&quot;00493931&quot;/&gt;&lt;wsp:rsid wsp:val=&quot;004970CC&quot;/&gt;&lt;wsp:rsid wsp:val=&quot;004A320A&quot;/&gt;&lt;wsp:rsid wsp:val=&quot;004A48DC&quot;/&gt;&lt;wsp:rsid wsp:val=&quot;004A65B4&quot;/&gt;&lt;wsp:rsid wsp:val=&quot;004A70C7&quot;/&gt;&lt;wsp:rsid wsp:val=&quot;004B2095&quot;/&gt;&lt;wsp:rsid wsp:val=&quot;004C4883&quot;/&gt;&lt;wsp:rsid wsp:val=&quot;004C6480&quot;/&gt;&lt;wsp:rsid wsp:val=&quot;004D1AE4&quot;/&gt;&lt;wsp:rsid wsp:val=&quot;004D653E&quot;/&gt;&lt;wsp:rsid wsp:val=&quot;004E4998&quot;/&gt;&lt;wsp:rsid wsp:val=&quot;004E6A0E&quot;/&gt;&lt;wsp:rsid wsp:val=&quot;004F1D4A&quot;/&gt;&lt;wsp:rsid wsp:val=&quot;004F36BA&quot;/&gt;&lt;wsp:rsid wsp:val=&quot;004F757E&quot;/&gt;&lt;wsp:rsid wsp:val=&quot;004F7863&quot;/&gt;&lt;wsp:rsid wsp:val=&quot;005103D5&quot;/&gt;&lt;wsp:rsid wsp:val=&quot;005173FC&quot;/&gt;&lt;wsp:rsid wsp:val=&quot;00521164&quot;/&gt;&lt;wsp:rsid wsp:val=&quot;0052642C&quot;/&gt;&lt;wsp:rsid wsp:val=&quot;00527020&quot;/&gt;&lt;wsp:rsid wsp:val=&quot;005279CD&quot;/&gt;&lt;wsp:rsid wsp:val=&quot;005354CB&quot;/&gt;&lt;wsp:rsid wsp:val=&quot;0054031F&quot;/&gt;&lt;wsp:rsid wsp:val=&quot;00541817&quot;/&gt;&lt;wsp:rsid wsp:val=&quot;0054248D&quot;/&gt;&lt;wsp:rsid wsp:val=&quot;00544F3F&quot;/&gt;&lt;wsp:rsid wsp:val=&quot;00550F6A&quot;/&gt;&lt;wsp:rsid wsp:val=&quot;005528F9&quot;/&gt;&lt;wsp:rsid wsp:val=&quot;00562896&quot;/&gt;&lt;wsp:rsid wsp:val=&quot;0056517F&quot;/&gt;&lt;wsp:rsid wsp:val=&quot;00567FF8&quot;/&gt;&lt;wsp:rsid wsp:val=&quot;005721B0&quot;/&gt;&lt;wsp:rsid wsp:val=&quot;00572FC3&quot;/&gt;&lt;wsp:rsid wsp:val=&quot;00573BE7&quot;/&gt;&lt;wsp:rsid wsp:val=&quot;005761BA&quot;/&gt;&lt;wsp:rsid wsp:val=&quot;00576278&quot;/&gt;&lt;wsp:rsid wsp:val=&quot;00580671&quot;/&gt;&lt;wsp:rsid wsp:val=&quot;005830CE&quot;/&gt;&lt;wsp:rsid wsp:val=&quot;00585323&quot;/&gt;&lt;wsp:rsid wsp:val=&quot;0058618B&quot;/&gt;&lt;wsp:rsid wsp:val=&quot;00591471&quot;/&gt;&lt;wsp:rsid wsp:val=&quot;00591638&quot;/&gt;&lt;wsp:rsid wsp:val=&quot;00595CA5&quot;/&gt;&lt;wsp:rsid wsp:val=&quot;005977AF&quot;/&gt;&lt;wsp:rsid wsp:val=&quot;005A0CDB&quot;/&gt;&lt;wsp:rsid wsp:val=&quot;005A2EA6&quot;/&gt;&lt;wsp:rsid wsp:val=&quot;005A31B5&quot;/&gt;&lt;wsp:rsid wsp:val=&quot;005A5972&quot;/&gt;&lt;wsp:rsid wsp:val=&quot;005B1DA1&quot;/&gt;&lt;wsp:rsid wsp:val=&quot;005C2B19&quot;/&gt;&lt;wsp:rsid wsp:val=&quot;005D676E&quot;/&gt;&lt;wsp:rsid wsp:val=&quot;005E40FC&quot;/&gt;&lt;wsp:rsid wsp:val=&quot;005E46F9&quot;/&gt;&lt;wsp:rsid wsp:val=&quot;005E49AD&quot;/&gt;&lt;wsp:rsid wsp:val=&quot;005E4F36&quot;/&gt;&lt;wsp:rsid wsp:val=&quot;005F186F&quot;/&gt;&lt;wsp:rsid wsp:val=&quot;005F304C&quot;/&gt;&lt;wsp:rsid wsp:val=&quot;005F7F99&quot;/&gt;&lt;wsp:rsid wsp:val=&quot;006001E7&quot;/&gt;&lt;wsp:rsid wsp:val=&quot;00605762&quot;/&gt;&lt;wsp:rsid wsp:val=&quot;00605B66&quot;/&gt;&lt;wsp:rsid wsp:val=&quot;00610722&quot;/&gt;&lt;wsp:rsid wsp:val=&quot;006173CE&quot;/&gt;&lt;wsp:rsid wsp:val=&quot;006218F1&quot;/&gt;&lt;wsp:rsid wsp:val=&quot;00623785&quot;/&gt;&lt;wsp:rsid wsp:val=&quot;00624241&quot;/&gt;&lt;wsp:rsid wsp:val=&quot;00641E78&quot;/&gt;&lt;wsp:rsid wsp:val=&quot;00642B99&quot;/&gt;&lt;wsp:rsid wsp:val=&quot;00654267&quot;/&gt;&lt;wsp:rsid wsp:val=&quot;00656B4B&quot;/&gt;&lt;wsp:rsid wsp:val=&quot;006575AB&quot;/&gt;&lt;wsp:rsid wsp:val=&quot;006609A6&quot;/&gt;&lt;wsp:rsid wsp:val=&quot;00661BF3&quot;/&gt;&lt;wsp:rsid wsp:val=&quot;00661DEA&quot;/&gt;&lt;wsp:rsid wsp:val=&quot;00662FDB&quot;/&gt;&lt;wsp:rsid wsp:val=&quot;006638A9&quot;/&gt;&lt;wsp:rsid wsp:val=&quot;0068020A&quot;/&gt;&lt;wsp:rsid wsp:val=&quot;00685CBB&quot;/&gt;&lt;wsp:rsid wsp:val=&quot;006864D2&quot;/&gt;&lt;wsp:rsid wsp:val=&quot;00686622&quot;/&gt;&lt;wsp:rsid wsp:val=&quot;00693437&quot;/&gt;&lt;wsp:rsid wsp:val=&quot;00695394&quot;/&gt;&lt;wsp:rsid wsp:val=&quot;0069712A&quot;/&gt;&lt;wsp:rsid wsp:val=&quot;00697DA7&quot;/&gt;&lt;wsp:rsid wsp:val=&quot;006A02B3&quot;/&gt;&lt;wsp:rsid wsp:val=&quot;006A12FF&quot;/&gt;&lt;wsp:rsid wsp:val=&quot;006B1F76&quot;/&gt;&lt;wsp:rsid wsp:val=&quot;006B46B0&quot;/&gt;&lt;wsp:rsid wsp:val=&quot;006C3537&quot;/&gt;&lt;wsp:rsid wsp:val=&quot;006C6741&quot;/&gt;&lt;wsp:rsid wsp:val=&quot;006D47AB&quot;/&gt;&lt;wsp:rsid wsp:val=&quot;006D6E5D&quot;/&gt;&lt;wsp:rsid wsp:val=&quot;006E3F70&quot;/&gt;&lt;wsp:rsid wsp:val=&quot;006E6AC5&quot;/&gt;&lt;wsp:rsid wsp:val=&quot;006F0179&quot;/&gt;&lt;wsp:rsid wsp:val=&quot;006F5C4A&quot;/&gt;&lt;wsp:rsid wsp:val=&quot;0070204B&quot;/&gt;&lt;wsp:rsid wsp:val=&quot;0070415B&quot;/&gt;&lt;wsp:rsid wsp:val=&quot;00712E07&quot;/&gt;&lt;wsp:rsid wsp:val=&quot;0072191E&quot;/&gt;&lt;wsp:rsid wsp:val=&quot;00721E12&quot;/&gt;&lt;wsp:rsid wsp:val=&quot;00722D6E&quot;/&gt;&lt;wsp:rsid wsp:val=&quot;00723389&quot;/&gt;&lt;wsp:rsid wsp:val=&quot;00730479&quot;/&gt;&lt;wsp:rsid wsp:val=&quot;007334D9&quot;/&gt;&lt;wsp:rsid wsp:val=&quot;00737F78&quot;/&gt;&lt;wsp:rsid wsp:val=&quot;00765702&quot;/&gt;&lt;wsp:rsid wsp:val=&quot;0077080F&quot;/&gt;&lt;wsp:rsid wsp:val=&quot;00770D67&quot;/&gt;&lt;wsp:rsid wsp:val=&quot;0077426C&quot;/&gt;&lt;wsp:rsid wsp:val=&quot;007852A8&quot;/&gt;&lt;wsp:rsid wsp:val=&quot;00786BED&quot;/&gt;&lt;wsp:rsid wsp:val=&quot;00792390&quot;/&gt;&lt;wsp:rsid wsp:val=&quot;007932F5&quot;/&gt;&lt;wsp:rsid wsp:val=&quot;0079372D&quot;/&gt;&lt;wsp:rsid wsp:val=&quot;007A2C5E&quot;/&gt;&lt;wsp:rsid wsp:val=&quot;007B2953&quot;/&gt;&lt;wsp:rsid wsp:val=&quot;007B6737&quot;/&gt;&lt;wsp:rsid wsp:val=&quot;007B69AE&quot;/&gt;&lt;wsp:rsid wsp:val=&quot;007C00F1&quot;/&gt;&lt;wsp:rsid wsp:val=&quot;007C10B3&quot;/&gt;&lt;wsp:rsid wsp:val=&quot;007C1F6E&quot;/&gt;&lt;wsp:rsid wsp:val=&quot;007C5D89&quot;/&gt;&lt;wsp:rsid wsp:val=&quot;007C7E92&quot;/&gt;&lt;wsp:rsid wsp:val=&quot;007C7FBF&quot;/&gt;&lt;wsp:rsid wsp:val=&quot;007D3790&quot;/&gt;&lt;wsp:rsid wsp:val=&quot;007D4169&quot;/&gt;&lt;wsp:rsid wsp:val=&quot;007D513A&quot;/&gt;&lt;wsp:rsid wsp:val=&quot;007E0756&quot;/&gt;&lt;wsp:rsid wsp:val=&quot;007E242A&quot;/&gt;&lt;wsp:rsid wsp:val=&quot;007E4BE3&quot;/&gt;&lt;wsp:rsid wsp:val=&quot;007E587A&quot;/&gt;&lt;wsp:rsid wsp:val=&quot;007E6EFB&quot;/&gt;&lt;wsp:rsid wsp:val=&quot;007E7105&quot;/&gt;&lt;wsp:rsid wsp:val=&quot;007F2A60&quot;/&gt;&lt;wsp:rsid wsp:val=&quot;007F30CC&quot;/&gt;&lt;wsp:rsid wsp:val=&quot;0080038F&quot;/&gt;&lt;wsp:rsid wsp:val=&quot;00806E73&quot;/&gt;&lt;wsp:rsid wsp:val=&quot;00814C0F&quot;/&gt;&lt;wsp:rsid wsp:val=&quot;00824674&quot;/&gt;&lt;wsp:rsid wsp:val=&quot;008250C7&quot;/&gt;&lt;wsp:rsid wsp:val=&quot;00825DEE&quot;/&gt;&lt;wsp:rsid wsp:val=&quot;0082655E&quot;/&gt;&lt;wsp:rsid wsp:val=&quot;00827754&quot;/&gt;&lt;wsp:rsid wsp:val=&quot;00830E6E&quot;/&gt;&lt;wsp:rsid wsp:val=&quot;008342D1&quot;/&gt;&lt;wsp:rsid wsp:val=&quot;00851587&quot;/&gt;&lt;wsp:rsid wsp:val=&quot;00853EFF&quot;/&gt;&lt;wsp:rsid wsp:val=&quot;0085511B&quot;/&gt;&lt;wsp:rsid wsp:val=&quot;00855331&quot;/&gt;&lt;wsp:rsid wsp:val=&quot;00855E4C&quot;/&gt;&lt;wsp:rsid wsp:val=&quot;00855E58&quot;/&gt;&lt;wsp:rsid wsp:val=&quot;00863609&quot;/&gt;&lt;wsp:rsid wsp:val=&quot;00865297&quot;/&gt;&lt;wsp:rsid wsp:val=&quot;008710FD&quot;/&gt;&lt;wsp:rsid wsp:val=&quot;00872E20&quot;/&gt;&lt;wsp:rsid wsp:val=&quot;0087535C&quot;/&gt;&lt;wsp:rsid wsp:val=&quot;0087605A&quot;/&gt;&lt;wsp:rsid wsp:val=&quot;0088074E&quot;/&gt;&lt;wsp:rsid wsp:val=&quot;00886BAC&quot;/&gt;&lt;wsp:rsid wsp:val=&quot;0089233D&quot;/&gt;&lt;wsp:rsid wsp:val=&quot;00893557&quot;/&gt;&lt;wsp:rsid wsp:val=&quot;00894FAA&quot;/&gt;&lt;wsp:rsid wsp:val=&quot;00896049&quot;/&gt;&lt;wsp:rsid wsp:val=&quot;00897469&quot;/&gt;&lt;wsp:rsid wsp:val=&quot;008A2AE4&quot;/&gt;&lt;wsp:rsid wsp:val=&quot;008A3EA1&quot;/&gt;&lt;wsp:rsid wsp:val=&quot;008A558F&quot;/&gt;&lt;wsp:rsid wsp:val=&quot;008C10D4&quot;/&gt;&lt;wsp:rsid wsp:val=&quot;008C3E63&quot;/&gt;&lt;wsp:rsid wsp:val=&quot;008D3F9C&quot;/&gt;&lt;wsp:rsid wsp:val=&quot;008D4EB4&quot;/&gt;&lt;wsp:rsid wsp:val=&quot;008D6A25&quot;/&gt;&lt;wsp:rsid wsp:val=&quot;008D6F4A&quot;/&gt;&lt;wsp:rsid wsp:val=&quot;008E1F10&quot;/&gt;&lt;wsp:rsid wsp:val=&quot;008E5769&quot;/&gt;&lt;wsp:rsid wsp:val=&quot;008F57E6&quot;/&gt;&lt;wsp:rsid wsp:val=&quot;008F6352&quot;/&gt;&lt;wsp:rsid wsp:val=&quot;008F6D3D&quot;/&gt;&lt;wsp:rsid wsp:val=&quot;00900CB6&quot;/&gt;&lt;wsp:rsid wsp:val=&quot;00904F37&quot;/&gt;&lt;wsp:rsid wsp:val=&quot;00906993&quot;/&gt;&lt;wsp:rsid wsp:val=&quot;00915E27&quot;/&gt;&lt;wsp:rsid wsp:val=&quot;00925ADF&quot;/&gt;&lt;wsp:rsid wsp:val=&quot;00925E43&quot;/&gt;&lt;wsp:rsid wsp:val=&quot;00927B31&quot;/&gt;&lt;wsp:rsid wsp:val=&quot;00932001&quot;/&gt;&lt;wsp:rsid wsp:val=&quot;00943371&quot;/&gt;&lt;wsp:rsid wsp:val=&quot;009441FF&quot;/&gt;&lt;wsp:rsid wsp:val=&quot;00950B7A&quot;/&gt;&lt;wsp:rsid wsp:val=&quot;009526A0&quot;/&gt;&lt;wsp:rsid wsp:val=&quot;00953ED3&quot;/&gt;&lt;wsp:rsid wsp:val=&quot;00955A10&quot;/&gt;&lt;wsp:rsid wsp:val=&quot;00962497&quot;/&gt;&lt;wsp:rsid wsp:val=&quot;009650C5&quot;/&gt;&lt;wsp:rsid wsp:val=&quot;00970210&quot;/&gt;&lt;wsp:rsid wsp:val=&quot;00974A5D&quot;/&gt;&lt;wsp:rsid wsp:val=&quot;0097786A&quot;/&gt;&lt;wsp:rsid wsp:val=&quot;0098012F&quot;/&gt;&lt;wsp:rsid wsp:val=&quot;00981958&quot;/&gt;&lt;wsp:rsid wsp:val=&quot;00985175&quot;/&gt;&lt;wsp:rsid wsp:val=&quot;009867A3&quot;/&gt;&lt;wsp:rsid wsp:val=&quot;009A1AAC&quot;/&gt;&lt;wsp:rsid wsp:val=&quot;009A7119&quot;/&gt;&lt;wsp:rsid wsp:val=&quot;009A782B&quot;/&gt;&lt;wsp:rsid wsp:val=&quot;009B2629&quot;/&gt;&lt;wsp:rsid wsp:val=&quot;009B2793&quot;/&gt;&lt;wsp:rsid wsp:val=&quot;009B4013&quot;/&gt;&lt;wsp:rsid wsp:val=&quot;009C111B&quot;/&gt;&lt;wsp:rsid wsp:val=&quot;009C26F6&quot;/&gt;&lt;wsp:rsid wsp:val=&quot;009C43FE&quot;/&gt;&lt;wsp:rsid wsp:val=&quot;009D1302&quot;/&gt;&lt;wsp:rsid wsp:val=&quot;009D47D6&quot;/&gt;&lt;wsp:rsid wsp:val=&quot;009D4B91&quot;/&gt;&lt;wsp:rsid wsp:val=&quot;009D5A61&quot;/&gt;&lt;wsp:rsid wsp:val=&quot;009D7CCF&quot;/&gt;&lt;wsp:rsid wsp:val=&quot;009E2A02&quot;/&gt;&lt;wsp:rsid wsp:val=&quot;009E3647&quot;/&gt;&lt;wsp:rsid wsp:val=&quot;009E41A9&quot;/&gt;&lt;wsp:rsid wsp:val=&quot;009E52B3&quot;/&gt;&lt;wsp:rsid wsp:val=&quot;009E671A&quot;/&gt;&lt;wsp:rsid wsp:val=&quot;009E6FD3&quot;/&gt;&lt;wsp:rsid wsp:val=&quot;009E75DF&quot;/&gt;&lt;wsp:rsid wsp:val=&quot;009F451F&quot;/&gt;&lt;wsp:rsid wsp:val=&quot;00A04696&quot;/&gt;&lt;wsp:rsid wsp:val=&quot;00A169B4&quot;/&gt;&lt;wsp:rsid wsp:val=&quot;00A2379A&quot;/&gt;&lt;wsp:rsid wsp:val=&quot;00A24D87&quot;/&gt;&lt;wsp:rsid wsp:val=&quot;00A26F15&quot;/&gt;&lt;wsp:rsid wsp:val=&quot;00A2760B&quot;/&gt;&lt;wsp:rsid wsp:val=&quot;00A279DB&quot;/&gt;&lt;wsp:rsid wsp:val=&quot;00A3264A&quot;/&gt;&lt;wsp:rsid wsp:val=&quot;00A4053D&quot;/&gt;&lt;wsp:rsid wsp:val=&quot;00A40658&quot;/&gt;&lt;wsp:rsid wsp:val=&quot;00A40E19&quot;/&gt;&lt;wsp:rsid wsp:val=&quot;00A41E43&quot;/&gt;&lt;wsp:rsid wsp:val=&quot;00A4393C&quot;/&gt;&lt;wsp:rsid wsp:val=&quot;00A51D7D&quot;/&gt;&lt;wsp:rsid wsp:val=&quot;00A53A15&quot;/&gt;&lt;wsp:rsid wsp:val=&quot;00A55D57&quot;/&gt;&lt;wsp:rsid wsp:val=&quot;00A60042&quot;/&gt;&lt;wsp:rsid wsp:val=&quot;00A60C4A&quot;/&gt;&lt;wsp:rsid wsp:val=&quot;00A6257F&quot;/&gt;&lt;wsp:rsid wsp:val=&quot;00A63588&quot;/&gt;&lt;wsp:rsid wsp:val=&quot;00A64BDF&quot;/&gt;&lt;wsp:rsid wsp:val=&quot;00A65C66&quot;/&gt;&lt;wsp:rsid wsp:val=&quot;00A67676&quot;/&gt;&lt;wsp:rsid wsp:val=&quot;00A72664&quot;/&gt;&lt;wsp:rsid wsp:val=&quot;00A80F3E&quot;/&gt;&lt;wsp:rsid wsp:val=&quot;00A832C3&quot;/&gt;&lt;wsp:rsid wsp:val=&quot;00A83CCA&quot;/&gt;&lt;wsp:rsid wsp:val=&quot;00A84F1D&quot;/&gt;&lt;wsp:rsid wsp:val=&quot;00A86AAA&quot;/&gt;&lt;wsp:rsid wsp:val=&quot;00A86FEF&quot;/&gt;&lt;wsp:rsid wsp:val=&quot;00A942E2&quot;/&gt;&lt;wsp:rsid wsp:val=&quot;00A95D2D&quot;/&gt;&lt;wsp:rsid wsp:val=&quot;00AA1F5B&quot;/&gt;&lt;wsp:rsid wsp:val=&quot;00AA2AE4&quot;/&gt;&lt;wsp:rsid wsp:val=&quot;00AB12A7&quot;/&gt;&lt;wsp:rsid wsp:val=&quot;00AC2A7F&quot;/&gt;&lt;wsp:rsid wsp:val=&quot;00AC44B7&quot;/&gt;&lt;wsp:rsid wsp:val=&quot;00AC5745&quot;/&gt;&lt;wsp:rsid wsp:val=&quot;00AC5FA2&quot;/&gt;&lt;wsp:rsid wsp:val=&quot;00AC6B30&quot;/&gt;&lt;wsp:rsid wsp:val=&quot;00AD674F&quot;/&gt;&lt;wsp:rsid wsp:val=&quot;00AD6D50&quot;/&gt;&lt;wsp:rsid wsp:val=&quot;00AD760A&quot;/&gt;&lt;wsp:rsid wsp:val=&quot;00AE5D26&quot;/&gt;&lt;wsp:rsid wsp:val=&quot;00AF3191&quot;/&gt;&lt;wsp:rsid wsp:val=&quot;00B07621&quot;/&gt;&lt;wsp:rsid wsp:val=&quot;00B103BE&quot;/&gt;&lt;wsp:rsid wsp:val=&quot;00B13A63&quot;/&gt;&lt;wsp:rsid wsp:val=&quot;00B143C8&quot;/&gt;&lt;wsp:rsid wsp:val=&quot;00B24901&quot;/&gt;&lt;wsp:rsid wsp:val=&quot;00B249B0&quot;/&gt;&lt;wsp:rsid wsp:val=&quot;00B31F5E&quot;/&gt;&lt;wsp:rsid wsp:val=&quot;00B33B5E&quot;/&gt;&lt;wsp:rsid wsp:val=&quot;00B361FA&quot;/&gt;&lt;wsp:rsid wsp:val=&quot;00B417C7&quot;/&gt;&lt;wsp:rsid wsp:val=&quot;00B4715A&quot;/&gt;&lt;wsp:rsid wsp:val=&quot;00B5482E&quot;/&gt;&lt;wsp:rsid wsp:val=&quot;00B56C83&quot;/&gt;&lt;wsp:rsid wsp:val=&quot;00B6090A&quot;/&gt;&lt;wsp:rsid wsp:val=&quot;00B60FD1&quot;/&gt;&lt;wsp:rsid wsp:val=&quot;00B633FB&quot;/&gt;&lt;wsp:rsid wsp:val=&quot;00B65F64&quot;/&gt;&lt;wsp:rsid wsp:val=&quot;00B758B8&quot;/&gt;&lt;wsp:rsid wsp:val=&quot;00B80576&quot;/&gt;&lt;wsp:rsid wsp:val=&quot;00B8282A&quot;/&gt;&lt;wsp:rsid wsp:val=&quot;00B86EAC&quot;/&gt;&lt;wsp:rsid wsp:val=&quot;00B874BB&quot;/&gt;&lt;wsp:rsid wsp:val=&quot;00B93F3C&quot;/&gt;&lt;wsp:rsid wsp:val=&quot;00B94283&quot;/&gt;&lt;wsp:rsid wsp:val=&quot;00BA0069&quot;/&gt;&lt;wsp:rsid wsp:val=&quot;00BA0749&quot;/&gt;&lt;wsp:rsid wsp:val=&quot;00BA0CDD&quot;/&gt;&lt;wsp:rsid wsp:val=&quot;00BA5C9F&quot;/&gt;&lt;wsp:rsid wsp:val=&quot;00BC3190&quot;/&gt;&lt;wsp:rsid wsp:val=&quot;00BC33C7&quot;/&gt;&lt;wsp:rsid wsp:val=&quot;00BC3688&quot;/&gt;&lt;wsp:rsid wsp:val=&quot;00BC585C&quot;/&gt;&lt;wsp:rsid wsp:val=&quot;00BD7827&quot;/&gt;&lt;wsp:rsid wsp:val=&quot;00BE272B&quot;/&gt;&lt;wsp:rsid wsp:val=&quot;00BE31F8&quot;/&gt;&lt;wsp:rsid wsp:val=&quot;00BE348E&quot;/&gt;&lt;wsp:rsid wsp:val=&quot;00BE4676&quot;/&gt;&lt;wsp:rsid wsp:val=&quot;00BE520D&quot;/&gt;&lt;wsp:rsid wsp:val=&quot;00BE64A5&quot;/&gt;&lt;wsp:rsid wsp:val=&quot;00BF0628&quot;/&gt;&lt;wsp:rsid wsp:val=&quot;00BF17E4&quot;/&gt;&lt;wsp:rsid wsp:val=&quot;00BF4B85&quot;/&gt;&lt;wsp:rsid wsp:val=&quot;00BF7613&quot;/&gt;&lt;wsp:rsid wsp:val=&quot;00C0223F&quot;/&gt;&lt;wsp:rsid wsp:val=&quot;00C02680&quot;/&gt;&lt;wsp:rsid wsp:val=&quot;00C036BC&quot;/&gt;&lt;wsp:rsid wsp:val=&quot;00C07D17&quot;/&gt;&lt;wsp:rsid wsp:val=&quot;00C14B15&quot;/&gt;&lt;wsp:rsid wsp:val=&quot;00C1640C&quot;/&gt;&lt;wsp:rsid wsp:val=&quot;00C21E3D&quot;/&gt;&lt;wsp:rsid wsp:val=&quot;00C2492C&quot;/&gt;&lt;wsp:rsid wsp:val=&quot;00C3066E&quot;/&gt;&lt;wsp:rsid wsp:val=&quot;00C32ADB&quot;/&gt;&lt;wsp:rsid wsp:val=&quot;00C36A48&quot;/&gt;&lt;wsp:rsid wsp:val=&quot;00C36D24&quot;/&gt;&lt;wsp:rsid wsp:val=&quot;00C36E61&quot;/&gt;&lt;wsp:rsid wsp:val=&quot;00C40800&quot;/&gt;&lt;wsp:rsid wsp:val=&quot;00C44AD0&quot;/&gt;&lt;wsp:rsid wsp:val=&quot;00C453A7&quot;/&gt;&lt;wsp:rsid wsp:val=&quot;00C5187D&quot;/&gt;&lt;wsp:rsid wsp:val=&quot;00C521E0&quot;/&gt;&lt;wsp:rsid wsp:val=&quot;00C55544&quot;/&gt;&lt;wsp:rsid wsp:val=&quot;00C555ED&quot;/&gt;&lt;wsp:rsid wsp:val=&quot;00C564FD&quot;/&gt;&lt;wsp:rsid wsp:val=&quot;00C5703F&quot;/&gt;&lt;wsp:rsid wsp:val=&quot;00C573CE&quot;/&gt;&lt;wsp:rsid wsp:val=&quot;00C63158&quot;/&gt;&lt;wsp:rsid wsp:val=&quot;00C637D9&quot;/&gt;&lt;wsp:rsid wsp:val=&quot;00C7556F&quot;/&gt;&lt;wsp:rsid wsp:val=&quot;00C812BD&quot;/&gt;&lt;wsp:rsid wsp:val=&quot;00C8378E&quot;/&gt;&lt;wsp:rsid wsp:val=&quot;00C949BF&quot;/&gt;&lt;wsp:rsid wsp:val=&quot;00CA111B&quot;/&gt;&lt;wsp:rsid wsp:val=&quot;00CA1426&quot;/&gt;&lt;wsp:rsid wsp:val=&quot;00CA4CB6&quot;/&gt;&lt;wsp:rsid wsp:val=&quot;00CA63A0&quot;/&gt;&lt;wsp:rsid wsp:val=&quot;00CA7F49&quot;/&gt;&lt;wsp:rsid wsp:val=&quot;00CB0090&quot;/&gt;&lt;wsp:rsid wsp:val=&quot;00CB4AA1&quot;/&gt;&lt;wsp:rsid wsp:val=&quot;00CB52BF&quot;/&gt;&lt;wsp:rsid wsp:val=&quot;00CB5995&quot;/&gt;&lt;wsp:rsid wsp:val=&quot;00CC2B6D&quot;/&gt;&lt;wsp:rsid wsp:val=&quot;00CC4DF7&quot;/&gt;&lt;wsp:rsid wsp:val=&quot;00CD6EB5&quot;/&gt;&lt;wsp:rsid wsp:val=&quot;00CE37E5&quot;/&gt;&lt;wsp:rsid wsp:val=&quot;00CE75EF&quot;/&gt;&lt;wsp:rsid wsp:val=&quot;00CF4F6D&quot;/&gt;&lt;wsp:rsid wsp:val=&quot;00D048E1&quot;/&gt;&lt;wsp:rsid wsp:val=&quot;00D05501&quot;/&gt;&lt;wsp:rsid wsp:val=&quot;00D1172D&quot;/&gt;&lt;wsp:rsid wsp:val=&quot;00D146E7&quot;/&gt;&lt;wsp:rsid wsp:val=&quot;00D2316D&quot;/&gt;&lt;wsp:rsid wsp:val=&quot;00D26986&quot;/&gt;&lt;wsp:rsid wsp:val=&quot;00D3091A&quot;/&gt;&lt;wsp:rsid wsp:val=&quot;00D40484&quot;/&gt;&lt;wsp:rsid wsp:val=&quot;00D42ED9&quot;/&gt;&lt;wsp:rsid wsp:val=&quot;00D43E1A&quot;/&gt;&lt;wsp:rsid wsp:val=&quot;00D4431A&quot;/&gt;&lt;wsp:rsid wsp:val=&quot;00D44B49&quot;/&gt;&lt;wsp:rsid wsp:val=&quot;00D46D13&quot;/&gt;&lt;wsp:rsid wsp:val=&quot;00D46E0F&quot;/&gt;&lt;wsp:rsid wsp:val=&quot;00D470CA&quot;/&gt;&lt;wsp:rsid wsp:val=&quot;00D50B54&quot;/&gt;&lt;wsp:rsid wsp:val=&quot;00D50CF7&quot;/&gt;&lt;wsp:rsid wsp:val=&quot;00D52AD4&quot;/&gt;&lt;wsp:rsid wsp:val=&quot;00D63441&quot;/&gt;&lt;wsp:rsid wsp:val=&quot;00D65D1A&quot;/&gt;&lt;wsp:rsid wsp:val=&quot;00D65E91&quot;/&gt;&lt;wsp:rsid wsp:val=&quot;00D674CE&quot;/&gt;&lt;wsp:rsid wsp:val=&quot;00D67BC3&quot;/&gt;&lt;wsp:rsid wsp:val=&quot;00D73D30&quot;/&gt;&lt;wsp:rsid wsp:val=&quot;00D73EB8&quot;/&gt;&lt;wsp:rsid wsp:val=&quot;00D743AC&quot;/&gt;&lt;wsp:rsid wsp:val=&quot;00D7729E&quot;/&gt;&lt;wsp:rsid wsp:val=&quot;00D77B79&quot;/&gt;&lt;wsp:rsid wsp:val=&quot;00D873F5&quot;/&gt;&lt;wsp:rsid wsp:val=&quot;00D87F9A&quot;/&gt;&lt;wsp:rsid wsp:val=&quot;00D9173E&quot;/&gt;&lt;wsp:rsid wsp:val=&quot;00DA02F0&quot;/&gt;&lt;wsp:rsid wsp:val=&quot;00DA1237&quot;/&gt;&lt;wsp:rsid wsp:val=&quot;00DA5256&quot;/&gt;&lt;wsp:rsid wsp:val=&quot;00DA558E&quot;/&gt;&lt;wsp:rsid wsp:val=&quot;00DA6DF3&quot;/&gt;&lt;wsp:rsid wsp:val=&quot;00DB289F&quot;/&gt;&lt;wsp:rsid wsp:val=&quot;00DB533D&quot;/&gt;&lt;wsp:rsid wsp:val=&quot;00DB7BE8&quot;/&gt;&lt;wsp:rsid wsp:val=&quot;00DC0B23&quot;/&gt;&lt;wsp:rsid wsp:val=&quot;00DD5DDD&quot;/&gt;&lt;wsp:rsid wsp:val=&quot;00DE1DD4&quot;/&gt;&lt;wsp:rsid wsp:val=&quot;00DE4043&quot;/&gt;&lt;wsp:rsid wsp:val=&quot;00DE596D&quot;/&gt;&lt;wsp:rsid wsp:val=&quot;00DE64DC&quot;/&gt;&lt;wsp:rsid wsp:val=&quot;00DF35AF&quot;/&gt;&lt;wsp:rsid wsp:val=&quot;00DF4582&quot;/&gt;&lt;wsp:rsid wsp:val=&quot;00E01657&quot;/&gt;&lt;wsp:rsid wsp:val=&quot;00E1455E&quot;/&gt;&lt;wsp:rsid wsp:val=&quot;00E20DB8&quot;/&gt;&lt;wsp:rsid wsp:val=&quot;00E226C8&quot;/&gt;&lt;wsp:rsid wsp:val=&quot;00E22B29&quot;/&gt;&lt;wsp:rsid wsp:val=&quot;00E23DD8&quot;/&gt;&lt;wsp:rsid wsp:val=&quot;00E30FCD&quot;/&gt;&lt;wsp:rsid wsp:val=&quot;00E319EF&quot;/&gt;&lt;wsp:rsid wsp:val=&quot;00E3271C&quot;/&gt;&lt;wsp:rsid wsp:val=&quot;00E33443&quot;/&gt;&lt;wsp:rsid wsp:val=&quot;00E341F6&quot;/&gt;&lt;wsp:rsid wsp:val=&quot;00E34736&quot;/&gt;&lt;wsp:rsid wsp:val=&quot;00E35522&quot;/&gt;&lt;wsp:rsid wsp:val=&quot;00E35ACB&quot;/&gt;&lt;wsp:rsid wsp:val=&quot;00E36409&quot;/&gt;&lt;wsp:rsid wsp:val=&quot;00E36F2A&quot;/&gt;&lt;wsp:rsid wsp:val=&quot;00E46EC4&quot;/&gt;&lt;wsp:rsid wsp:val=&quot;00E51D1B&quot;/&gt;&lt;wsp:rsid wsp:val=&quot;00E57D59&quot;/&gt;&lt;wsp:rsid wsp:val=&quot;00E62C3A&quot;/&gt;&lt;wsp:rsid wsp:val=&quot;00E707D6&quot;/&gt;&lt;wsp:rsid wsp:val=&quot;00E76FB8&quot;/&gt;&lt;wsp:rsid wsp:val=&quot;00E81306&quot;/&gt;&lt;wsp:rsid wsp:val=&quot;00E81AD2&quot;/&gt;&lt;wsp:rsid wsp:val=&quot;00E83226&quot;/&gt;&lt;wsp:rsid wsp:val=&quot;00E850DD&quot;/&gt;&lt;wsp:rsid wsp:val=&quot;00E95CFC&quot;/&gt;&lt;wsp:rsid wsp:val=&quot;00E97914&quot;/&gt;&lt;wsp:rsid wsp:val=&quot;00EA006B&quot;/&gt;&lt;wsp:rsid wsp:val=&quot;00EA2437&quot;/&gt;&lt;wsp:rsid wsp:val=&quot;00EA2D99&quot;/&gt;&lt;wsp:rsid wsp:val=&quot;00EA504B&quot;/&gt;&lt;wsp:rsid wsp:val=&quot;00EA61B1&quot;/&gt;&lt;wsp:rsid wsp:val=&quot;00EA6278&quot;/&gt;&lt;wsp:rsid wsp:val=&quot;00EB152D&quot;/&gt;&lt;wsp:rsid wsp:val=&quot;00EB29C8&quot;/&gt;&lt;wsp:rsid wsp:val=&quot;00EB2EA5&quot;/&gt;&lt;wsp:rsid wsp:val=&quot;00EB5923&quot;/&gt;&lt;wsp:rsid wsp:val=&quot;00EB5DBD&quot;/&gt;&lt;wsp:rsid wsp:val=&quot;00EC00EC&quot;/&gt;&lt;wsp:rsid wsp:val=&quot;00EC48CB&quot;/&gt;&lt;wsp:rsid wsp:val=&quot;00ED069A&quot;/&gt;&lt;wsp:rsid wsp:val=&quot;00ED0BB4&quot;/&gt;&lt;wsp:rsid wsp:val=&quot;00ED489F&quot;/&gt;&lt;wsp:rsid wsp:val=&quot;00ED4AB9&quot;/&gt;&lt;wsp:rsid wsp:val=&quot;00ED5F54&quot;/&gt;&lt;wsp:rsid wsp:val=&quot;00F04D19&quot;/&gt;&lt;wsp:rsid wsp:val=&quot;00F06C1F&quot;/&gt;&lt;wsp:rsid wsp:val=&quot;00F1045C&quot;/&gt;&lt;wsp:rsid wsp:val=&quot;00F16158&quot;/&gt;&lt;wsp:rsid wsp:val=&quot;00F167FF&quot;/&gt;&lt;wsp:rsid wsp:val=&quot;00F169CB&quot;/&gt;&lt;wsp:rsid wsp:val=&quot;00F2154A&quot;/&gt;&lt;wsp:rsid wsp:val=&quot;00F21A9C&quot;/&gt;&lt;wsp:rsid wsp:val=&quot;00F27E82&quot;/&gt;&lt;wsp:rsid wsp:val=&quot;00F316A6&quot;/&gt;&lt;wsp:rsid wsp:val=&quot;00F42F7F&quot;/&gt;&lt;wsp:rsid wsp:val=&quot;00F43294&quot;/&gt;&lt;wsp:rsid wsp:val=&quot;00F500FD&quot;/&gt;&lt;wsp:rsid wsp:val=&quot;00F54C65&quot;/&gt;&lt;wsp:rsid wsp:val=&quot;00F573B9&quot;/&gt;&lt;wsp:rsid wsp:val=&quot;00F578D6&quot;/&gt;&lt;wsp:rsid wsp:val=&quot;00F57D62&quot;/&gt;&lt;wsp:rsid wsp:val=&quot;00F62EAE&quot;/&gt;&lt;wsp:rsid wsp:val=&quot;00F66B78&quot;/&gt;&lt;wsp:rsid wsp:val=&quot;00F70E82&quot;/&gt;&lt;wsp:rsid wsp:val=&quot;00F74A3C&quot;/&gt;&lt;wsp:rsid wsp:val=&quot;00F848A8&quot;/&gt;&lt;wsp:rsid wsp:val=&quot;00F9719F&quot;/&gt;&lt;wsp:rsid wsp:val=&quot;00FB0D0F&quot;/&gt;&lt;wsp:rsid wsp:val=&quot;00FB2FC2&quot;/&gt;&lt;wsp:rsid wsp:val=&quot;00FB64E2&quot;/&gt;&lt;wsp:rsid wsp:val=&quot;00FC05DC&quot;/&gt;&lt;wsp:rsid wsp:val=&quot;00FC175B&quot;/&gt;&lt;wsp:rsid wsp:val=&quot;00FC2035&quot;/&gt;&lt;wsp:rsid wsp:val=&quot;00FD10E9&quot;/&gt;&lt;wsp:rsid wsp:val=&quot;00FD11EF&quot;/&gt;&lt;wsp:rsid wsp:val=&quot;00FD2F06&quot;/&gt;&lt;wsp:rsid wsp:val=&quot;00FD3053&quot;/&gt;&lt;wsp:rsid wsp:val=&quot;00FE1868&quot;/&gt;&lt;wsp:rsid wsp:val=&quot;00FE2CAF&quot;/&gt;&lt;wsp:rsid wsp:val=&quot;00FE3CEB&quot;/&gt;&lt;wsp:rsid wsp:val=&quot;00FE40EF&quot;/&gt;&lt;wsp:rsid wsp:val=&quot;00FE4213&quot;/&gt;&lt;wsp:rsid wsp:val=&quot;00FE629F&quot;/&gt;&lt;wsp:rsid wsp:val=&quot;00FE6D6B&quot;/&gt;&lt;wsp:rsid wsp:val=&quot;00FF3FD5&quot;/&gt;&lt;wsp:rsid wsp:val=&quot;01831488&quot;/&gt;&lt;wsp:rsid wsp:val=&quot;034339E7&quot;/&gt;&lt;wsp:rsid wsp:val=&quot;03F97C93&quot;/&gt;&lt;wsp:rsid wsp:val=&quot;045F7637&quot;/&gt;&lt;wsp:rsid wsp:val=&quot;078F6575&quot;/&gt;&lt;wsp:rsid wsp:val=&quot;0BCD436B&quot;/&gt;&lt;wsp:rsid wsp:val=&quot;0C0A63CF&quot;/&gt;&lt;wsp:rsid wsp:val=&quot;0C223A75&quot;/&gt;&lt;wsp:rsid wsp:val=&quot;0D86333C&quot;/&gt;&lt;wsp:rsid wsp:val=&quot;0E8100DC&quot;/&gt;&lt;wsp:rsid wsp:val=&quot;10324220&quot;/&gt;&lt;wsp:rsid wsp:val=&quot;16164C49&quot;/&gt;&lt;wsp:rsid wsp:val=&quot;17103863&quot;/&gt;&lt;wsp:rsid wsp:val=&quot;172F6697&quot;/&gt;&lt;wsp:rsid wsp:val=&quot;1A1931F2&quot;/&gt;&lt;wsp:rsid wsp:val=&quot;1B5264E8&quot;/&gt;&lt;wsp:rsid wsp:val=&quot;1C3715D7&quot;/&gt;&lt;wsp:rsid wsp:val=&quot;1D5752B2&quot;/&gt;&lt;wsp:rsid wsp:val=&quot;1E620C67&quot;/&gt;&lt;wsp:rsid wsp:val=&quot;200E6725&quot;/&gt;&lt;wsp:rsid wsp:val=&quot;201176A9&quot;/&gt;&lt;wsp:rsid wsp:val=&quot;229009C2&quot;/&gt;&lt;wsp:rsid wsp:val=&quot;23A15716&quot;/&gt;&lt;wsp:rsid wsp:val=&quot;273E5284&quot;/&gt;&lt;wsp:rsid wsp:val=&quot;280755BB&quot;/&gt;&lt;wsp:rsid wsp:val=&quot;283A348C&quot;/&gt;&lt;wsp:rsid wsp:val=&quot;2B0F6637&quot;/&gt;&lt;wsp:rsid wsp:val=&quot;2C26057E&quot;/&gt;&lt;wsp:rsid wsp:val=&quot;2DDD65CB&quot;/&gt;&lt;wsp:rsid wsp:val=&quot;2E331558&quot;/&gt;&lt;wsp:rsid wsp:val=&quot;30E963B3&quot;/&gt;&lt;wsp:rsid wsp:val=&quot;32356BE7&quot;/&gt;&lt;wsp:rsid wsp:val=&quot;33552E44&quot;/&gt;&lt;wsp:rsid wsp:val=&quot;33564149&quot;/&gt;&lt;wsp:rsid wsp:val=&quot;33BE6FF0&quot;/&gt;&lt;wsp:rsid wsp:val=&quot;36693AB7&quot;/&gt;&lt;wsp:rsid wsp:val=&quot;366A3757&quot;/&gt;&lt;wsp:rsid wsp:val=&quot;36F47E38&quot;/&gt;&lt;wsp:rsid wsp:val=&quot;37254055&quot;/&gt;&lt;wsp:rsid wsp:val=&quot;38341BAB&quot;/&gt;&lt;wsp:rsid wsp:val=&quot;3C0B6E38&quot;/&gt;&lt;wsp:rsid wsp:val=&quot;3CB44AA5&quot;/&gt;&lt;wsp:rsid wsp:val=&quot;3D5A644E&quot;/&gt;&lt;wsp:rsid wsp:val=&quot;43084937&quot;/&gt;&lt;wsp:rsid wsp:val=&quot;45390FA1&quot;/&gt;&lt;wsp:rsid wsp:val=&quot;45E958C2&quot;/&gt;&lt;wsp:rsid wsp:val=&quot;46240B9F&quot;/&gt;&lt;wsp:rsid wsp:val=&quot;48112949&quot;/&gt;&lt;wsp:rsid wsp:val=&quot;483A3B0D&quot;/&gt;&lt;wsp:rsid wsp:val=&quot;49400E3C&quot;/&gt;&lt;wsp:rsid wsp:val=&quot;49A068D7&quot;/&gt;&lt;wsp:rsid wsp:val=&quot;4AD54756&quot;/&gt;&lt;wsp:rsid wsp:val=&quot;4B7D6538&quot;/&gt;&lt;wsp:rsid wsp:val=&quot;4BD023EF&quot;/&gt;&lt;wsp:rsid wsp:val=&quot;4C4423AE&quot;/&gt;&lt;wsp:rsid wsp:val=&quot;4D1F344B&quot;/&gt;&lt;wsp:rsid wsp:val=&quot;4F760F6C&quot;/&gt;&lt;wsp:rsid wsp:val=&quot;51D442CE&quot;/&gt;&lt;wsp:rsid wsp:val=&quot;52490C19&quot;/&gt;&lt;wsp:rsid wsp:val=&quot;53D33D94&quot;/&gt;&lt;wsp:rsid wsp:val=&quot;54645881&quot;/&gt;&lt;wsp:rsid wsp:val=&quot;54BB1B13&quot;/&gt;&lt;wsp:rsid wsp:val=&quot;5524243C&quot;/&gt;&lt;wsp:rsid wsp:val=&quot;55AA641B&quot;/&gt;&lt;wsp:rsid wsp:val=&quot;56412C14&quot;/&gt;&lt;wsp:rsid wsp:val=&quot;566E49DC&quot;/&gt;&lt;wsp:rsid wsp:val=&quot;57AA30DF&quot;/&gt;&lt;wsp:rsid wsp:val=&quot;587F7C40&quot;/&gt;&lt;wsp:rsid wsp:val=&quot;59281D1D&quot;/&gt;&lt;wsp:rsid wsp:val=&quot;5AC264F5&quot;/&gt;&lt;wsp:rsid wsp:val=&quot;5B9339CA&quot;/&gt;&lt;wsp:rsid wsp:val=&quot;5EAD4EE1&quot;/&gt;&lt;wsp:rsid wsp:val=&quot;5ECA6A10&quot;/&gt;&lt;wsp:rsid wsp:val=&quot;6068557A&quot;/&gt;&lt;wsp:rsid wsp:val=&quot;60B00E2F&quot;/&gt;&lt;wsp:rsid wsp:val=&quot;61A05776&quot;/&gt;&lt;wsp:rsid wsp:val=&quot;62277716&quot;/&gt;&lt;wsp:rsid wsp:val=&quot;634A2CF1&quot;/&gt;&lt;wsp:rsid wsp:val=&quot;64716CF0&quot;/&gt;&lt;wsp:rsid wsp:val=&quot;66C30602&quot;/&gt;&lt;wsp:rsid wsp:val=&quot;67261D48&quot;/&gt;&lt;wsp:rsid wsp:val=&quot;67682C37&quot;/&gt;&lt;wsp:rsid wsp:val=&quot;676D5D3F&quot;/&gt;&lt;wsp:rsid wsp:val=&quot;678D29F1&quot;/&gt;&lt;wsp:rsid wsp:val=&quot;68366B13&quot;/&gt;&lt;wsp:rsid wsp:val=&quot;6A557981&quot;/&gt;&lt;wsp:rsid wsp:val=&quot;6B180D44&quot;/&gt;&lt;wsp:rsid wsp:val=&quot;6B2B1F62&quot;/&gt;&lt;wsp:rsid wsp:val=&quot;6D6D3796&quot;/&gt;&lt;wsp:rsid wsp:val=&quot;715E410F&quot;/&gt;&lt;wsp:rsid wsp:val=&quot;71A63A80&quot;/&gt;&lt;wsp:rsid wsp:val=&quot;73854316&quot;/&gt;&lt;wsp:rsid wsp:val=&quot;756B2EB1&quot;/&gt;&lt;wsp:rsid wsp:val=&quot;774972CD&quot;/&gt;&lt;wsp:rsid wsp:val=&quot;7A5977C7&quot;/&gt;&lt;wsp:rsid wsp:val=&quot;7B221C96&quot;/&gt;&lt;wsp:rsid wsp:val=&quot;7D99311C&quot;/&gt;&lt;wsp:rsid wsp:val=&quot;7EAB425E&quot;/&gt;&lt;wsp:rsid wsp:val=&quot;7EBD79FB&quot;/&gt;&lt;/wsp:rsids&gt;&lt;/w:docPr&gt;&lt;w:body&gt;&lt;wx:sect&gt;&lt;w:p wsp:rsidR=&quot;00000000&quot; wsp:rsidRDefault=&quot;005A2EA6&quot; wsp:rsidP=&quot;005A2EA6&quot;&gt;&lt;m:oMathPara&gt;&lt;m:oMath&gt;&lt;m:r&gt;&lt;m:rPr&gt;&lt;m:nor/&gt;&lt;/m:rPr&gt;&lt;w:rPr&gt;&lt;w:rFonts w:ascii=&quot;Times New Roman&quot; w:h-ansi=&quot;Times New Roman&quot;/&gt;&lt;wx:font wx:val=&quot;Times New Roman&quot;/&gt;&lt;w:i/&gt;&lt;w:sz w:val=&quot;24&quot;/&gt;&lt;w:sz-cs w:val=&quot;24&quot;/&gt;&lt;/w:rPr&gt;&lt;m:t&gt;S&lt;/m:t&gt;&lt;/m:r&gt;&lt;m:r&gt;&lt;m:rPr&gt;&lt;m:nor/&gt;&lt;/m:rPr&gt;&lt;w:rPr&gt;&lt;w:rFonts w:ascii=&quot;Times New Roman&quot; w:h-ansi=&quot;Times New Roman&quot;/&gt;&lt;wx:font wx:val=&quot;Times New Roman&quot;/&gt;&lt;w:sz w:val=&quot;24&quot;/&gt;&lt;w:sz-cs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38" chromakey="#FFFFFF" o:title=""/>
            <o:lock v:ext="edit" aspectratio="t"/>
            <w10:wrap type="none"/>
            <w10:anchorlock/>
          </v:shape>
        </w:pict>
      </w:r>
      <w:r>
        <w:rPr>
          <w:rFonts w:ascii="Times New Roman" w:hAnsi="Times New Roman"/>
          <w:color w:val="auto"/>
          <w:sz w:val="24"/>
          <w:szCs w:val="24"/>
          <w:highlight w:val="none"/>
        </w:rPr>
        <w:instrText xml:space="preserve"> </w:instrText>
      </w:r>
      <w:r>
        <w:rPr>
          <w:rFonts w:ascii="Times New Roman" w:hAnsi="Times New Roman"/>
          <w:color w:val="auto"/>
          <w:sz w:val="24"/>
          <w:szCs w:val="24"/>
          <w:highlight w:val="none"/>
        </w:rPr>
        <w:fldChar w:fldCharType="end"/>
      </w:r>
      <w:r>
        <w:rPr>
          <w:rFonts w:ascii="Times New Roman" w:hAnsi="Times New Roman"/>
          <w:color w:val="auto"/>
          <w:sz w:val="24"/>
          <w:szCs w:val="24"/>
          <w:highlight w:val="none"/>
        </w:rPr>
        <w:t>为林草植被恢复率</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43" o:spt="75" type="#_x0000_t75" style="height:19.5pt;width:15pt;" o:ole="t" filled="f" o:preferrelative="t" stroked="f" coordsize="21600,21600">
            <v:path/>
            <v:fill on="f" focussize="0,0"/>
            <v:stroke on="f" joinstyle="miter"/>
            <v:imagedata r:id="rId40" o:title=""/>
            <o:lock v:ext="edit" aspectratio="t"/>
            <w10:wrap type="none"/>
            <w10:anchorlock/>
          </v:shape>
          <o:OLEObject Type="Embed" ProgID="Equation.3" ShapeID="_x0000_i1043" DrawAspect="Content" ObjectID="_1468075742" r:id="rId39">
            <o:LockedField>false</o:LockedField>
          </o:OLEObject>
        </w:object>
      </w:r>
      <w:r>
        <w:rPr>
          <w:rFonts w:ascii="Times New Roman" w:hAnsi="Times New Roman"/>
          <w:color w:val="auto"/>
          <w:sz w:val="24"/>
          <w:szCs w:val="24"/>
          <w:highlight w:val="none"/>
        </w:rPr>
        <w:t>为林草植被面积</w:t>
      </w:r>
      <w:r>
        <w:rPr>
          <w:rFonts w:hint="eastAsia" w:ascii="Times New Roman" w:hAnsi="Times New Roman"/>
          <w:color w:val="auto"/>
          <w:sz w:val="24"/>
          <w:szCs w:val="24"/>
          <w:highlight w:val="none"/>
        </w:rPr>
        <w:t>（h</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44" o:spt="75" type="#_x0000_t75" style="height:19.5pt;width:15pt;" o:ole="t" filled="f" o:preferrelative="t" stroked="f" coordsize="21600,21600">
            <v:path/>
            <v:fill on="f" focussize="0,0"/>
            <v:stroke on="f" joinstyle="miter"/>
            <v:imagedata r:id="rId42" o:title=""/>
            <o:lock v:ext="edit" aspectratio="t"/>
            <w10:wrap type="none"/>
            <w10:anchorlock/>
          </v:shape>
          <o:OLEObject Type="Embed" ProgID="Equation.3" ShapeID="_x0000_i1044" DrawAspect="Content" ObjectID="_1468075743" r:id="rId41">
            <o:LockedField>false</o:LockedField>
          </o:OLEObject>
        </w:object>
      </w:r>
      <w:r>
        <w:rPr>
          <w:rFonts w:ascii="Times New Roman" w:hAnsi="Times New Roman"/>
          <w:color w:val="auto"/>
          <w:sz w:val="24"/>
          <w:szCs w:val="24"/>
          <w:highlight w:val="none"/>
        </w:rPr>
        <w:t>为项目建设区可恢复林草植被面积</w:t>
      </w:r>
      <w:r>
        <w:rPr>
          <w:rFonts w:hint="eastAsia" w:ascii="Times New Roman" w:hAnsi="Times New Roman"/>
          <w:color w:val="auto"/>
          <w:sz w:val="24"/>
          <w:szCs w:val="24"/>
          <w:highlight w:val="none"/>
        </w:rPr>
        <w:t>（h</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p>
    <w:p>
      <w:pPr>
        <w:pBdr>
          <w:top w:val="single" w:color="auto" w:sz="8" w:space="1"/>
          <w:left w:val="single" w:color="auto" w:sz="8" w:space="7"/>
          <w:bottom w:val="single" w:color="auto" w:sz="8" w:space="1"/>
          <w:right w:val="single" w:color="auto" w:sz="8" w:space="7"/>
        </w:pBdr>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sectPr>
          <w:pgSz w:w="12240" w:h="15840"/>
          <w:pgMar w:top="1440" w:right="1800" w:bottom="1440" w:left="1800" w:header="720" w:footer="720" w:gutter="0"/>
          <w:cols w:space="720" w:num="1"/>
          <w:docGrid w:linePitch="286" w:charSpace="0"/>
        </w:sectPr>
      </w:pPr>
    </w:p>
    <w:p>
      <w:pPr>
        <w:spacing w:before="120" w:beforeLines="50"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6、林草覆盖率计算公式</w:t>
      </w:r>
    </w:p>
    <w:p>
      <w:pPr>
        <w:snapToGrid w:val="0"/>
        <w:spacing w:line="360" w:lineRule="auto"/>
        <w:jc w:val="center"/>
        <w:rPr>
          <w:rFonts w:ascii="Times New Roman" w:hAnsi="Times New Roman"/>
          <w:color w:val="auto"/>
          <w:sz w:val="24"/>
          <w:szCs w:val="24"/>
          <w:highlight w:val="none"/>
        </w:rPr>
      </w:pPr>
      <w:r>
        <w:rPr>
          <w:rFonts w:ascii="Times New Roman" w:hAnsi="Times New Roman"/>
          <w:color w:val="auto"/>
          <w:position w:val="-32"/>
          <w:sz w:val="24"/>
          <w:szCs w:val="24"/>
          <w:highlight w:val="none"/>
        </w:rPr>
        <w:object>
          <v:shape id="_x0000_i1045" o:spt="75" type="#_x0000_t75" style="height:36.75pt;width:75.75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4" r:id="rId43">
            <o:LockedField>false</o:LockedField>
          </o:OLEObject>
        </w:object>
      </w:r>
    </w:p>
    <w:p>
      <w:pP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ascii="Times New Roman" w:hAnsi="Times New Roman"/>
          <w:color w:val="auto"/>
          <w:position w:val="-4"/>
          <w:highlight w:val="none"/>
        </w:rPr>
        <w:object>
          <v:shape id="_x0000_i1046" o:spt="75" type="#_x0000_t75" style="height:12.75pt;width:10.5pt;" o:ole="t" filled="f" o:preferrelative="t" stroked="f" coordsize="21600,21600">
            <v:path/>
            <v:fill on="f" focussize="0,0"/>
            <v:stroke on="f" joinstyle="miter"/>
            <v:imagedata r:id="rId46" o:title=""/>
            <o:lock v:ext="edit" aspectratio="t"/>
            <w10:wrap type="none"/>
            <w10:anchorlock/>
          </v:shape>
          <o:OLEObject Type="Embed" ProgID="Equation.3" ShapeID="_x0000_i1046" DrawAspect="Content" ObjectID="_1468075745" r:id="rId45">
            <o:LockedField>false</o:LockedField>
          </o:OLEObject>
        </w:object>
      </w:r>
      <w:r>
        <w:rPr>
          <w:rFonts w:ascii="Times New Roman" w:hAnsi="Times New Roman"/>
          <w:color w:val="auto"/>
          <w:sz w:val="24"/>
          <w:szCs w:val="24"/>
          <w:highlight w:val="none"/>
        </w:rPr>
        <w:t>为林草覆盖率</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47" o:spt="75" type="#_x0000_t75" style="height:19.5pt;width:15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6" r:id="rId47">
            <o:LockedField>false</o:LockedField>
          </o:OLEObject>
        </w:object>
      </w:r>
      <w:r>
        <w:rPr>
          <w:rFonts w:ascii="Times New Roman" w:hAnsi="Times New Roman"/>
          <w:color w:val="auto"/>
          <w:sz w:val="24"/>
          <w:szCs w:val="24"/>
          <w:highlight w:val="none"/>
        </w:rPr>
        <w:t>为项目水土流失防治责任范围内林草植被面积</w:t>
      </w:r>
      <w:r>
        <w:rPr>
          <w:rFonts w:hint="eastAsia" w:ascii="Times New Roman" w:hAnsi="Times New Roman"/>
          <w:color w:val="auto"/>
          <w:sz w:val="24"/>
          <w:szCs w:val="24"/>
          <w:highlight w:val="none"/>
        </w:rPr>
        <w:t>（h</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48" o:spt="75" type="#_x0000_t75" style="height:19.5pt;width:15pt;" o:ole="t" filled="f" o:preferrelative="t" stroked="f" coordsize="21600,21600">
            <v:path/>
            <v:fill on="f" focussize="0,0"/>
            <v:stroke on="f" joinstyle="miter"/>
            <v:imagedata r:id="rId14" o:title=""/>
            <o:lock v:ext="edit" aspectratio="t"/>
            <w10:wrap type="none"/>
            <w10:anchorlock/>
          </v:shape>
          <o:OLEObject Type="Embed" ProgID="Equation.3" ShapeID="_x0000_i1048" DrawAspect="Content" ObjectID="_1468075747" r:id="rId49">
            <o:LockedField>false</o:LockedField>
          </o:OLEObject>
        </w:object>
      </w:r>
      <w:r>
        <w:rPr>
          <w:rFonts w:ascii="Times New Roman" w:hAnsi="Times New Roman"/>
          <w:color w:val="auto"/>
          <w:sz w:val="24"/>
          <w:szCs w:val="24"/>
          <w:highlight w:val="none"/>
        </w:rPr>
        <w:t>为项目水土流失防治责任范围总面积</w:t>
      </w:r>
      <w:r>
        <w:rPr>
          <w:rFonts w:hint="eastAsia" w:ascii="Times New Roman" w:hAnsi="Times New Roman"/>
          <w:color w:val="auto"/>
          <w:sz w:val="24"/>
          <w:szCs w:val="24"/>
          <w:highlight w:val="none"/>
        </w:rPr>
        <w:t>（h</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szCs w:val="24"/>
          <w:highlight w:val="none"/>
        </w:rPr>
        <w:t>）</w:t>
      </w:r>
      <w:r>
        <w:rPr>
          <w:rFonts w:ascii="Times New Roman" w:hAnsi="Times New Roman"/>
          <w:color w:val="auto"/>
          <w:sz w:val="24"/>
          <w:szCs w:val="24"/>
          <w:highlight w:val="none"/>
        </w:rPr>
        <w:t>。</w:t>
      </w:r>
    </w:p>
    <w:p>
      <w:pPr>
        <w:spacing w:before="120" w:beforeLines="50"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highlight w:val="none"/>
        </w:rPr>
        <w:t>7</w:t>
      </w:r>
      <w:r>
        <w:rPr>
          <w:rFonts w:ascii="Times New Roman" w:hAnsi="Times New Roman"/>
          <w:color w:val="auto"/>
          <w:sz w:val="24"/>
          <w:highlight w:val="none"/>
        </w:rPr>
        <w:t>、</w:t>
      </w:r>
      <w:r>
        <w:rPr>
          <w:rFonts w:hint="eastAsia" w:ascii="Times New Roman" w:hAnsi="Times New Roman"/>
          <w:color w:val="auto"/>
          <w:sz w:val="24"/>
          <w:szCs w:val="24"/>
          <w:highlight w:val="none"/>
        </w:rPr>
        <w:t>雨水径流滞蓄率</w:t>
      </w:r>
      <w:r>
        <w:rPr>
          <w:rFonts w:ascii="Times New Roman" w:hAnsi="Times New Roman"/>
          <w:color w:val="auto"/>
          <w:sz w:val="24"/>
          <w:szCs w:val="24"/>
          <w:highlight w:val="none"/>
        </w:rPr>
        <w:t>计算公式</w:t>
      </w:r>
    </w:p>
    <w:p>
      <w:pPr>
        <w:spacing w:line="360" w:lineRule="auto"/>
        <w:jc w:val="center"/>
        <w:rPr>
          <w:rFonts w:ascii="Times New Roman" w:hAnsi="Times New Roman"/>
          <w:color w:val="auto"/>
          <w:sz w:val="24"/>
          <w:szCs w:val="24"/>
          <w:highlight w:val="none"/>
        </w:rPr>
      </w:pPr>
      <w:r>
        <w:rPr>
          <w:rFonts w:ascii="Times New Roman" w:hAnsi="Times New Roman"/>
          <w:color w:val="auto"/>
          <w:position w:val="-30"/>
          <w:sz w:val="24"/>
          <w:szCs w:val="24"/>
          <w:highlight w:val="none"/>
        </w:rPr>
        <w:object>
          <v:shape id="_x0000_i1049" o:spt="75" type="#_x0000_t75" style="height:33.75pt;width:38.25pt;" o:ole="t" filled="f" o:preferrelative="t" stroked="f" coordsize="21600,21600">
            <v:path/>
            <v:fill on="f" focussize="0,0"/>
            <v:stroke on="f" joinstyle="miter"/>
            <v:imagedata r:id="rId51" o:title=""/>
            <o:lock v:ext="edit" aspectratio="t"/>
            <w10:wrap type="none"/>
            <w10:anchorlock/>
          </v:shape>
          <o:OLEObject Type="Embed" ProgID="Equation.3" ShapeID="_x0000_i1049" DrawAspect="Content" ObjectID="_1468075748" r:id="rId50">
            <o:LockedField>false</o:LockedField>
          </o:OLEObject>
        </w:object>
      </w:r>
    </w:p>
    <w:p>
      <w:pP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color w:val="auto"/>
          <w:sz w:val="24"/>
          <w:szCs w:val="24"/>
          <w:highlight w:val="none"/>
        </w:rPr>
        <w:t>：</w:t>
      </w:r>
      <w:r>
        <w:rPr>
          <w:rFonts w:ascii="Times New Roman" w:hAnsi="Times New Roman"/>
          <w:color w:val="auto"/>
          <w:position w:val="-10"/>
          <w:sz w:val="24"/>
          <w:szCs w:val="24"/>
          <w:highlight w:val="none"/>
        </w:rPr>
        <w:object>
          <v:shape id="_x0000_i1050" o:spt="75" type="#_x0000_t75" style="height:12.75pt;width:10.5pt;" o:ole="t" filled="f" o:preferrelative="t" stroked="f" coordsize="21600,21600">
            <v:path/>
            <v:fill on="f" focussize="0,0"/>
            <v:stroke on="f" joinstyle="miter"/>
            <v:imagedata r:id="rId53" o:title=""/>
            <o:lock v:ext="edit" aspectratio="t"/>
            <w10:wrap type="none"/>
            <w10:anchorlock/>
          </v:shape>
          <o:OLEObject Type="Embed" ProgID="Equation.3" ShapeID="_x0000_i1050" DrawAspect="Content" ObjectID="_1468075749" r:id="rId52">
            <o:LockedField>false</o:LockedField>
          </o:OLEObject>
        </w:object>
      </w:r>
      <w:r>
        <w:rPr>
          <w:rFonts w:ascii="Times New Roman" w:hAnsi="Times New Roman"/>
          <w:color w:val="auto"/>
          <w:sz w:val="24"/>
          <w:szCs w:val="24"/>
          <w:highlight w:val="none"/>
        </w:rPr>
        <w:t>为</w:t>
      </w:r>
      <w:r>
        <w:rPr>
          <w:rFonts w:hint="eastAsia" w:ascii="Times New Roman" w:hAnsi="Times New Roman"/>
          <w:color w:val="auto"/>
          <w:sz w:val="24"/>
          <w:szCs w:val="24"/>
          <w:highlight w:val="none"/>
        </w:rPr>
        <w:t>雨水径流滞蓄率（%）</w:t>
      </w:r>
      <w:r>
        <w:rPr>
          <w:rFonts w:ascii="Times New Roman" w:hAnsi="Times New Roman"/>
          <w:color w:val="auto"/>
          <w:sz w:val="24"/>
          <w:szCs w:val="24"/>
          <w:highlight w:val="none"/>
        </w:rPr>
        <w:t>；</w:t>
      </w:r>
      <w:r>
        <w:rPr>
          <w:rFonts w:hint="eastAsia" w:ascii="Times New Roman" w:hAnsi="Times New Roman"/>
          <w:i/>
          <w:iCs/>
          <w:color w:val="auto"/>
          <w:sz w:val="24"/>
          <w:szCs w:val="24"/>
          <w:highlight w:val="none"/>
        </w:rPr>
        <w:t>R</w:t>
      </w:r>
      <w:r>
        <w:rPr>
          <w:rFonts w:hint="eastAsia" w:ascii="Times New Roman" w:hAnsi="Times New Roman"/>
          <w:i/>
          <w:iCs/>
          <w:color w:val="auto"/>
          <w:sz w:val="24"/>
          <w:szCs w:val="24"/>
          <w:highlight w:val="none"/>
          <w:vertAlign w:val="subscript"/>
        </w:rPr>
        <w:t>S</w:t>
      </w:r>
      <w:r>
        <w:rPr>
          <w:rFonts w:hint="eastAsia" w:ascii="Times New Roman" w:hAnsi="Times New Roman"/>
          <w:color w:val="auto"/>
          <w:sz w:val="24"/>
          <w:szCs w:val="24"/>
          <w:highlight w:val="none"/>
        </w:rPr>
        <w:t>为诸如下凹式绿地、植草浅沟与洼地、生物滞留设施、渗沟、渗井、渗池、渗管等雨水蓄渗措施以及蓄水池、蓄水罐等雨水存储设施所滞蓄的雨水总量</w:t>
      </w:r>
      <w:bookmarkStart w:id="45" w:name="OLE_LINK2"/>
      <w:r>
        <w:rPr>
          <w:rFonts w:hint="eastAsia" w:ascii="Times New Roman" w:hAnsi="Times New Roman"/>
          <w:color w:val="auto"/>
          <w:sz w:val="24"/>
          <w:highlight w:val="none"/>
        </w:rPr>
        <w:t>（</w:t>
      </w:r>
      <w:r>
        <w:rPr>
          <w:rFonts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highlight w:val="none"/>
        </w:rPr>
        <w:t>）</w:t>
      </w:r>
      <w:bookmarkEnd w:id="45"/>
      <w:r>
        <w:rPr>
          <w:rFonts w:hint="eastAsia" w:ascii="Times New Roman" w:hAnsi="Times New Roman"/>
          <w:color w:val="auto"/>
          <w:sz w:val="24"/>
          <w:szCs w:val="24"/>
          <w:highlight w:val="none"/>
        </w:rPr>
        <w:t>；</w:t>
      </w:r>
      <w:r>
        <w:rPr>
          <w:rFonts w:hint="eastAsia" w:ascii="Times New Roman" w:hAnsi="Times New Roman"/>
          <w:i/>
          <w:iCs/>
          <w:color w:val="auto"/>
          <w:sz w:val="24"/>
          <w:szCs w:val="24"/>
          <w:highlight w:val="none"/>
        </w:rPr>
        <w:t>R</w:t>
      </w:r>
      <w:r>
        <w:rPr>
          <w:rFonts w:hint="eastAsia" w:ascii="Times New Roman" w:hAnsi="Times New Roman"/>
          <w:i/>
          <w:iCs/>
          <w:color w:val="auto"/>
          <w:sz w:val="24"/>
          <w:szCs w:val="24"/>
          <w:highlight w:val="none"/>
          <w:vertAlign w:val="subscript"/>
        </w:rPr>
        <w:t>T</w:t>
      </w:r>
      <w:r>
        <w:rPr>
          <w:rFonts w:hint="eastAsia" w:ascii="Times New Roman" w:hAnsi="Times New Roman"/>
          <w:color w:val="auto"/>
          <w:sz w:val="24"/>
          <w:szCs w:val="24"/>
          <w:highlight w:val="none"/>
        </w:rPr>
        <w:t>为雨水径流总量</w:t>
      </w:r>
      <w:r>
        <w:rPr>
          <w:rFonts w:hint="eastAsia" w:ascii="Times New Roman" w:hAnsi="Times New Roman"/>
          <w:color w:val="auto"/>
          <w:sz w:val="24"/>
          <w:highlight w:val="none"/>
        </w:rPr>
        <w:t>（</w:t>
      </w:r>
      <w:r>
        <w:rPr>
          <w:rFonts w:ascii="Times New Roman" w:hAnsi="Times New Roman"/>
          <w:color w:val="auto"/>
          <w:sz w:val="24"/>
          <w:szCs w:val="24"/>
          <w:highlight w:val="none"/>
        </w:rPr>
        <w:t>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highlight w:val="none"/>
        </w:rPr>
        <w:t>）</w:t>
      </w:r>
      <w:r>
        <w:rPr>
          <w:rFonts w:hint="eastAsia" w:ascii="Times New Roman" w:hAnsi="Times New Roman"/>
          <w:color w:val="auto"/>
          <w:sz w:val="24"/>
          <w:szCs w:val="24"/>
          <w:highlight w:val="none"/>
        </w:rPr>
        <w:t>。</w:t>
      </w:r>
    </w:p>
    <w:p>
      <w:pPr>
        <w:spacing w:before="120" w:beforeLines="50"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8、雨水径流总量计算公式</w:t>
      </w:r>
    </w:p>
    <w:p>
      <w:pPr>
        <w:spacing w:line="360" w:lineRule="auto"/>
        <w:jc w:val="center"/>
        <w:rPr>
          <w:rFonts w:ascii="Times New Roman" w:hAnsi="Times New Roman"/>
          <w:color w:val="auto"/>
          <w:sz w:val="24"/>
          <w:szCs w:val="24"/>
          <w:highlight w:val="none"/>
        </w:rPr>
      </w:pPr>
      <w:r>
        <w:rPr>
          <w:rFonts w:ascii="Times New Roman" w:hAnsi="Times New Roman"/>
          <w:color w:val="auto"/>
          <w:position w:val="-28"/>
          <w:sz w:val="24"/>
          <w:szCs w:val="24"/>
          <w:highlight w:val="none"/>
        </w:rPr>
        <w:object>
          <v:shape id="_x0000_i1051" o:spt="75" type="#_x0000_t75" style="height:33.75pt;width:90.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0" r:id="rId54">
            <o:LockedField>false</o:LockedField>
          </o:OLEObject>
        </w:object>
      </w:r>
    </w:p>
    <w:p>
      <w:pPr>
        <w:rPr>
          <w:rFonts w:ascii="Times New Roman" w:hAnsi="Times New Roman"/>
          <w:color w:val="auto"/>
          <w:spacing w:val="8"/>
          <w:sz w:val="24"/>
          <w:szCs w:val="24"/>
          <w:highlight w:val="none"/>
        </w:rPr>
      </w:pPr>
      <w:r>
        <w:rPr>
          <w:rFonts w:hint="eastAsia" w:ascii="Times New Roman" w:hAnsi="Times New Roman"/>
          <w:color w:val="auto"/>
          <w:spacing w:val="8"/>
          <w:sz w:val="24"/>
          <w:szCs w:val="24"/>
          <w:highlight w:val="none"/>
        </w:rPr>
        <w:t>式中：</w:t>
      </w:r>
      <w:r>
        <w:rPr>
          <w:rFonts w:hint="eastAsia" w:ascii="Times New Roman" w:hAnsi="Times New Roman"/>
          <w:i/>
          <w:iCs/>
          <w:color w:val="auto"/>
          <w:spacing w:val="8"/>
          <w:sz w:val="24"/>
          <w:szCs w:val="24"/>
          <w:highlight w:val="none"/>
        </w:rPr>
        <w:t>W</w:t>
      </w:r>
      <w:r>
        <w:rPr>
          <w:rFonts w:hint="eastAsia" w:ascii="Times New Roman" w:hAnsi="Times New Roman"/>
          <w:color w:val="auto"/>
          <w:spacing w:val="8"/>
          <w:sz w:val="24"/>
          <w:szCs w:val="24"/>
          <w:highlight w:val="none"/>
        </w:rPr>
        <w:t>为雨水径流总量</w:t>
      </w:r>
      <w:r>
        <w:rPr>
          <w:rFonts w:hint="eastAsia" w:ascii="Times New Roman" w:hAnsi="Times New Roman"/>
          <w:color w:val="auto"/>
          <w:spacing w:val="8"/>
          <w:sz w:val="24"/>
          <w:highlight w:val="none"/>
        </w:rPr>
        <w:t>（</w:t>
      </w:r>
      <w:r>
        <w:rPr>
          <w:rFonts w:ascii="Times New Roman" w:hAnsi="Times New Roman"/>
          <w:color w:val="auto"/>
          <w:spacing w:val="8"/>
          <w:sz w:val="24"/>
          <w:szCs w:val="24"/>
          <w:highlight w:val="none"/>
        </w:rPr>
        <w:t>m</w:t>
      </w:r>
      <w:r>
        <w:rPr>
          <w:rFonts w:hint="eastAsia" w:ascii="Times New Roman" w:hAnsi="Times New Roman"/>
          <w:color w:val="auto"/>
          <w:spacing w:val="8"/>
          <w:sz w:val="24"/>
          <w:szCs w:val="24"/>
          <w:highlight w:val="none"/>
          <w:vertAlign w:val="superscript"/>
        </w:rPr>
        <w:t>3</w:t>
      </w:r>
      <w:r>
        <w:rPr>
          <w:rFonts w:hint="eastAsia" w:ascii="Times New Roman" w:hAnsi="Times New Roman"/>
          <w:color w:val="auto"/>
          <w:spacing w:val="8"/>
          <w:sz w:val="24"/>
          <w:highlight w:val="none"/>
        </w:rPr>
        <w:t>）</w:t>
      </w:r>
      <w:r>
        <w:rPr>
          <w:rFonts w:hint="eastAsia" w:ascii="Times New Roman" w:hAnsi="Times New Roman"/>
          <w:color w:val="auto"/>
          <w:spacing w:val="8"/>
          <w:sz w:val="24"/>
          <w:szCs w:val="24"/>
          <w:highlight w:val="none"/>
        </w:rPr>
        <w:t>；</w:t>
      </w:r>
      <w:r>
        <w:rPr>
          <w:rFonts w:hint="eastAsia" w:ascii="Times New Roman" w:hAnsi="Times New Roman"/>
          <w:i/>
          <w:color w:val="auto"/>
          <w:spacing w:val="8"/>
          <w:sz w:val="24"/>
          <w:szCs w:val="24"/>
          <w:highlight w:val="none"/>
        </w:rPr>
        <w:t>n</w:t>
      </w:r>
      <w:r>
        <w:rPr>
          <w:rFonts w:hint="eastAsia" w:ascii="Times New Roman" w:hAnsi="Times New Roman"/>
          <w:color w:val="auto"/>
          <w:spacing w:val="8"/>
          <w:sz w:val="24"/>
          <w:szCs w:val="24"/>
          <w:highlight w:val="none"/>
        </w:rPr>
        <w:t>为研究区域内地面种类的总个数；</w:t>
      </w:r>
      <w:r>
        <w:rPr>
          <w:rFonts w:hint="eastAsia" w:ascii="Times New Roman" w:hAnsi="Times New Roman"/>
          <w:i/>
          <w:color w:val="auto"/>
          <w:spacing w:val="8"/>
          <w:sz w:val="24"/>
          <w:szCs w:val="24"/>
          <w:highlight w:val="none"/>
        </w:rPr>
        <w:t>i</w:t>
      </w:r>
      <w:r>
        <w:rPr>
          <w:rFonts w:hint="eastAsia" w:ascii="Times New Roman" w:hAnsi="Times New Roman"/>
          <w:color w:val="auto"/>
          <w:spacing w:val="8"/>
          <w:sz w:val="24"/>
          <w:szCs w:val="24"/>
          <w:highlight w:val="none"/>
        </w:rPr>
        <w:t>为单一地面种类的序号；</w:t>
      </w:r>
      <w:r>
        <w:rPr>
          <w:rFonts w:ascii="Times New Roman" w:hAnsi="Times New Roman"/>
          <w:i/>
          <w:color w:val="auto"/>
          <w:spacing w:val="8"/>
          <w:sz w:val="24"/>
          <w:szCs w:val="24"/>
          <w:highlight w:val="none"/>
        </w:rPr>
        <w:t>S</w:t>
      </w:r>
      <w:r>
        <w:rPr>
          <w:rFonts w:ascii="Times New Roman" w:hAnsi="Times New Roman"/>
          <w:i/>
          <w:color w:val="auto"/>
          <w:spacing w:val="8"/>
          <w:sz w:val="24"/>
          <w:szCs w:val="24"/>
          <w:highlight w:val="none"/>
          <w:vertAlign w:val="subscript"/>
        </w:rPr>
        <w:t>i</w:t>
      </w:r>
      <w:r>
        <w:rPr>
          <w:rFonts w:ascii="Times New Roman" w:hAnsi="Times New Roman"/>
          <w:color w:val="auto"/>
          <w:spacing w:val="8"/>
          <w:sz w:val="24"/>
          <w:szCs w:val="24"/>
          <w:highlight w:val="none"/>
        </w:rPr>
        <w:t>为</w:t>
      </w:r>
      <w:r>
        <w:rPr>
          <w:rFonts w:hint="eastAsia" w:ascii="Times New Roman" w:hAnsi="Times New Roman"/>
          <w:color w:val="auto"/>
          <w:spacing w:val="8"/>
          <w:sz w:val="24"/>
          <w:szCs w:val="24"/>
          <w:highlight w:val="none"/>
        </w:rPr>
        <w:t>序号为</w:t>
      </w:r>
      <w:r>
        <w:rPr>
          <w:rFonts w:hint="eastAsia" w:ascii="Times New Roman" w:hAnsi="Times New Roman"/>
          <w:i/>
          <w:color w:val="auto"/>
          <w:spacing w:val="8"/>
          <w:sz w:val="24"/>
          <w:szCs w:val="24"/>
          <w:highlight w:val="none"/>
        </w:rPr>
        <w:t>i</w:t>
      </w:r>
      <w:r>
        <w:rPr>
          <w:rFonts w:hint="eastAsia" w:ascii="Times New Roman" w:hAnsi="Times New Roman"/>
          <w:color w:val="auto"/>
          <w:spacing w:val="8"/>
          <w:sz w:val="24"/>
          <w:szCs w:val="24"/>
          <w:highlight w:val="none"/>
        </w:rPr>
        <w:t>的单一地面种类的面积（h</w:t>
      </w:r>
      <w:r>
        <w:rPr>
          <w:rFonts w:ascii="Times New Roman" w:hAnsi="Times New Roman"/>
          <w:color w:val="auto"/>
          <w:spacing w:val="8"/>
          <w:sz w:val="24"/>
          <w:szCs w:val="24"/>
          <w:highlight w:val="none"/>
        </w:rPr>
        <w:t>m</w:t>
      </w:r>
      <w:r>
        <w:rPr>
          <w:rFonts w:ascii="Times New Roman" w:hAnsi="Times New Roman"/>
          <w:color w:val="auto"/>
          <w:spacing w:val="8"/>
          <w:sz w:val="24"/>
          <w:szCs w:val="24"/>
          <w:highlight w:val="none"/>
          <w:vertAlign w:val="superscript"/>
        </w:rPr>
        <w:t>2</w:t>
      </w:r>
      <w:r>
        <w:rPr>
          <w:rFonts w:hint="eastAsia" w:ascii="Times New Roman" w:hAnsi="Times New Roman"/>
          <w:color w:val="auto"/>
          <w:spacing w:val="8"/>
          <w:sz w:val="24"/>
          <w:szCs w:val="24"/>
          <w:highlight w:val="none"/>
        </w:rPr>
        <w:t>）；</w:t>
      </w:r>
      <m:oMath>
        <m:sSub>
          <m:sSubPr>
            <m:ctrlPr>
              <w:rPr>
                <w:rFonts w:ascii="Cambria Math" w:hAnsi="Cambria Math"/>
                <w:i/>
                <w:color w:val="auto"/>
                <w:spacing w:val="8"/>
                <w:sz w:val="24"/>
                <w:szCs w:val="24"/>
                <w:highlight w:val="none"/>
              </w:rPr>
            </m:ctrlPr>
          </m:sSubPr>
          <m:e>
            <m:r>
              <w:rPr>
                <w:rFonts w:ascii="Cambria Math" w:hAnsi="Cambria Math"/>
                <w:color w:val="auto"/>
                <w:spacing w:val="8"/>
                <w:sz w:val="24"/>
                <w:szCs w:val="24"/>
                <w:highlight w:val="none"/>
              </w:rPr>
              <m:t>ψ</m:t>
            </m:r>
            <m:ctrlPr>
              <w:rPr>
                <w:rFonts w:ascii="Cambria Math" w:hAnsi="Cambria Math"/>
                <w:i/>
                <w:color w:val="auto"/>
                <w:spacing w:val="8"/>
                <w:sz w:val="24"/>
                <w:szCs w:val="24"/>
                <w:highlight w:val="none"/>
              </w:rPr>
            </m:ctrlPr>
          </m:e>
          <m:sub>
            <m:r>
              <w:rPr>
                <w:rFonts w:ascii="Cambria Math" w:hAnsi="Cambria Math"/>
                <w:color w:val="auto"/>
                <w:spacing w:val="8"/>
                <w:sz w:val="24"/>
                <w:szCs w:val="24"/>
                <w:highlight w:val="none"/>
              </w:rPr>
              <m:t>i</m:t>
            </m:r>
            <m:ctrlPr>
              <w:rPr>
                <w:rFonts w:ascii="Cambria Math" w:hAnsi="Cambria Math"/>
                <w:i/>
                <w:color w:val="auto"/>
                <w:spacing w:val="8"/>
                <w:sz w:val="24"/>
                <w:szCs w:val="24"/>
                <w:highlight w:val="none"/>
              </w:rPr>
            </m:ctrlPr>
          </m:sub>
        </m:sSub>
      </m:oMath>
      <w:r>
        <w:rPr>
          <w:rFonts w:hint="eastAsia" w:ascii="Times New Roman" w:hAnsi="Times New Roman"/>
          <w:color w:val="auto"/>
          <w:spacing w:val="8"/>
          <w:sz w:val="24"/>
          <w:szCs w:val="24"/>
          <w:highlight w:val="none"/>
        </w:rPr>
        <w:t>为序号为</w:t>
      </w:r>
      <w:r>
        <w:rPr>
          <w:rFonts w:hint="eastAsia" w:ascii="Times New Roman" w:hAnsi="Times New Roman"/>
          <w:i/>
          <w:color w:val="auto"/>
          <w:spacing w:val="8"/>
          <w:sz w:val="24"/>
          <w:szCs w:val="24"/>
          <w:highlight w:val="none"/>
        </w:rPr>
        <w:t>i</w:t>
      </w:r>
      <w:r>
        <w:rPr>
          <w:rFonts w:hint="eastAsia" w:ascii="Times New Roman" w:hAnsi="Times New Roman"/>
          <w:color w:val="auto"/>
          <w:spacing w:val="8"/>
          <w:sz w:val="24"/>
          <w:szCs w:val="24"/>
          <w:highlight w:val="none"/>
        </w:rPr>
        <w:t>的单一地面种类的雨量径流系数，参考《建筑与小区雨水控制及利用工程技术规范》(GB50400)中的表3.1.4中的数据取值；</w:t>
      </w:r>
      <m:oMath>
        <m:r>
          <w:rPr>
            <w:rFonts w:ascii="Cambria Math" w:hAnsi="Cambria Math"/>
            <w:color w:val="auto"/>
            <w:spacing w:val="8"/>
            <w:sz w:val="24"/>
            <w:szCs w:val="24"/>
            <w:highlight w:val="none"/>
          </w:rPr>
          <m:t xml:space="preserve"> </m:t>
        </m:r>
        <m:sSub>
          <m:sSubPr>
            <m:ctrlPr>
              <w:rPr>
                <w:rFonts w:ascii="Cambria Math" w:hAnsi="Cambria Math"/>
                <w:i/>
                <w:color w:val="auto"/>
                <w:spacing w:val="8"/>
                <w:sz w:val="24"/>
                <w:szCs w:val="24"/>
                <w:highlight w:val="none"/>
              </w:rPr>
            </m:ctrlPr>
          </m:sSubPr>
          <m:e>
            <m:r>
              <w:rPr>
                <w:rFonts w:ascii="Cambria Math" w:hAnsi="Cambria Math"/>
                <w:color w:val="auto"/>
                <w:spacing w:val="8"/>
                <w:sz w:val="24"/>
                <w:szCs w:val="24"/>
                <w:highlight w:val="none"/>
              </w:rPr>
              <m:t>h</m:t>
            </m:r>
            <m:ctrlPr>
              <w:rPr>
                <w:rFonts w:ascii="Cambria Math" w:hAnsi="Cambria Math"/>
                <w:i/>
                <w:color w:val="auto"/>
                <w:spacing w:val="8"/>
                <w:sz w:val="24"/>
                <w:szCs w:val="24"/>
                <w:highlight w:val="none"/>
              </w:rPr>
            </m:ctrlPr>
          </m:e>
          <m:sub>
            <m:r>
              <w:rPr>
                <w:rFonts w:ascii="Cambria Math" w:hAnsi="Cambria Math"/>
                <w:color w:val="auto"/>
                <w:spacing w:val="8"/>
                <w:sz w:val="24"/>
                <w:szCs w:val="24"/>
                <w:highlight w:val="none"/>
              </w:rPr>
              <m:t>y</m:t>
            </m:r>
            <m:ctrlPr>
              <w:rPr>
                <w:rFonts w:ascii="Cambria Math" w:hAnsi="Cambria Math"/>
                <w:i/>
                <w:color w:val="auto"/>
                <w:spacing w:val="8"/>
                <w:sz w:val="24"/>
                <w:szCs w:val="24"/>
                <w:highlight w:val="none"/>
              </w:rPr>
            </m:ctrlPr>
          </m:sub>
        </m:sSub>
      </m:oMath>
      <w:r>
        <w:rPr>
          <w:rFonts w:hint="eastAsia" w:ascii="Times New Roman" w:hAnsi="Times New Roman"/>
          <w:color w:val="auto"/>
          <w:spacing w:val="8"/>
          <w:sz w:val="24"/>
          <w:szCs w:val="24"/>
          <w:highlight w:val="none"/>
        </w:rPr>
        <w:t>为重现期为2年的项目所在区域最大24h设计降雨量</w:t>
      </w:r>
      <w:r>
        <w:rPr>
          <w:rFonts w:hint="eastAsia" w:ascii="Times New Roman" w:hAnsi="Times New Roman"/>
          <w:color w:val="auto"/>
          <w:spacing w:val="8"/>
          <w:sz w:val="24"/>
          <w:highlight w:val="none"/>
        </w:rPr>
        <w:t>（m</w:t>
      </w:r>
      <w:r>
        <w:rPr>
          <w:rFonts w:ascii="Times New Roman" w:hAnsi="Times New Roman"/>
          <w:color w:val="auto"/>
          <w:spacing w:val="8"/>
          <w:sz w:val="24"/>
          <w:szCs w:val="24"/>
          <w:highlight w:val="none"/>
        </w:rPr>
        <w:t>m</w:t>
      </w:r>
      <w:r>
        <w:rPr>
          <w:rFonts w:hint="eastAsia" w:ascii="Times New Roman" w:hAnsi="Times New Roman"/>
          <w:color w:val="auto"/>
          <w:spacing w:val="8"/>
          <w:sz w:val="24"/>
          <w:highlight w:val="none"/>
        </w:rPr>
        <w:t>），应根据当地近期30年以上的实测降雨量资料确定，缺乏实测降雨量资料时根据《西安市实用水文手册》中的计算方法确定</w:t>
      </w:r>
      <w:r>
        <w:rPr>
          <w:rFonts w:hint="eastAsia" w:ascii="Times New Roman" w:hAnsi="Times New Roman"/>
          <w:color w:val="auto"/>
          <w:spacing w:val="8"/>
          <w:sz w:val="24"/>
          <w:szCs w:val="24"/>
          <w:highlight w:val="none"/>
        </w:rPr>
        <w:t>。</w:t>
      </w:r>
    </w:p>
    <w:p>
      <w:pPr>
        <w:spacing w:before="120" w:beforeLines="50"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9</w:t>
      </w:r>
      <w:r>
        <w:rPr>
          <w:rFonts w:ascii="Times New Roman" w:hAnsi="Times New Roman"/>
          <w:color w:val="auto"/>
          <w:sz w:val="24"/>
          <w:szCs w:val="24"/>
          <w:highlight w:val="none"/>
        </w:rPr>
        <w:t>、</w:t>
      </w:r>
      <w:r>
        <w:rPr>
          <w:rFonts w:ascii="Times New Roman" w:hAnsi="Times New Roman"/>
          <w:color w:val="auto"/>
          <w:sz w:val="24"/>
          <w:highlight w:val="none"/>
        </w:rPr>
        <w:t>下凹式绿地率</w:t>
      </w:r>
      <w:r>
        <w:rPr>
          <w:rFonts w:ascii="Times New Roman" w:hAnsi="Times New Roman"/>
          <w:color w:val="auto"/>
          <w:sz w:val="24"/>
          <w:szCs w:val="24"/>
          <w:highlight w:val="none"/>
        </w:rPr>
        <w:t>计算公式</w:t>
      </w:r>
    </w:p>
    <w:p>
      <w:pPr>
        <w:snapToGrid w:val="0"/>
        <w:spacing w:line="360" w:lineRule="auto"/>
        <w:jc w:val="center"/>
        <w:rPr>
          <w:rFonts w:ascii="Times New Roman" w:hAnsi="Times New Roman"/>
          <w:color w:val="auto"/>
          <w:position w:val="-30"/>
          <w:sz w:val="24"/>
          <w:szCs w:val="24"/>
          <w:highlight w:val="none"/>
        </w:rPr>
      </w:pPr>
      <w:r>
        <w:rPr>
          <w:rFonts w:ascii="Times New Roman" w:hAnsi="Times New Roman"/>
          <w:color w:val="auto"/>
          <w:position w:val="-32"/>
          <w:sz w:val="24"/>
          <w:szCs w:val="24"/>
          <w:highlight w:val="none"/>
        </w:rPr>
        <w:object>
          <v:shape id="_x0000_i1052" o:spt="75" type="#_x0000_t75" style="height:36.75pt;width:75.75pt;" o:ole="t" filled="f" o:preferrelative="t" stroked="f" coordsize="21600,21600">
            <v:path/>
            <v:fill on="f" focussize="0,0"/>
            <v:stroke on="f" joinstyle="miter"/>
            <v:imagedata r:id="rId57" o:title=""/>
            <o:lock v:ext="edit" aspectratio="t"/>
            <w10:wrap type="none"/>
            <w10:anchorlock/>
          </v:shape>
          <o:OLEObject Type="Embed" ProgID="Equation.3" ShapeID="_x0000_i1052" DrawAspect="Content" ObjectID="_1468075751" r:id="rId56">
            <o:LockedField>false</o:LockedField>
          </o:OLEObject>
        </w:object>
      </w:r>
    </w:p>
    <w:p>
      <w:pPr>
        <w:rPr>
          <w:rFonts w:ascii="Times New Roman" w:hAnsi="Times New Roman"/>
          <w:color w:val="auto"/>
          <w:sz w:val="24"/>
          <w:highlight w:val="none"/>
        </w:rPr>
      </w:pPr>
      <w:r>
        <w:rPr>
          <w:rFonts w:ascii="Times New Roman" w:hAnsi="Times New Roman"/>
          <w:color w:val="auto"/>
          <w:sz w:val="24"/>
          <w:highlight w:val="none"/>
        </w:rPr>
        <w:t>式中</w:t>
      </w:r>
      <w:r>
        <w:rPr>
          <w:rFonts w:hint="eastAsia" w:ascii="Times New Roman" w:hAnsi="Times New Roman"/>
          <w:color w:val="auto"/>
          <w:sz w:val="24"/>
          <w:highlight w:val="none"/>
        </w:rPr>
        <w:t>：</w:t>
      </w:r>
      <w:r>
        <w:rPr>
          <w:rFonts w:hint="eastAsia" w:ascii="Times New Roman" w:hAnsi="Times New Roman"/>
          <w:i/>
          <w:iCs/>
          <w:color w:val="auto"/>
          <w:sz w:val="24"/>
          <w:highlight w:val="none"/>
        </w:rPr>
        <w:t>A</w:t>
      </w:r>
      <w:r>
        <w:rPr>
          <w:rFonts w:ascii="Times New Roman" w:hAnsi="Times New Roman"/>
          <w:color w:val="auto"/>
          <w:sz w:val="24"/>
          <w:highlight w:val="none"/>
        </w:rPr>
        <w:fldChar w:fldCharType="begin"/>
      </w:r>
      <w:r>
        <w:rPr>
          <w:rFonts w:ascii="Times New Roman" w:hAnsi="Times New Roman"/>
          <w:color w:val="auto"/>
          <w:sz w:val="24"/>
          <w:highlight w:val="none"/>
        </w:rPr>
        <w:instrText xml:space="preserve"> QUOTE </w:instrText>
      </w:r>
      <w:r>
        <w:rPr>
          <w:rFonts w:ascii="Times New Roman" w:hAnsi="Times New Roman"/>
          <w:color w:val="auto"/>
          <w:position w:val="-6"/>
          <w:highlight w:val="none"/>
        </w:rPr>
        <w:pict>
          <v:shape id="_x0000_i1053" o:spt="75" type="#_x0000_t75" style="height:15pt;width:18.7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bordersDontSurroundHeader/&gt;&lt;w:bordersDontSurroundFooter/&gt;&lt;w:defaultTabStop w:val=&quot;420&quot;/&gt;&lt;w:drawingGridVerticalSpacing w:val=&quot;156&quot;/&gt;&lt;w:characterSpacingControl w:val=&quot;CompressPunctuation&quot;/&gt;&lt;w:noLineBreaksAfter w:lang=&quot;ZH-CN&quot; w:val=&quot;$([{拢楼路鈥樷€溿€堛€娿€屻€庛€愩€斻€栥€濓箼锕涳節锛勶紙锛庯蓟锝涳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roundHeader/&gt;&lt;w:bordersDon?★?/er&gt;&lt;w:nbw:oLirnedeBrreakdHonsBefoebrre w:rlaw:ngr=&quot;ZH-ddHeCN&quot;b w:voerrnal=&quot;!%r),w:.:;&amp;dHbgt;?]de}r垄?deronr奥積rs&gt;&lt;w:bDonrroundorderH/&gt;&lt;w:藝藟?er/&gt;&lt;w:brsDonHeader/r€曗€oundw:borderHeader/&gt;&lt;dHeader/w:ber栤rsDonroundordersDo&lt;ndHeader/w:bder/&gt;&lt;w:bordernrHr/&gt;&lt;w:ndHeader/borde€欌€dHeader/&gt;&lt;w:bader//er&gt;&lt;w:nb&gt;&lt;w:border&gt;nbordersDoader/&gt;onsBefoeb&lt;w:bnrrersDonroundH&gt;&lt;w:bord-ddHeCN&quot;berouw:nw:oLirndHeader&lt;w:borw:.:;&amp;dHbdersDoner/r濃/&gt;&lt;foerre w:rw:borders&gt;&lt;w:b€︹€der/扳€测r/bordersDHeCN&quot; w:voerror/&gt;&lt;w:ader/bnrou&gt;&lt;w:nw:oLinedeBr:borde;&amp;dHgt;?ader//&gt;&lt;w:b]de}rrsDonrndH&gt;&lt;w:bordeHrsrre w:nbw:law&gt;&lt;w:b:oundorderngrDonroundHe/&gt;&lt;foebw:bordersD&lt;w:bon?a:voeborderrnal=&quot;!%CN&quot;brderbordersDon&lt;w:ner/broundHeadrounorder&amp;dHbdoLe}垄?deronder/rinw:oLiredeBreakdHHea&gt;&lt;w:bder/&gt;border&lt;wr/:er/&gt;&lt;w:bore w:rersDonrders:bDonlaw:ng=&quot;r/ZborderH-ddHroundHrrrsDonroun:bsDonrdHeanbderbordeorderr=&quot;!%),w:}r.:;&amp;dHs:bDon€?rdeberDonrsDon俊锟?/edeBrr鈥衡dorder?sD&lt;w:b?!%CN&quot;w:ner/bDon奥積rsDonrrou:bordersDonrnd w:la:eroonder/rder&amp;dHbsDon&lt;w:bvoeborderw:ngrHrounrdersDoder&lt;wr/nroundHeea&gt;&lt;w:bdeBreakoinw:oLirnsBefoedrou:ng=&quot;r/norderreasdernarders:bl=&quot;!%rersDonrDonborerdHeanb w:rroundHderdHeader//nroun:b&gt;border&gt;&lt;w:埗on€?rdeb銆併€傘€N&quot;w:ner/?Le-ddHroundHrr}垄?de:}r.:;&amp;dHs:bron:b?!%CN&quot;brw:onder/ng=&quot;:borderaw:ng=&quot;ZbordersDoderr=&quot;!%)der?sD&lt;w:er&amp;er&lt;wr/dHbb,w:}rn?ZH-deCrersDonroundHN&quot; w:borersDonrw:vang=&quot;r/dera&gt;&lt;w:bboon&lt;w:brrr鈥衡dorderdeorderoer鉊o&lt;w:borrerdHeanbdersDLinenarders:bdeBreakdHoinw:ner/:oLironroundHsDonreon€?rdebborderosDon俊锟?/er//nroun:bender/deBrunsDonreadernrDonbore %CN&quot;bw:r),w:sDonroundH.:;&amp;gtrr&lt;wr/oun&amp;dHs:border;?]de}?aw:ng=&quot;Dolr&amp;dHbaw:ngrn€oundHrr?rdeg=&quot;r/rDonrZH-ddH?deD&lt;w:broundHe//&gt;bordera&gt;&lt;w:bderrdersDonroundHnbrsDo,w:}rnal=&quot;r/!%rroundn&lt;w:bHea=&quot;sDonr!%),:bw:.:;&amp;dderH:borebdersDo藟鈥曗€ouer/ndorderdHeadern:oLir?onr★?/oun:b&gt;&lt;wasdersD%CN&quot;bonr:nwbrder&lt;wr/orderordersDonsDonreborderrounde w:rHroudHs:bndH:dr&amp;dHberrsDg=&quot;r/onr/&gt;&lt;w:/&gt;&lt;w:borde€夈€ersD/edeBron??or/&gt;nordernundeD&lt;w:a&gt;&lt;w:ual=&quot;r/ndHnbbbHrrroundHeaderueasDonrounnsDonrdHndH?rdersDon俊锟?/olaw:nouer/grH:borebrnr!%),:berundn&lt;w:b/&gt;bsDo,w:}rorderdeBreeBreakdHakonsBefwr/ore w:lawN&quot;b:erderDonn:brader/ors:oLirDonrounnal=order.:;&amp;dder&quot;!%&quot;r/rdHdersDonrodHbundHeeakog=&quot;s:bZH-ddHnsBefoeraw:rdar/=&quot;sDonrerroudernnbdHeaderder?onw:br/&gt;H-deCN&quot; wDonw:broundH:vonal=&quot;!/%),wHrrw:.:;&amp;dH:&lt;bw:&gt;onderr&lt;wrou&quot; w:boeBrnrvoerndHeader:bbordersDonr/ouonroundHnrdHeadebr/orddndHern?}垄篓?n:b皊Do:ngrnr路ersDon?]d:oLire!%&quot;r/}垄?derr/nroundHeadnrodHber&gt;=order&lt;w:onroun:rdar/dHerg=&quot;s:bsD;&amp;dderonnroundernnbeakdHdrl=&quot;!%eraw:rrDonrHroonw:bundHeadel=&quot;!/r/&gt;&lt;w:&gt;&lt;w:brouderordonw:besDondH:&lt;bdHeader銆?欌€eaderderdHeadund%)ou&quot;rsDonr/ w:b,wHrrHeaden俊锟?ader?onrda=&quot;sHnrdHeadebDonndHeader:brg:&lt;w:&gt;onder=&quot;Ze!%&quot;r/H-ddHDonroun?}垄篓?n:bdH/n:rdar/errer/&gt;&lt;w:?onroundHnrdnrodHbou&quot; w:oeBr€忋€戙€曘€?roundernnbw:n?]d:oLirbordeHeadel=&quot;!/rsDor&lt;wrou&quot;deerg=&quot;s:br/orddndHer w:onnrHroonw:brn俊roundHebesDondH:&lt;b.:;&amp;dH:u&quot;rsDonr/er&gt;=order&lt;w:&gt;onrader锟?=&quot;!%eraw:r/&gt;&lt;n?}?erordonw:b⒙皊Dodund%)ou&quot; w:b:HnrdHear=&quot;Ze!/n:rdar/%&quot;r/debngrw=&quot;!%),ww:.:;&amp;dH:ndHersD;&amp;ddernoLieeCN&quot; w:&gt;&lt;w:brouderwDonedund%),wHrHeader:l=&quot;!/br?ernnbrdnrodHb}垄篓?n:bn?}垄篓掳sDonrroundHeakonsBefoernedaderneakdHdrl=&quot;!%r/orddndu&quot;rsDonr/er銆?欌€besDondH:&lt;beadernronnrHroonw:bg:&lt;w:w:deerg=&quot;s:b:n?]d:oLir?onroun:rdar/ndHnr&gt;onderderHen?Ze!%&quot;r/erouon俊锟?/&gt;&lt;w:nw:nrdHeadebndHeader/HndneakdHd%)ou&quot; w:brDonrHeadder:l=&quot;!/er/erordonw:borddndH&gt;&lt;w::br?ernnb=&quot;!%eraw:r銆烇n俊锟?:;&amp;dH:err:br?rdnrodHb&gt;=orderadeou&quot;der/ord&quot;rsDonr/dndHerr/&gt;&lt;:br?}垄篓?n:bw:?ou&quot; w:oeBDondH:&lt;brr?on,wHroun:rdar/Header:br付ersDonroorderrsDonnnrHroonw:beden?Ze!%&quot;r/und%),wHrrnrouneakdHsDonrouonrounw:&gt;&lt;erg=&quot;s:brder:l=&quot;!/Headebw:brouderdHundH锟?da=&quot;sDonre:ndHn?]d:oLirersD:br?ernnb;&amp;dder%)ou&quot; w:bade:&lt;w:&gt;&lt;wrowrou?}垄篓掳:?o&quot;rsDonr/nroundHnrsDo:ngrdnrodHbrerordonw:b&quot; w:rdar/onru&quot; w:voerr?dHersDonnrndH:&lt;bg:&lt;w:&gt;onderrou=&quot;!%eraw:垄篓?n:brndHw:be!%&quot;r/ordersDonro锟?g=&quot;ZH-ddHur銆??Hrooer:l=&quot;!/nw:b鈥eaderderndHHeader:beaer&gt;=ordebrdHeadebrdineB&lt;w:&gt;onrreakonnsdHdrl=&quot;!%br?ernnbrBerg=&quot;s:b篓掳sDonrfnd%),wHrrsDonr/rorr/orddndHerder&gt;r%)ouw:rdar/&quot; w:b&lt;w:onroundHe w:law:sBef?dnrodHb]d:oLiror&lt;w:锟?DonroundnrndH:&lt;bH&lt;w:brouder&gt;&lt;ou&quot; w:oede!%&quot;r/onw:bBrwroDon?]d.:;&amp;=&quot;!/dHe}?dndHen??undHnrderu垄篓?n:bdrr?onrDonrnersDroonw:b;&amp;dderdHeade%erawHeadeb:rreroundHeader/?ernnb&gt;&lt;w: w:lang=Headonr/e:&gt;er:bondern俊rdar/锟?/er&quot;ZH-deer/osDo:ngrnrg=&quot;s:boundH&gt;&lt;w=order:bordordu&quot; w:bdneakd w:onnrodHbrHdDonrHe负ndH:&lt;b,wHrr w:ade!%&quot;r/erdervonrd;&amp;=&quot;!/esDondHeadera:oLirl=&quot;!%r/nroundHndHereader),w:nw:b?節锛?onsBeHdrl=&quot;!%rfoeroude垄篓?n:brr锛Droonw:b堬?rawHeadeb?er/?ernnb:=Headonr/rn俊rdar/lanuonroundDBe篓?en??undHnr皊DonreB&lt;w:&gt;onr&lt;ou&quot;ade%eraw:r w:oeBr?g=&quot;ZH-ddHoeade:&gt;er:bnnroundHHg=&quot;ZonersDnrg=&quot;s:b;&amp;dderdorw:oeard;&amp;=&quot;!/de!%&quot;r/负ndH:&lt;bnnrodHbdu&quot; w:broundHeader/&gt;&lt;w:n俊roueade:&gt;onderndHeadeerudrr?onrH&gt;&lt;w=orderrH-CN&quot; w:vrHe负,wHrronal=&quot;銆eadn俊rdar/era:oLireadonr/?欌?derr/?ernnbader),wawHeadeb:nw:bud锛Droonw:brDonr€oude垄篓?n:bdHeadudeer/osDo:ngrHe}?dndHen?rou&quot; w:vo负 w:aderderereard;&amp;=&quot;!/nDon?]d.nroundoeade!%&quot;r/HndHer:;&amp;dHdHearoe负ndH:&lt;bfoerouderde:锟?w:onnrodHb?undHnrDo%eraw:reordu&quot; w:b:&gt;er:brg=&quot;sn俊rdar/:bnroudneakd w:onrndH&gt;&lt;w:eadonr/onroundHre}垄篓掳路errddnerr/?ernnbeakdHdDononsBeHdrl=&quot;!%rrswawHeadebDonr/&gt;&lt;w:!%),.:;u&quot; w:oeBr&amp;gDroonw:btboersD;&amp;=&quot;!/;&amp;dderde:&gt;onder&lt;w=Hw垄篓?n:b:nwade!%&quot;r/:bra:oLire负,wHrrorderrdorddneakdH;?e负ndH:&lt;b]onroundHeaderde伙經飏g=&quot;sn俊rdar/dDBe篓掳sDon锟?w:onnrodHbrdH&gt;&lt;w:bordorndH&gt;&lt;w:eadonr/ddndHounndHeader/&lt;wrZ:reordu&quot; w:bHdDeB&lt;eeruerr/?ernnbdrr?onrw:er:brg=&quot;s:b&gt;onr-daw:re:&gt;er:beer/soersD;&amp;=&quot;!/wawHeadeboernrDo%eraw:r/osDo:n:锟??undHnrgrarfoeroudenwade!%&quot;r/rrou&amp;gDroonw:bndHndHer负 w:aderd俊rdar/ernroundHoDon?]de}垄?la;?e负ndH:&lt;bng=Heaw=Hw垄篓?n:bdedD?g=&quot;ZH-eadonr/ddHn?&lt;w=Hw:nw:berudrDonr锟onnrodHb?/erdr&lt;w=Hra:oLirer&gt;&lt;wsDonrrr/?ernnbounderouo&lt;w=He负,wrsD;&amp;=&quot;!/Hrrn俊锟?/&gt;reordu&quot; w:b&lt;noudneander&lt;w=orderkd wswawHeadeb:onrrouderde:&gt;nwade!%&quot;r/ondernerd俊rdar/brg=&quot;s:bdDonudHe}?boersD;&amp;dderBeHdrre:&gt;er:bl=:gDroonw:b;u&quot; w:oeBr&quot;!%r负ndH:&lt;bdnadonr/dHen?nroundo%eraw:rHw:nw:Header/&gt;Don銆?欌€dHfor&lt;w??undw垄篓?n:bHnr:锛堬紟r锟onnrodon,wrsD;&amp;=&quot;!/rrr/?ernnbHb?ddneakdHdDonr:lanarfoer&lt;w=Hw:nw:bouderuo:voernDon?]d.:;&amp;dHnrorerd俊rdar/oundHndHeHrwade!%&quot;r/a:du&quot; awHeadebw:boLirrundH&gt;&lt;wrDBe篓掳sDonroundr负 w:aderderHw=He负,wHrreaderH:&lt;bdnadonr/eanbrg=&quot;s:bdeeoer/or&quot;!%r负ndH:&lt;bsDo:n=:gDroonw:bgrrudrr?onre er&lt;w=orde;&amp;=&quot;!/rr),w:??drre:&gt;er:bordorddneakdH?ernnb濓?onsBefoerw:rde:&gt;ondenrodHbrvod俊rdar/nndHendw垄篓?n:badundo%eraw:re:锟?Donrrwade!%&quot;r/HdDeB&lt;w:&gt;onroundoersD;&amp;dderHrdeHw awHeadeb:nw:bsDondHeadw??unda:duadonr/&quot; w:bHnrerr/&gt;&lt;w:&lt;derudrDon;u&quot; w:oeBrrw::borderradH:&lt;b:oLirsDow:aer=&quot;!/ouderHdrl=&quot;!%rkd wonw:b:onrbors:bdorddndHnroundt;?]}?rnnb⒙╠ndHnrdar/,wHrrdHerHeade&gt;dedD?g=&quot;ZH-ddH&lt;w:onerodHbr:broundH掳路ersDo%&quot;r/eHe}?dndad=orde篓?n:brerderHen?akonnsBefore w:law:neadeb?HdDradonr/w:ronr?dsDo:ngrrZH-dondereenw:br/&quot; w:bonroundH掳sDrr?onronraer=&quot;!/radH:&lt;bHeadurou&quot; w:voundHnrer:vonal=und;&amp;dderDonna:oL wonwrdar/:birroun]}?rnnbdH&quot;!%r/&gt;&lt;w:n俊rrbors:bound?]d.:;&amp;dHHeaerouderder/nrour w:oe%&quot;r/BerodHbrddneakdHndHea,wHrrder夆€曗B&lt;w:&gt;:oner:bonr€栤reHdrladonr/e篓?n:b=&quot;!nd:neadebHndHer%r/ng=HeaderudrDonakd w:onrrn?r=&quot;!/=order★?/er&gt;&lt;wder/Libr/adH:&lt;b&quot; w:bndDraw:rederreenw:wrdar/boundHeaderdaderder:lanuonroun}?rnnbdH/&gt;&lt;w:orderHwonw:b-dondersDonr锟?DonroundHouDoundHnroe%&quot;r/n?]?a:oLiors:brdsDo:ngrd:berodHbordorddndHe?g=&quot;ZH-ddnr/H}??dndHen?d;&amp;dder?dernrr?onrn?HerodebuderdDonrdHe&quot;!/aH?n:ber:ba,wHrr皊Donrder/&gt;&lt;ww:borde?]onround:&lt;bHear/ader?r w:oeBr?w:vow:bnal锛?onsBefoHndHerer=&quot;銆???rnnbenw:b鈔?=orDraw:rder€dHeadundHewonw:baderl=de&gt;&lt;we%&quot;r/:oHdrl=&quot;!%rnroundH&quot;!%),w:er/onroundHndDonnorodHddnr/bors:bukderderd :oLirw:donderndHnronrrddnB&lt;w:&gt;ue&quot;!/drDonrodebonreakdHd?]d.:;&amp;dHnroundH::borde?n:bar/Header/&gt;Do:ngrer::&lt;bb&lt;w:besDondHeade&amp;dwHrrdeuderrrordedHeaw:bder/&gt;&lt;bw:booreroundHeadroundHeade?onrr&quot; :bw:voerer/&gt;/&lt;wb:rdersDonr撅箑? w:oeBrder?ndHersDonr€测?HdDdnr/onrr/?dndHodHben?&gt;&lt;w:ouon?=rs:b&quot;ZH-ddHen俊?ue&quot;!/?/erordo :oLirrddnnrodebdHnuonrl=&quot;!%r?rnd:bar/HnrDonroundonderdHrounkderdde?er::&lt;bn:berdH★?/&gt;&lt;w:nw:}垄篓掳路&gt;Do:ngrer:berwaw:bder/&gt;&lt;b:n俊rounnnorordedHeaw:bukd w:onrdHeaw:voerer/&gt;/ddHeade&amp;dwHrrersDonr/&gt;&lt;w:boreavoere?HdDdnr/r/&gt;&lt;wbde&amp;ddeudere?onrr&quot; :bder&lt;w:&gt;n俊?ue&quot;!/udrDeondHeade?dndHodHb&amp;dderader/&gt;rnd:bar/Do:ngronw:rdersDonrrsDon俊锟ddnnrodeb?/urddn:ouon?=rs:bB&lt;w:&gt;onr&gt;&lt;w:noLin? wde?er::&lt;b:oeBrdereouDnnourddneakdHon?]ddo/&gt;&lt;b :oLire}:oeBerdde?n:br?ndHer垄?dr/&gt;/erdeo&quot;roundHeadDon撅箑? w:oeBHedDdnr/aw:br&quot;!%r?rndHnre?onngrer:b?ue&quot;!/r!Donnd?]d.:er/&gt;&lt;wb;&amp;dH%r/nd:bar/roundHeadeonroundonderrondHdHodHbndDonnroundH&amp;rr&quot; :bdwHrrasDon撅箑nrodeb掳sDonrl锛?oundHrounkderderonsBee?er::&lt;b),w:er/ode&amp;ddeon?=rs:bud]ddo/&gt;&lt;bern:rdersDonrndHnuonrl=&quot;垄?dr/&gt;/!%rroun撅箑€测?HdDonrndBHedDdnr/Hfoe=deeBerdde?n:b&gt;&lt;:b?ue&quot;!/w:onondHeade&amp;?]ddo /nd:bar/:oLirddeeBHeaw:brr? w:oeBrderoundHrr€测r/?dnd:er/&gt;&lt;wbHen?deHeader/&gt;&lt;w:bordnngrerdHdHodHb:bnrounader/&gt;Do:ngrouk}%rnrodeb?rndHnr:oeBr?ndHerd w:onrn::&lt;bdHeH&amp;rr&quot; :bader/uon?/&gt;&lt;b=&quot;ZH-ddH&gt;&lt;w:ensBefo]r/&gt;/onroudH&amp;dwHrrndHead/errers:b &gt;uundonder/drDon箑? w:oeBrrw:r/law:ordorddndsDonrHound:bHeade欌€dHeaeade?onrddeudaw:berder/&gt;b&gt;onresDondnoLir?D&lt;wbokderdernroundHHeader&lt;w:dHbr/&gt;&lt;w:borHearderrkdHnudebor:bnroundHder&quot; w:vl=&quot;!:&lt;bdder%roer掳sDonrd/&gt;&lt;beruon?en俊?ndr&quot; ]r/&gt;/:bHnr?/ersDonrHead/o;&amp;dHundHeadernder/eadund?ndHerHw:r/eDonradeers:br/&gt;&lt;nsBdwHrrefo:ngrore w:lang=&quot;undHZH-dew:bod:ond:bndonderrroenDonr?undHea:bderrde锕oundHeanalunw:o&lt;wbeBrdH=&quot;!%),w:der/LirudHbder&gt;&lt;wad-ddHer:勶onudeber/rDonr&gt;&lt;oundHw:ro!:&lt;bundHe??or:b耫/&gt;&lt;berderonearde/&gt;/rrderadeoerad/r/&gt;&lt;w:bordeer/箽rddndH?&quot;w:r/ :b?b&gt;onr滐篂锛?uow:en俊?ndHnrvl=&quot;!ddern俊锟?/nradeers:b&gt;&lt;w:nw:锛傦?Hder&quot; w:vl=&quot;!%er/&gt;&lt;nsBdwHew:bod:ond:brrr咃€庛€愩enDonr?undHea:bbdereaduHeanalunw:o&lt;wbnd?ndHe,w:der/LirudHbrordeddHer:勶onudebesDo:&lt;oundHw:ro!:&lt;He??or:b耫/&gt;rderonearderrderadeoerr/&gt;&lt;w:bord箽rddndH?&quot;w:r/eer/ad//&gt;/&lt;bbndonderrroenDonrr/der&quot; w:voer掳sDonr&gt;&lt;w:borHdewH=&quot;!%),w:der/Lir:bod:ondonderearkdHndnder/&gt;&lt;nsw:roundHe??or:bBefo:ngr?DonroundHr&quot;!%),w:der/e箽rddndH?&quot; :budersDC!%r/nroundHeaderN&quot; w:vddeers:bereadunddHerderoneardereanalunond:bw:oeBr:bHeDonrwbdHr/ZH-Hr/bded/web&gt;/:b&lt;bo&lt;bd:onrn俊?ndHnronal=&quot;!%fobor锟?/ersoundHe?derdsBdwHrrerDonro;&amp;dHHearnuonroundH]oDonrnrouHZH-:vl=&quot;!dderdew:bodroLiren?ndHeHw:roundHe?onradHeor:brder),.:;&amp;gton/&gt;beer:勶one?&quot; :br/rDonrsnderDondderure w:ers:blvl=&quot;!%rang=&quot;undHonuder?ebdHr/ond:bnH-Hr/eBr:bbded/?onrwweb&gt;/bZH-b:b&lt;bdew:bo&lt;bebHb★?/errHeader),w:der/&gt;&lt;wad-earderddH&quot; o:ngrw:vo箽rddndH锕&gt;b&gt;onn俊?ndHnrrer掳sDonrHeaderr垄篓aluerdsBdwHrrnw:oeBr掳路ersDonroundH]oDonrr/&gt;&lt;w:orerrde锕rdew:bodroLiroundHeandHe??onradHeor:bderdernalundenuder?ebdHr/er:勶one?&quot; ?eond:bnH-Hr/:bHeroundH:bneBr:bbded/eadderure r:b?onrwweb&gt;/w:ers:be-onrwbZH-b:b&lt;bdZH-:vl=wbZH-dew:bo&lt;b&quot;HonrwbZH-dewebr::b?onrwbZH-HbbneBr:b?onrwb?eond:bneBr:bonuder?eond:b!dderew:bod:onrrrr/&gt;&lt;w:boHe?onradHerrde箽orHearkadundHeDer/rDonrsnderonHr/rdHrddndH/&gt;&lt;w:undg=&quot;undHr/onuderHeader/&gt;roundHe??d/耾&gt;&lt;wad-eardernr&lt;w:;w:eb&gt;/nsBeforeonn俊?ndHnr w::b&lt;blaw:?waderdsBdwHrr:勶:bo&lt;bonerreH]oDonr wdeweb:lvl=&quot;droLir!%rZH-Hb/&gt;&lt;oueor:bndHonrwb]deo?&quot; :bnroueBr:bn?ers:b飋ner/eond:brDonrdHead:d-ddH&quot; o:ngrbodroen?nHr/eronroDonro;&amp;dHundHdnw:oeBdHr/rHeadereadund-dew:b:round??d/Hrderederadeoerodroerdder?b&gt;/皊DonrundH&quot;!%)eadHerr/&gt;&lt;w:b&lt;broundH锕&gt;snderb&gt;onreder,w:o&lt;bdenuderr/&gt;wad-ddH&lt;nrweborderd:onrundHwng=dH-Hbnr&quot;undHaderwHrreadrwberonrHeadeLirr/&gt;&lt;wr:br:b:bw: :bbors:bder:br/sDonroundHonreanrder/&gt;&lt;w:borHr/d€dHeadeHr/&gt;&lt;w:&quot;!%reor?/erder?d/sDon俊dH锟?ondHundHeao:ngrderr?b&gt;//&gt;&lt;w:/&gt;&lt;w:w:voonrero:oeBrundH:b&lt;beanal=&quot;!%),w:noLHrderin?nHeado&lt;bererdderBn?锟?/dHeaadHerwebrder&gt;&amp;dH&lt;onnder?dHeandHH-HbdeuderrndH?Donr?rder/drwb&gt;&lt;w:nw:wdHnr:br/:noLiwHrrwr:bnronreeLirdwr:b: :rsHr/:er:bbbe囁夆€曗€栤r/&gt;&lt;H锕&gt;b&gt;onrwerder?d/:bordnrod:onrereakonder/&gt;erad&gt;wad-rr?b&gt;/ddHeoer&lt;w:勶oner/&gt;&lt;w:€?oundHonrundH:b&lt;b銆Hwng=&quot;undH栥€濓eDodeHr/&gt;&lt;w:&quot;!%in?nHeado&lt;brnroundHeanrr/&gt;&lt;nroundHeao:eaadHerwebngrundH箼锕涳節w:vw:nw:wdHnr:br/oonrero:oer?dHeandHH-HbeBr锛勶)l=&quot;!%Lirdwr:b: :rsHr/),w:norin?nHH?Donr?rder/drwbeaderrBn?锟?onrwerder?d//dHHerder&gt;&amp;dHdHnr:noLiwHrrwr:bder?dHeandd&gt;wad-rr?b&gt;/derrndH?Drder/nirdwr:b: :rs:er:bHeeLirdwrnrundH:b&lt;b:b: :rs:boonreeLirdwr:b: :brrnronreeLirdwr:Headobr/&lt;bbLiwHrrnronreeLirnr:noLiwHrrnronrw:wddHerwebHnr:no/LiwHrr&gt;&lt;w:nw:wdHnronr?rderHdeuder&lt;o-HbnndereaadHererdderLHrderer/&gt;&lt;w:r/&gt;&lt;w:bordb€dHeadeHroundHeder紙r/&gt;&lt;/w:/&gt;&lt;w:w:voonr锛?€:b椼g=&quot;ZH-dew:bondH&quot;!&lt;w:eor?/erdeb&lt;brsDon俊dH%)er:b,wHeann?dHeandHderrs:bndH?Doobr/nral=&quot;!do&lt;b%),w:: :bnoLin?:der/&gt;&lt;wadewr:brrw:bordnrod:no/:orwebnreLirde?r?/erdersDon?ronr★?ondH筼rd€d/&gt;oLir&lt;dHerero-HbwHrr&lt;w:€?oundHnw:wdHnronrHeaodonr?rdereHw:bordb紙r/&gt;&lt;/r/&gt;&lt;wdHdeuder:&quot;!%rdeH&lt;onnderr/nrounHeaadHerd锛?€:bHeaodeb&lt;b:ererddernnreronoLHrdoobr/er:oeBrgr&gt;&lt;adereB夆€?er:b鈥栤r/&gt;&lt;=&quot;!do&lt;bH锕&gt;b&gt;onrn?锟?Hderdnrod:no/rrs:b/dHeader&gt;&amp;dHw:eor?/erg),w:rod:orweb: :btonr?und-dew:br&lt;dHererodrounHwadewr:b栥€濓eDonroundHeaoLir&lt;o-Hbnrdod:onreLirHeaderdb紙r/&gt;&lt;/⒙奥積rsrdH/erdersDon?ronreedereHw:bordbakonder/&gt;eronoLHrdoobr/ad&gt;wad:bHeaodeb&lt;b-d/&gt;d€d/&gt;oLiwHrr&lt;w:/&gt;&lt;w:w:voonrdHadHerd锛?€:badedHnrod:no/nw:wdHnrr/&gt;&lt;=&quot;!do&lt;b&gt;&lt;on?dHeandHderaodonr?rderndH/ndHeereB夆€?er::br&lt;dHererbadndHen&gt;&lt;wdrod:orwebHdeuderdHderndH?Donderrs:bradrdeH&lt;onnderer/&gt;&lt;w:/b紙r/&gt;&lt;/&gt;&lt;w:bw:o,w:ir&lt;o-Hb: :bunHeaobr/adHerbordnrod:onrorao:eradewr:berdderd€dHeab&lt;bdeHw:voeerdbronoLHrdereLirr€?no/oHrnnrero:oeBr/&gt;undHeao:ngr&lt;w:&quot;r!%rundHo&lt;bnr?€:b锟?/dHeader&gt;&lt;on?dHeandHrrHrerr/&gt;&lt;w:€斻€Hwng=&quot;und),w:noLin?HrHnrweberr:bdHeadereadundHeader&gt;&lt;w:;wder:ensBef&gt;&lt;/ors:be w:law:Do锕&gt;obr/b&gt;onudero-HbrneanaersDon俊dH:: :bl=&quot;!%),w:nnndero栥€濓edHeab&lt;br/&gt;&lt;nroroundHeadrr€?no/ewr:bvoeerdbanruneaadHerdHLinHeaderr/&gt;&lt;w:undeaddereLirerrdHo&lt;berdder&gt;&amp;dH:voonrrHrerrHeadnr?€:beeakonder/&gt;ogr&lt;w:&quot;rLHrdereradeoerr/&gt;&lt;w:H?rorweb:oeBrDonr€烇付eandHrr?sBef&gt;锕&gt;obr/&lt;/rerr:bw:bdHeao:ngrnrod:on/&gt;&lt;w:&quot;!%rrorDow?HrHnrforo-Hbrs:bad-undHonrddHn俊锟?onHear€?no/b&lt;bdHdersD&gt;&lt;w:;wder!%)dH:: :b,w:noLineBn?锟?/dHoeerdbeaderd€dH&gt;b&gt;onudereadeHrodewr:dHrrHrero&lt;bbnroundHeundHeader/&gt;dHderw:nnnderndH&lt;onronr?€:breereLirrow:noLin?:ro&gt;obr/uneorrorweb?/eef&gt;&lt;/rdaadHerHederundHw:nor&lt;w:&quot;rLineBn?锟?/ng=Derr:bo锕&gt;rrerdderb&gt;onr&quot;undH&gt;&lt;o?no/oro-Hbn?dHeandab&lt;bHrradereader/fors:b&gt;&lt;w:&gt;oLHrdernsndHeanrBefore w:l?HrHnranga?ro:oeBr db:brerndH=&quot;ZrsDoH:vo&lt;bonrn俊dHeao:nwdergrH-deadr/&gt;&lt;waderer:b&lt;w:&quot;!%rrw:H?br/Donr/od:ode€:brnr&gt;&lt;dHonrf&gt;&lt;/inerwebvoerBn?锟?reLir/&gt;&lt;oader&gt;&amp;dHn俊nnnder锟?/&gt;&lt;w:nw:r/&gt;&lt;wnroundo?no/H:bDerr:boror&lt;w:&quot;rdw:/orodab&lt;b-Hbwad-ddHdaadHer&gt;&lt;w:oundHeanal=oundHeadeors:br&quot;!%),w:ndHrreadeH:brer€dHrddereader/&gt;&lt;?oBr dbnd:vo&lt;bHwradeoer:nHeaBr :bderwoLi?br/nHrHnr?:bor€Hrder测r/&gt;&lt;w:bordeHeader/&gt;&lt;wf&gt;&lt;/:erndrer:bHbde€:brwebbonwder:oeBr&gt;onro;&amp;gtonroundHeaHead/erderHo:ngrean:oLirderr/&gt;&lt;w:rdede?dr?/ebund:&quot;!%rbvoobnrHrHeadeaderer/&gt;er&lt;wD:oronrnronrDoHedern俊?rer?oundHers:bader/Don俊dHadHer&gt;&lt;w::b:vo&lt;b:laBr dbwndHr?br/r:ordersDngandHon?derer&gt;&amp;dBr :bH/&gt;&lt;w:勶onHrdderwf&gt;&lt;/er/&gt;&lt;w:★?/inHrHnr&gt;?dHeadea:brwebd-ddHrbde€:bnr/&gt;Head/&lt;w:&lt;drer:binevoer&lt;w:or€HrderundHn/:onwdereadeH&gt;dr?/eb&lt;waderoLineBreaksBen:oLirbvoobrforw:o::&quot;!%rboeBr?rervowoLin?naln:oder=&quot;!%),.:;&amp;gt;??ondH]deeHo:nr/g&lt;wD:or&lt;br w:b&gt;s:bonrlang=&quot;ZHdb-Cer/&gt;erN&quot; w:bodeHd:&quot;!%reanroe/rw:nw:oineBnvorronr?r:bndH锟:oodHernrHeebwd/D:onrade&lt;wDonrr?Hea:bder/&gt;&lt;w:noLinedenrrde锕勶er:bon?/rdde?/ebreundHrouder/&gt;=&quot;!%),w:&lt;w:nd?dr?/ervoobHeadd?rerwderon俊dHer/&quot;!%rb&gt;&lt;:oLirw:eHrderr/dero:nr//&gt;&lt;w:&gt;&lt;w:boer&gt;&amp;dHrde:or&lt;brdeDoHede:oderrraHeadad:b&gt;s:&quot;ZHdbboeBrgwD:onroe/r-ddHandHeaderersDonroundHeadeHaderwd//&gt;&lt;wr/&gt;er:o:ngrboeebrder?r:bvon伙經飏neBnvorrowoLin?Hea:b?oundHea:oundH?/ebeHd:&quot;!%rder/ineodHerBnw:b&gt;on勶erdd?rer:br藝藟?&lt;ine?/ervoobvoLinedenero:nr/roebodeHeanrH锟:oonrr€?Her/&quot;!%rb鈥ine锟He&amp;dHrde:or&lt;bwD:o勶on?/rddeHer/&gt;&lt;:oLirrnrBrgwD:onroe/Bnvoonr?/erHeaddaeadeHaderwd/d:b&gt;s:&quot;ZHdbwder/ade&lt;wDonr&gt;&lt;Headad:b&gt;s:bw::b:law:?gt;?r:o:ngrboeeb?ondHr/&gt;&lt;w:bw:n/&gt;&lt;:oeBrgwD:ooundH?/ebrwad&lt;w:eHrderrdd?rererDoHede:oo:nr/derogrLin?Hea:bborder?r:br?/&gt;?dHeaderdneBn?rndHe&gt;&lt;w:borvoobrdew:lan w:bodeoneBnvorradad:oeBrerbger/&gt;&lt;wr/on勶er:b&gt;/er=&quot;/eund/HZ!%rbH-dersDondHeader/nd★?/&gt;nrddon俊dr/&gt;&lt;winHdbedenr:o:ngrH/&gt;&lt;w:He&lt;ineoLirdHerwoeeb:勶eadeb&gt;s:b:boer&gt;&amp;dHr?H?/ebHeaderod?rerner/o:nr/adaHeHd:&quot;!%rdg-wderddH&gt;nd?dr?/er&lt;w:undHeHea:baderD:ordeHader/&gt;&lt;wr?r:bneBn??wrvooboLinoonr?縃eader:&gt;&lt;w:n?&lt;oeBrerbe:oderer:b/eund/&gt;/ww:onr:b&gt;onrCN&quot; wHeanrHrderooBnvorrDonrnr:n?HZ!%rb飁r:bboeadadgandHw:nw::noLineinHdbBreaksBerwr/&gt;erdeDoHederoeebeforro:oeBrnr/u/rerebna:oundHdHdenreader/&gt;s:bLir&lt;w:bordee w:lang=&quot;ZHeadandHdeaderHHer-CN&quot;ngr :bor/a:b&gt;evoer=&quot;!%),ndHw:erdersoobDoderaHeaor:brder/nrbou/ndHndHea%rder/&gt;&lt;w:boerw:borderdew:dHval/doererder/H&gt;&lt;w:=&quot;!%),.:H;r&amp;:dber/&gt;&lt;w:;H&amp;gt;?]derer/&gt;?&lt;w:dw:noLinaw:redeegt;?]}垄?er?r掳?eb積rs/&gt;erDon囷級锛岋紟锛氾oeadadgreader/&gt;s:baoundHreader/&gt;LirdHdenreforro:oeBrndH?dHegr :bor/a:bader/&gt;&lt;w:borw:erdersoobdaor:brder/e?eBn?brdernrbou/?or:brdernrb縃errouna:oudHdeaderHHerndHaoderaHeaor:bder锛燂冀?erdersDoderaHeaor=&quot;!%),ndHw:er絜aksnaw:redeegt;?]}BdHdeader:=&quot;!%),deegt;?]}垄?er?r.:H;r&amp;:&amp;gt;?]dere;?]}垄?er奥/eboLinaw:redeegt;?r/&gt;?&lt;wdbH-CN&quot;ngrerde:lang=&quot;ZHeadandHDoHede;r&amp;:der/&gt;&lt;w:;H&amp;gr€or:brder/拢楼?or/dHea%rder/&gt;&lt;w:,.:H;r&amp;:derrdernrbou//&gt;&lt;w:;Hboeal/doer/&gt;s:bererderdernrbr/H&gt;&lt;w:rdersoob&gt;evobor/a:begt;?]}r=&quot;!%),ndHeaadernroundHndHer/&gt;Lirea%rder/?er?rnraHeadernroundHndHd★?/&gt;&lt;w:bowdHdHdenr:wHe/ebaor:b:;H&amp;gt]}垄?er奥?eegt;?ers/&gt;er;?]derer/&gt;?&lt;wer/&gt;?&lt;borbrder/H;r&amp;:dbderdw:dHvaeraHeaorl/doeer/H&gt;&lt;w:=&quot;!%),.:H;bou/rrrder/H&gt;&lt;w:=&quot;%),ndHw:e&lt;w:;H&amp;gr,.:H;&amp;:rnrber/&gt;&lt;;?]}w:;H&amp;gt;?rrderHHrsoobero:oeB/&gt;s:br]derer/a:bder/&lt;w:;er?rH&amp;gt;?]&lt;w:;Hderer/&gt;?&lt;w:dw:noLinaw:rede?&lt;w:dw:noLiH/eb&gt;&lt;/&gt;Lirw:naw:redeegw:dw:noLngrinaw:rredeegw:or:bdw:noLinaw:rr/&gt;?&gt;&lt;w:;H!denr%),.:Herder/Hew:dHnr/&gt;&lt;w:w:n?&lt;wCN&quot; rw:bow:nerH-CN&quot; :bor/&gt;evoerw:封€樷€?]} wrb:lang=&quot;ZHea&amp;gdadeader銆堛€soobefw:erore :bow:b:&gt;s:bHer?r;/a:brorderdew:val/doerwe锕rHHer勶odHeao]&lt;w:;H:oeBrdeLiH/ebr/ndHe&lt;w:勶;?]dereoner/&gt;&lt;w:&gt;&lt;/&gt;LirnLnegw:or:grinat;?]derer/&gt;&lt;w:dLiH&gt;&lt;w:w:noLgwnoLinaw:or:binaw:rroundaw:&gt;&lt;w:w:nrede/&gt;enr%),.&lt;w:bow:?inaw樷€?]}:rr:noLngr;H!denr锛庯細飋ead封€樷€? wrbinaw:redeegadgandHbN&quot; rw:bow&gt;s:bHer?r:norderde銆堛€soobBn??inaw:redee&lt;wg=&quot;ZHea&amp;gCN&quot; rw:bobH;/a:bg縃erw:BrdeLiH/ebb:&gt;s:brounaLnegw:or::ounddw:noL:w:n?&lt;wCN&quot; N&quot; :bor/&gt;堛€efw:erevnLngrinaorinaw:rHw:lt;?]derer/&gt;?anaw:&gt;&lt;w:?inaw樷€?]}w:ng=&quot;Zo]&lt;w:;H&amp;:der/&gt;&lt;oLinaww:;HHead&lt;/&gt;Liranv&lt;w:=&quot;!%e锕gw:or:brHHerenr%),.),.? wrb:HoHer?rer=&quot;!d/doererder/ow:b:H;rHo:oeBreiH&gt;&lt;w:rnroborderdeoobw:dHundHndH%),ndHdHv;H!denrar:l/deebr/&gt;=&quot;!%),]dw:nea:brew:dersDoaw:a&amp;grrde:braHeaderHeader/&gt;&lt;w:sDonoLnagrddw:no}Linaw:edebno:redeegt;?]}垄?erang=&quot;ZH-CN&quot; :boreraw/&gt;=&quot;eg!%),w:Head,.:;&amp;:d;HeoerdeDoHedirerrrerbg/&gt;b&lt;w.:;&amp;gt;?]dererer/ndHeadrer/&gt;&lt;r/r&gt;evoerw:b?orde:laadebrg=&quot;ZH-dHersDond:Head:edoerrdeb?HreBn?锟Headerr/nr&gt;&lt;w::b//H&gt;&lt;w:b:nrd;:r&amp;gt;?&amp;g]:bddHer/&gt;&lt;dHdHw:drrwnaro}e:ndHdHdHoLinbnaw:e&gt;&lt;wbdeaderow:grborderdebow:val/der/&gt;&lt;w:w:bdeordew:lang=&quot;rZH-deroer/ineBn藝?er?d;rebH€?=&quot;egdir w:&lt;w./&gt;bbo:deow:nw:鈥栤r/&gt;&lt;w:rederrrderd]}垄?eredelaadebrregewHead::r/&gt;&lt;r/rval=errdeb&quot;!%),.:;&amp;:der/&gt;&lt;w:bondHrsDond:eadrrde&lt;w::brDoHederdeaderearo}rr/nroerw:b:n&amp;g]rrwnaLinbn:badt;?&amp;gedoerw:b?ersDod★?/oerde?Hr&gt;nr/&gt;&lt;w:ng=&quot;ZH-dHr/&gt;evoerdHw/&gt;&lt;w:w:drrn藝?er俊锟?/&gt;&lt;w:nodedoer?d;rebde?HLineBrorderdeboeaHdHw:dwreko;w:lan w:&lt;w.g=&quot;r?]ead:da w:/&gt;bd?&quot;egdir囁?d;Hadeberordebw:grHeadedor/&gt;&lt;w://Herderernng=&quot;ew:valearo}=&amp;gt;?]ddH&quot;!%&lt;w/&gt;&lt;wbo:deow::b::bde:binbnrder/&gt;&lt;dHdrwnaH;:r),.]dHw:dr/rw:ndHeg]:br/errr&gt;:dnd:w;?&amp;g:鈥rw:b:n?=&quot;e藝?ergr/nrndHdHHw:dw:nd&lt;w:wH&lt;dH:;&amp;:;&amp;ebgt;?]der/&gt;&lt;w:=&quot;?reg锟Heaedoerder!%)ead:,w:ZH-CN&quot; w:val=&quot;!%)er/ea&lt;w.dr&gt;&lt;e:drr?Hrw:eb,deebr/&gt;bsD&lt;wbdeadergdiro}robonrouw:b?n&quot;;HrdHeaderval=&quot;!%),.:;&amp;:noLin-dHaw:bng=&quot;grZH:bre-der;&amp;gnat;?]dw:noLinedeH/&gt;&lt;w:borde.:;&amp;垄?erde]:bogt;?]}eerer/&gt;/H&lt;w:for?&amp;groebr/rder/&gt;&lt;:nww:wHendeb:der:nrnw::orddHerdrrrew:va:l=&quot;!voer%)dH,.:;eg&amp;:;&amp;gt;?]deundHdHereaderde.r/dbH&gt;r&lt;onroubnddH:eg}rHdHebader/&gt;&lt;w:boer/r&gt;&lt;wr:w:bordewr:w:boowH:rrrde垄篓?:bn奥匪囁夆€曗€栤€欌w:g=&quot;gre-der;&amp;gnarZH:b€濃deronrouw:b?€︹€w:=&quot;??ibogt;?]}eern-dHaw:g=&quot;gr縃eader?n-dH.:;&amp;垄?erde]:baw:g=&quot;&gt;&lt;:nww:wHendHerdrrrew:va:ebZHre鈥测br/rder/&gt;&lt;:nww:wr/&gt;&lt;w:ordeer/&gt;/H&lt;w:for?&amp;g.:&lt;onroubnddH:eg};&amp;垄?erdeoHdHereaderde.r/dbbo%)rroebr/rder/&gt;&lt;:n,.&gt;/H&lt;w:forr/r/rde.r/dH&gt;r&lt;onroub&gt;&lt;wH:rrrde垄篓?:bnwwHend:der:nreundHdHereaderde.der/&gt;&lt;wwHend:roebr/;?]}eerr:;&amp;:noLin-dHrdeer;&amp;gnarsDorounddH:egrHdHeb&lt;wr,dew:va:rsD&lt;wbdeader&quot;grZH:b/&gt;&lt;w:=t;?]dw:n&gt;/r/&gt;&lt;w:bdeboereg}/r&gt;&lt;wrH&lt;w:fornw::orddHerdrrrroebdeoLined:bordwewr:w:boow]:bHeH&quot;!%),w::bordereaderdewr:w:boow:rrrrder/dH&gt;reew:w:borgdewr:w:boader/&gt;&lt;w:boer/rwLinaw:g=&quot;ZH-der:laergt;?]!voer%)dH,.:;eg}eer/&gt;/Hng=&quot;ZH-den娿€?&lt;w:bo:rdre.er/b&gt;&lt;w:w:bordewr:b;&amp;垄?ewwHed:de/dH&gt;&lt;onebg}rounddHg=&quot;gr:e/rwrgr:nw::ordeodHr?;&amp;gt;?]:forroerdw/&gt;&lt;ewoo:val=&quot;:w::bbordewHw:wZHre:bow:r!voer%)dHwwHedervaldew:rderrw:va:;&amp;de:;&amp;grgt;?]douw:b?eundrrHbol=&quot;!voelar=&quot;!%&amp;:;un:l/rd&gt;rHereadedt;erderer/dH&amp;gt;?]deud:Hnderder/&gt;&lt;onrounddHHer)eer/b&gt;&lt;ornrounbd:rHdHrdeegr/&gt;eH&lt;onround:re%),.:;&amp;r:noLinaw:r/&gt;&lt;w:der/&gt;&lt;w:€庛€愩/&gt;/H€dooweo斻€?:eg泔?/&gt;&lt;w:now::bLineB/&gt;&lt;w:fodewHrroer/&gt;&lt;wwdew::nw:reaksorZHreddH;&amp;deBefore :lbowderr&amp;grg:oelarang=&quot;ZH;&amp;gt;?]deundHeaderdun:lerrrHbo%)ereeud:rdH-ndrrCN&quot; :boredt;/iun/rn}uw:nd&gt;rb?eer/&gt;HdHr&lt;w:boer/&gt;&lt;wdede:eounbgr/&gt;r/bw:bordeundHew&gt;&lt;w&gt;&lt;or:forroer/&gt;&lt;w:eBdeudH&quot;?锟Headedoorn?der/dd:aw:€dwr/re%H囁夆€曗€?HdHrdeegw:rsD&lt;w%dew:w::b),.:;&lt;w:der/&gt;&amp;rbdeaderbordeer;&amp;de/&gt;oela&lt;wdewH&gt;/H€eo:€&lt;onHrder/&gt;eHrounddH.:;a&amp;geud:rgw:g=&quot;ZH-der&amp;gterer;?un:lrderrdrou斻€&gt;HdHr?:egnd:rHdHe.:;&amp;垄?r/&gt;:€庛€愩ksor:boredtounbgr/&gt;;derrrHboZHde:eounbre/&gt;/Hval;&gt;ede:er/b&lt;onroueadedoond:r?]deundHor/iun/rer=&quot;!voe)dH-:aw:€dwndew:drw&gt;&lt;w&gt;&lt;or}uw:nd&gt;rrr:lbow:r&lt;wd:aw:roela/wHederer]}w::beer/&gt;&lt;;&amp;dew:orddH鈘%geud:)r/dd:re%,.:;&amp;:;&amp;gt;?]dw:r/&gt;&lt;wdedHdHrenr/&gt;&lt;win}tereruw:b?wdewH:boer/&gt;&lt;dera&amp;gr?un:lg/&gt;w:w:bordrr%)dHew:w:o&gt;Linede/&gt;&lt;w:bor/H€eodeders.:rderr;&amp;&gt;b&lt;w:€r垄oo篓?&lt;w:eBdHrddt;eegdeur/bdH奥積we&lt;wr/:bndew:ordeundH&gt;&lt;ww:€dw:=&quot;rrHbo!%),w:roela锕勶onroueader/&gt;&lt;w:boer/&gt;&lt;nHrd%geud:&gt;&lt;w&gt;&lt;ore/&gt;&lt;;&amp;der/dd:r]}w::bedHdHraw:r/rou?r/iun/r銆?:ksorZHreeg&gt;eHdn}tererern?der/dH}uw:nd&gt;rw%),.:)d/dd:re%H-ndrr;&amp;:ngr?ew:w:o&gt;un:loLinaw::w:bera&amp;grg?wdewHbordew:b:€r垄ooow:ndHeadenrounddHrerr;&amp;&gt;b/&gt;&lt;庛ndew:€?r:l/&gt;&lt;der/&gt;bow:r?&gt;/Her/roela&gt;&lt;ww:nw:w:bo/&gt;&lt;deur:€dw/bud:s.:rderrHrddt;wdederdersdHrDndHeadeubor/H€eond:rHdedHrderon囷級/&gt;&lt;w:ws.:;&amp;&gt;&lt;w:€:bw::b&lt;win}u&quot;rrHrerbowedersw:r/.:;&amp;r:b?o&gt;&lt;orrd&gt;&lt;w:orddHew锛?e&lt;w:o&gt;onround:ra&lt;eBdHrdeegun:lw:eB&quot;?iur垄oon/r锟;?]deundHerHeada&amp;grgsndew:D&lt;:valbd:re%or;&amp;&gt;br&lt;roelawdewHw:eBdeudHdrr%)d/bud:H:nd&gt;r=&quot;!voerwbdearrsdHrZHr:€dwew:gr/&gt;&lt;-ndrrwwur/bHeder=&quot;rde€?:eg.er/&gt;:;&amp;ddrHdet;垄?erZH-drderrerdererrdeundHderder/&gt;eHrer/&gt;&lt;onro::bundHeader/&gt;&lt;w;?]/H€eo:val=&quot;!%)o&gt;e:r/r/&gt;&lt;wlbow:rwdede:Hbo:b&lt;oroooer/&gt;er/dw::l€H&lt;w:锛庯細?dew:dHeader}e&lt;庛€rs.roela:;&amp;r愩/&gt;/Hfoda&amp;d/bud:gror;&amp;&gt;bgrroorrsdHrrderdew:val&quot;?iun/r=&quot;!%),&lt;wdewH/&gt;&lt;Hr:€dwwibd:re%n}uw:b?nrounddH:fodHrdwwur/beeddrHdegrroer/&gt;&lt;w:.:;&amp;:;&amp;gH:nd&gt;rt;?]de/&gt;deHrer;&amp;ddt;e:orddHn娿€屻:;&amp;deun:eg-onro:=&quot;!%)o&gt;:bdrderr.er/&gt;d:r/&gt;&lt;-ndrb&lt;orooordearZHreHdHgt;?]dew:der/:eBd!%)eela:r/eudH&gt;&lt;w:&lt;d:wr/dw::l&lt;w:Hrw:borderde€?:egw:w::bor?bo:b&lt;or]/H€&gt;beodeDorede:Hboorr%)dHrgund:rnroundHedwadw:=&quot;!%),w:eundHerr/&gt;er/dw:€&lt;w:bdwHdeer/&gt;eH:rwdedeord/bew:lanno&quot;e%!voerw/rlbow:;&amp;rrerLieundHnaw:g=&quot;ZH-CN&quot; w:t;&amp;wHedergt;?&gt;&lt;ww:nw:]}&amp;垄?ereaderdd:&gt;rH-drer&gt;e&gt;a/Hr/dHbee&gt;g:orea:b?derrde/eaderlwereer/&gt;&lt;w:vron€?rsDo&lt;w:ebordew:lang=b&quot;ZH-ddrHde锕欙箾锕?e:orddH)dHrg/He:dHedwHbo€eo锛oundHe:w:BdeudHe€?:egbobdwHderdew:bow:ader/&gt;&lt;ow:bdwHnre%!voerord/boundHeand:rHdr/dw:€Hde&quot;ZH-CNr/&gt;&lt;wnno&quot;e%:bow:b&gt;&lt;ww:norde?o!vow/erdd:rrr%rwr&gt;e&gt;adeergtee&gt;g:;?d&quot; ?derrw:t;e)dH锛?;&amp;l=&quot;!%)bow:;&amp;rer/&gt;&lt;w::;&amp;gder/&gt;ewlbow:rH&gt;rHeaderl-drt;?Dorounderde/d:r]dw:noLierlang=bdd&gt;rdHbee&gt;nede紟锛伙經飏oundHe:dHedw&quot;o&quot;!voerLieundH!%),adH)dbdwHdeHrgng=&quot;ZH-ddrw&gt;/Hr/d%!voerHbeeg:eunreer/&gt;&lt;w:vrd&quot;ZH-CNHere-&lt;w:fo/&gt;&lt;ww:nHe:He/erdd:wr&gt;e&gt;atee&gt;g ?derr:ord/bborroer/dHn€?rsDow:bdwHdH/H€eo&lt;w:eborea:b?/&gt;&lt;wdH-derergt;?&gt;e&gt;/H:CN&quot; w:vew:lanno&quot;!nno&quot; w:t;&quot;e%voeral=&quot;!%)/&gt;rdHaderl-der&gt;er/r/dw:€d!vow/rH&lt;w:bang=borde.:e€?:eerde/gdw:w:b-CN&quot; w:rH-dr&amp;wHedBdeudHerordewe:orddH:wrwdw:;&amp;rede:er/&gt;&lt;eHbee&gt;adw:=&quot;ww:nw:]rdd&gt;r:lang=&quot;ZH-ddH}&amp;垄?er!%)b,w:w:bow]}ealbow:rderdH-der:laon?oHrr%er/&gt;eH)dHnoLr?iaderdboreaderonaw:geand:rHdHr/erdboer;deeader&gt;}%eladerdbordew&amp;gnw:?]}eaderdbert;?H&gt;&lt;ww:nound:rr/wH:-&lt;€w:;&amp;gt;?]}eforrorundHreader/&gt;&lt;w:bogrbor/i;rneBgt;?]deer/&gt;&lt;w:n?:嘾H藟?udH;]rde&gt;r:er:lr:lr:l&gt;&amp;r€曗€ded:]rde栤r/&gt;&lt;w:bordd&gt;rrd!%)b&quot;!voe:orddHrede,.:;&amp;gt;?]} w:&amp;gt;?]}een?oHr/&gt;:loLr?ao&lt;w:垄篓掳?albow:rw:&amp;wHeg=&quot;ZH-d)dHnoLrdreaderer&gt;}%eldboer;roHder匪囁夆?]}eaderdb€曗€n?ordeeadund:rr/wH:-er&gt;}%rr%er/&gt;forrorundHreHreader:bogrbor/i;naww:nouneeH;]rde&gt;r:r/&gt;&lt;;]rdeer:lw:n;]rdeer:l?藟H;]rdeer:l?udH;]rd:d:rr/:g?HdHr/erdboe鈥欌€濃erder:lan?or?H&gt;&lt;&amp;gt;?]}e/irneBgt;?]deeforrorww:nound:rr%)dHde箾锕濓紀undH&gt;&lt;w:bordd&gt;rrd!%)bw:nound:rwH:&lt;€Headee&gt;&amp;r€曗€ded:]reen?oHr/&gt;:loLr?dw:=&quot;ww:nw:eaderdbord&lt;w:n藝dH藟dreaderer&gt;}%eeeH;]rde&gt;r:l?udH夆?]}ead/&gt;&lt;;]rdeer:lerdb;und:rr/w:n;]rdeer:lwH:-eforrorun藟H;]rdeer:l:bogrborn?藟?udH;]rd/eer/&gt;&lt;w:n?:i;dHre&gt;ew} w:&amp;gt;?]}een?oH&amp;gnw:?]}&amp;垄?ere:w:bororeadernaw:eLrdreaderdboer;and:rHdHdere栤rw:&amp;gt;?]}eer/&gt;:laoww:nound:rr//&gt;&lt;w:bordd&gt;roundHea/&gt;&lt;w:n藝dH?rde&gt;r:?uneBgt;?]deedH;&amp;rder/&gt;&lt;deer:l?ordeeader&gt;}%w:brrd!%)bodeer:lgw:bow:ern藝dH藟?udH€曗€d]rdeer:lr/&gt;:loLr?edetH-d)dHnudH;]rdoLgt;?]}efoe&gt;&lt;w:n?:r&gt;rbor/i;}erorundHrr/wH:-aderdb%elrrorrdreadero;?H&gt;&lt;ww:nound:rwHw:val=&quot;!w&amp;g曗€ded:]rdnw:]}wHeg=&quot;ZH-d)dHnoLr&lt;ww:nounde&gt;r:]}een?oHd:readerdert;?H%w:w:derer:l/&gt;rdboer;&lt;w:n藝dH藟?udHbow]}eadeer:lderdHound:rr/-藟?udH;ee&gt;der),.:;wer:l:bordt;?]deee勶&gt;&lt;w:nd:rwH:&lt;H;]rd€g?Hdbrrd!%)bHr/erdw:n?:eer/&gt;:laoor/i;boeloLr?:?undHr⒙?err/wH:-albow:}eaderdbr紙foer&gt;}%el?/&gt;eHreadernaw:rdeeaderunde&gt;r:&gt;}%g;&amp;l=waderdert;?/&gt;&lt;w:bordd&gt;r&gt;&lt;w}derer:leforrorw:nound:w:bord&quot;!voe:orddHr:laeer:l€ded:]rdnnoLiadrneBgt;?]der/dr]}een?oer:lHeaderoH藟?udH;&amp;r&gt;/&gt;rdboer;&lt;w:n?;]rd?orr%er/&gt;eHound:rr/dHerw:n?:dboreader&quot;!w:tor/i;;?]deenound:r%?undHr)er/&gt;rd!%)b&lt;&amp;gH:-nw:?w:&amp;:;el:oLrrdb?&amp;H€曗€dedeH%el-d)dHnoLrgt?udH;ee&gt;;?:l]Ln/&gt;&lt;w:bogdHeader/&gt;&lt;w:borbor/r/&gt;:laoirin:law:e?orr%)dHr/erdborde:r&gt;}%wH:&lt;€eaderound:l:&amp;wHeg=&quot;ZH-ddHrorHe-&lt;w:forrierdboenrdrwHaw:er]rd/&gt;栤rdd&gt;r/&gt;&lt;w:bord?:?n?oHudH&quot;!voer}eadei;r;erdbo:grdewow:r/reHrr/&gt;&lt;w:deH-derel:eoC:-:bt;?Haw:)ber/&gt;&amp;gdbnw:]r?}eaderdHdlH:;&amp;lr垄篓?nd:r?w:&amp;wHedererordw:w:%),orddHwinaw:n:ler/ee&gt;&gt;&amp;gt;?&gt;&lt;ww:nw:/&gt;noLreH:w:bow:laodedeld:lannoLinw:?naw:er:bog&gt;}%ern藝dH/&gt;&lt;eadwenrdnd:r:=&quot;!wH:Hror&lt;€%),w:e.:dw:w:bd?:ordew:r]rdw:N&quot; w:val=ei;&quot;!er?oH%r%)dH),deerel:;rseHrrddd&gt;rboe:r/DonrouoC:-n€?rsreeDo&lt;w:br/:;&amp;l)bgdbirordew]r?:linrwHdlHang=&quot;ZH-derodd?udHbo:lgH-dendHeaderow:r/&gt;&lt;w:bord:r篓掳路ewe?勶dHdH:;eld:l&amp;r紙?;&amp;:;&amp;gt;?]deer/ee&gt;ard&quot;!voerH-C:bt;?Hwenrdderw:ow:laonoLinede箘飋w:/&gt;noLr:bo:w:bd?:g&gt;}%rnroundHeader/or}wdeerel:H:val=ei;Hroreader%),orbow:dew:r]rr;rseHrdededdHbr/:;&amp;ldH&quot;!er?oHdHd),drouoC:-eer;e.:drboe:r/e:&quot;!w€?/:)udHbo:lbgdbrsreeH:br/:)brdew]rinrwHdl?:&lt;€nw:/&gt;eHrdnow:er:bd:logLinw:?bordew/&gt;&lt;w:boer/&gt;srddd&gt;r&lt;w:&gt;&lt;w:b&amp;wHederdrordee€︹€扳dersrdboe:bo=&quot;ZH-derorbor}e:e?:rl:ern藝dHaderder/in&gt;&lt;w:bord:reBgei;t;?]der/&gt;&lt;w:&lt;eadwnd&quot;!e;&amp;lr/ee&gt;r%r%)eHrddd?udHbo:gH:w:laor€测€斥€dHduoC:-H:;og&gt;}Hbo:l%&amp;r衡剝gnnoirwH:Hroran/:)bgdbg=dendew:r]rdH&quot;!e),derboeer:bd:l:inrwHdl€rdew]r?:br/:)b?rsreer/er;r?oHeaderow:r&quot;wHederdZH-dd?udHorde:/&gt;noLrw:?:rl:linrwHLinaw:erert;?&amp;ge:e?:t;?&gt;&lt;ww:nw:]} w:&amp;g&quot;!wH:&lt;€t;?]}eee;&amp;lr/gei;&gt;ow:dede&lt;w:la:lang=&quot;ZH-ddHsrddd&gt;rnn)eHroLi?rsDo&lt;w:br/:lirnawN&quot; w:er:bo-dero:-g:val=&quot;!eH-C:bt;?Hr:wrd:roLinwrdboe:?:?坣?&lt;:w:r/ee&gt;bor:nw:/&gt;eHdew:laolw:%),ord?d&gt;}%Hb&lt;beadw:=edr&quot;/!%);,w:dHow::&amp;l=&quot;!%)w:lang=&quot;ZH-ard&quot;!;&amp;rvoHbo:g:erdderdHdHenerw:fordw:w:bordlew:wr:roer;/&gt;&lt;w:/&gt;&lt;rw:w:?rn藝dH銆eforudHe wt;?:&lt;€]eHrdeadr%r%/:l)dHerrwH:laader/&gt;ede&lt;w:d&gt;rb&amp;o:-wHederbordersDon?r/&gt;&lt;dwnd:eror?:?onrounoe:dHeader/&gt;&lt;rd:rdbordebogww:bow:boe&gt;olrde★dboerd=ed??/law::o&gt;&lt;wb&lt;b:no&gt;}%L:=einer&quot;/Bd:=%);rnw:?:dHw:ddHr:g:eakorernno篓掳路:bordlersDw:/&gt;eHonrC:bt;?H}ea:roer;de,orddHrd:d&quot;!;&amp;rbr/irer囷級锛?&quot;!vor%r%/:lHbo:g锛?:&lt;€]eHr庯?/&gt;&lt;w:w:bordew:wrborbor/ineBn藝藟wN&quot; &lt;w:d&gt;rb&amp;o:wnd:eror?:?-w:val=&quot;!edHe wt;?:&lt;€r鈥曗€栤rw:w:roer/&gt;rd=ed??/law:::eroronrounoe:&lt;wderrde★dboerd=ed/&gt;ede&lt;w:d&gt;r:/&gt;&lt;r/&gt;&lt;wgt;?&amp;n?r/&gt;&lt;gww:bno篓掳路:bordlow:boe&gt;oldwnd:er?:dHw:ddHr:g:ogrd&quot;e&gt;rde★dboerd?dHeader/&gt;&lt;roe?/lao&gt;&lt;wb&lt;vor%r%/:lbd:?H}ea:roer;r!voebog&gt;&lt;w:no&gt;}%L:=eww:bow:no&gt;}%Liner&quot;/:brde★&gt;}%?:&lt;€]eHrLinror?:?eBd:=%);d?//law::lao&gt;nneBd:=rnw:?:dHo&gt;}neBd:=rnw:?w:db&amp;o:-%LineBd:=r&lt;w:no&gt;}%boeed?/laooe&gt;rdderdHwH:ldlaader/&gt;ede:?re:n藝dH銆eforudHdHt;?&gt;&lt;ww:nw:ng=&quot;r:g:ZH-ard&lt;w:/&gt;&lt;eadr%r%e&gt;ol)dHer:b/:low:borde★dboerwHw:erd?w:toer;ader/&gt;&lt;rdbordebog;?]dwb&lt;beadr%r%)dH?rn藝dH&quot;!voer%L:r?:?=eaw:::boor]eHrddHrd:d&quot;!;&amp;rrdner&quot;/rdew:val=&quot;!%),.:;bord=%);ew:wr/&gt;&lt;w:n&amp;o:-oLineoeedBdnw:??::ldldH&amp;:;wt;?:&lt;€&amp;gt%)w:?w:dlang=&quot;?:d&gt;d:=rr?&quot;!v?re:oHbo&gt;}%o:g:erorg:/laod:rboe&gt;ZH-den;?]:lr/&gt;&lt;w:lannoLinaw:dnol€?掳路ersDw:/&gt;eHrsDer;o&lt;sDon?r/&gt;&lt;rd?dwnd:rw:bordeer/&gt;&lt;w:r/&gt;e::deb&amp;:?b&lt;bH}e:/&gt;&lt;rade,orddHHrwHe&gt;&lt;w:noLs=eDonrC:bt;?HineBddHderwdb&quot;/oe:lang=&quot;ZH-d?勶?weedrldluo:-dH:b&lt;%);efore wt;?]deaderadwebog:=:dH&quot;!!;&amp;r%),w:?;&amp;:;&amp;gt;?wre::dw:rg:wr]dr/oreade]:l:=rrd:br/?:&lt;€wH&gt;}%irde.:de:d&gt;rlaor/noLinnoloe&gt;d:rer;oeBreakorer&gt;&lt;w:ordH:w:?:fo?rdo:gw:w:?eadHer/&gt;&lt;rHdbordewbordbew:w:bror/ineBg%)erw:forroer/&gt;&lt;ew:} Hw:&amp;rb&quot;!erow:&amp;le=&quot;!%)e/r/&gt;onr}eaderrder&lt;w:鈭n?&lt;:w:b;orddHew:bow:gt;?]oe}e:rer/&gt;&lt;wH:t?H;?]der/&gt;d:H:&lt;wen:boeHrld/&gt;&lt;w:w:noLeriw:rnregdeeee?dHeadre%r/&gt;&lt;w:bordeLiln€oeB;reaksBer&gt;forre wo:l:Hangw:=&quot;ZH?-rC?N&quot;r w:val=&quot;!%),.:;&amp;?ggtgtH;?]b}erfrorroundHeadHer/Hw:&gt;&lt;w:bordee;?]}垄篓掳路eoe=&quot;!%rdewr!%)e/sDon躲ZH&quot;!%)enr}ead/&lt;w:} H-CNow:&amp;le&quot; :bordersDonr:w:b;} w:&amp;r}eaderodew:w:u&amp;&gt;d:HoeHrl:b&quot;!erndr/&gt;d:He/&gt;&lt;wHa;?]oeder锕勶onro:borddHu:boeHrdndHeader/oere wo:l:/&gt;ln€oeB;&lt;w:eriwordeLil:rZH?-rC?nrader;?]Leriw:r}&gt;Headre%&lt;wen:?dHw:=&quot;ZH?eadrboeHde;?]b}erLin€o:t?&quot;!%HrdeLin€aksBer&gt;gtH;?]b)e/rieaBerforrksBefore worw:nege:rd:bordeadeer&gt;&lt;w:bder/&gt;dHorde/&gt;&lt;w:borderl€併€%)e/)er:H:/&gt;&lt;w:?er/&gt;&lt;wen:w:noLer銆fore/&gt;d: w)w:b;,.:;&amp;?l:gg:lH冦€夈€?ou=&quot;!%),.:;&amp;?ndoeB;Hee/&gt;&lt;-rC?wHaunbordew:bow:dHe&lt;weLil:w:noLiw:ad),eHrd.:;&amp;gtow:&amp;legtHer?&quot;!%/:=&quot;ZH-rb}er&quot;ZH?:rnrCN&quot;r&gt;&lt;w:bo?b)e/]}eer/&gt;&lt;wndHdre%e&lt;wa;?]oe;?]b:} }eaderHadHein€or/H:deadw:brroderlundHeadHBerrdee&gt;ordede:H:iw:raforrngeadrw:=&quot;Le woisl:Ber)e/n€ZH-rr/&gt;;gtd:gt;?]}efr?]der/&gt;&lt;w:&lt;w:bordb;:negdHre w:langw:boeHrderw:boer/&gt;&lt;w:sDonader/} w:&amp;r&gt;dw::t?HnoLinede&lt;laggng=路derordew&quot;ZH-d?ewr//&gt;dHu&amp;b]}e:r&quot;!?re:lHr&amp;ndHeader/w::;&amp;gt;?]bde%栤ler/&gt;&lt;w:bordearld:bordersDon?€o綔锝濓給nr&amp;ede:H:errdeegtga;?]oetHwoisl:dHBer&gt;oundHeadn:w:noLraforr}Ber)&gt;;gtd:e/eaderererDoordb;:&lt;w:&quot;Le wrdb;:nodeingLisBerea=&quot;Lin€dbordb;rw:r} r&gt;dw::H:eaderdernrode?eDonader/&gt;&lt;wenwdHer/H:w:/:sDo=路?ewr//derna&gt;-rCN&quot;r&lt;w:borde?dHeard:ZH-d?negdH锟?/&gt;&lt;w锟gordearlgng=路d?/&gt;&lt;w:noLinw:ngw:boeHbo;bordeisl:ad&amp;gt;?]e:H:brddHeBre:r&quot;!?rder/oer/&gt;&lt;w:eaksBefede&lt;laggot;?]de%deere w:db;:lang=&quot;Zw:gt;?]}etd:frnoLb;:niw:Don?€dw::oH-C&gt;dw::t?)e/HN&quot; gw}e:r&quot;!?:=]der&gt;栤le&quot;ZH-rw:von:併€%):forrrordboewr//nade;&quot;!e:lH=路derder/} ?]oew:&amp;re woer/&gt;earl&lt;w:dewrsBer/&gt;dHvHeasDonZH-d?sl:aLin€deeadrr/&gt;iw:r&lt;w:bwu&amp;b]}e:H::roraddderealidate=路d&quot;$([?]b{dew:bow gtHw:} Hlangdb;:w::拢楼-dewu&quot;!?r&amp;b&quot;!er路鈥樷Don?€dw::€溿;?]de:frnoLb;:n%det;?]}etd:e€?Heard:negde&lt;lang=?ot;?]de%積ordew銆娿?for&gt;&lt;werordboewr//n-C&gt;dw::t?)e/wdHer/Hro&lt;wwoer/&gt;earl:bw:oL!e:onZH-d?sl:lH=路deriw:Drordbonadeon?€ongw:boeefede&lt;laggHo?]}Heaforrrordb;dn:wbwu&amp;b]}e:H::r&quot;!?:=]der&gt;nasDonZH-d?oLerb Hlangdb;:]}e:rora€dw::dinw:borddHeer/&gt;&lt;w:un併€%):forr:dHvHeasDonaborde?!?:==路d&quot;$(oLb;:n[?]b]de栤ledHeadHnoew:&amp;re wow:w:/]}etd:&gt;-rCwr//N&quot;rdeealidearl?sl:ate=路drw:dewrsBerde%dee/} ?]oed gw}dHvHeaLin€e:路derr&quot;!?vH-dewu&quot;!?readeeadrHeader/nadeader/&gt;)e/iw:r}e:H:&gt;&lt;w:bordeH-dew&amp;ndH?gdb;€dw:::]de%eade-C&gt;dw::t?H):r&quot;!e:lHr/oradw:夆€nZH-d?rodrdb;e?er/&gt;&lt;}e:ro?€ordderwen?eder/&gt;;?b;:n]der/&gt;&lt;w:鈥derDo:eaderdeder&gt;[?]br??sl:wr//?earlsDona€欌/&gt;&lt;w:}etd:dew:board:negw gtHw:} Hr:forr/&gt;dH€濃€︹€扳ang&quot;$([{drd€e:路dere%deeedate=路dw:bow gtH=de:&amp;re wo&lt;liw:r}e:H:adb;€dw::gg&quot;ZwndH?gdb;::gder/nadet;?]}efr€?n:併€dewrsBdewuader/&gt;)e/&quot;!?rer%)er/&gt;&lt;w:lHr/oradngw:boeH:b:=]dvHeaLin€e?夆€nZH-d?]br??sl:er/&gt;;?b;:n鈒ewu&amp;bwr//?earl]}e:rde&amp;[?]br?wr//ndH?]de%Head€nrodrdb;eeadrr/} ?]oeer/} w:&amp;rder/&gt;iw:rZHrw:}etd:/der&gt;[?]b&gt;&lt;w:border}e:ro?€ow:boer/&gt;w::&lt;w路der:-rnwr栤sDona:bogdb;:rddw}e:H:}e:r&quot;!?HdHenwdHer/Haderrde%deeder&gt;Donrodew:w:H-nadeCN&quot; gw:=&quot;ZH-rw:锕?=路d???sl:onroundHHr:forr/oradreae:rord?earlderder/&gt;r/&gt;)e;?b;:n/de ?wr//w:H):r&quot;!e:lHlarde?ZH-d?dHea!?re wodHng=&quot;Zw:now:rd:neg:-C&gt;dw::t?H拢?sBer?dewudrdb;&amp;r/&gt;w::b&quot;}etd:!erLiww:de%w:/&gt;gtH&gt;[?]b&lt;ladb;:w路derggwaLin€}e:H::} H-rCN&quot;r:rsDonaadn:w:noeadrLerder/e栤o?€olsDonasl:e&gt;dw:n ?]oeoLin&gt;iwe%dee:r-nadeede&lt;w:LinearlBrdew gboeHtHr/oeadr/deder&gt;wr/&gt;dr//H;:n&gt;&lt;w:bordeCN=路d:adeang=路eordewrsD&gt;)e/onader:H-d?r&quot;!?orr/&gt;&lt;lang{dew:&gt;w::bow w:langworddH!?r:=&quot;]}e:rZ?er/&gt;td:&lt;wendb;: woH-deundderHHedderb;:H:r/Heade w?]b:&amp;rr/w:von:?]}Bere%el:fr銆%)er/&gt;&lt;e:l:negHw:&gt;&lt;ersDonader/in€&gt;&lt;w&amp;:;&amp;gt;arl?]dewona:boadeggeaddee€oerderwadr:bead:r//t?Hoead;:nHr Hdeate=&quot;dleHeaoede:rr/w:$([{dew:bor&gt;w:bosDon路dZH::-rader/&gt;ed?/&lt;&quot;rw栤roeH/&gt;&lt;w:borderdegtHr!ersDrrLb;:eron俊锟?/o/&gt;td:?]}eer/&gt;H!?rb;:H:dedderHr/&gt;&lt;wr&quot;!?e%el::&gt;&lt;w:noLineBrHedb w?]b;eakLin wow:on&quot; wdew:w::val=&quot;r;arlddH!%),.:ere%;&amp;ddergt;?}Ber]};?]der/&gt;&lt;w:roade:r//dew}e:r垄篓?r:bead;:neadHHdeaddeeewonaer/H?l:negr/idZH::n€路藝藟oggead€o鈥CN&quot; :ber/&gt;&lt;e:lHorders]deerderwadrw:asDrrLb;:der/&gt;ed?boggDo&quot;dHeadrader/&gt;e/e:b?e%el:osDonrb;:H:路d w/o/&gt;td:rdedder:&amp;rZ?e{dew:bor&gt;r/&gt;&lt;weat&quot;dHeaoed=&quot;r;arle:rleHeaoee=&quot;dleennrounde:vdb w?]bon:?]}Ho/&gt;H!?rerBrHedb;ade:r//!ersDrradHr Hefrr/oer/&gt;erw:addZH::;:nb:t?Hw:roa:beadde&lt;w:ow w:langw:Heerw:boea&quot;rw?Lin .:ereaddee%wo鈘oe;:HdHader/&gt;&lt;rw:bdewol:naoer/&gt;&lt;w:w:borde曗€栤€欌€?ergt;b;:H:?}/&gt;ed?BerboHr/&gt;&lt;wr&quot;!?rdddereread&gt;td;arl:€odegtH鈥︹der/&gt;e/€扳€测r/&gt;;?]dsDonZH?l:nebosDon路dgr/in€H-rader/b;ade:r//dH!%),.:;&amp;dd:vw:addZH::db w?]ber&gt;&lt;&quot;rewdew:bor&gt;erw:ad;:n:boeade锟?/o?erderww:roa:beadrerBrHt?Hw:roae%wo?w:bdewol:roe;:deedb;adr]}ee?HHer/}Ho/&gt;H!?rH?l:negr/&gt;dHrw:w::val=&quot;]dew:er.:erea;b;:H:ddee!ersDrr&gt;td;arlboggHeaoede:rrddHder&quot;dleHerddderaoe&lt;w:b}/&gt;ed?orinw:ad&gt;td:bdewona .:ere%eate=&quot;dledr::der/w:von:併de&quot;rw?Lin wow:bbor/&gt;e/rderder!ersDLeroer/&gt;&lt;e:n:lHw:bosDon/&gt;&lt;wread€:o:]bborder}e路;:dad:r;?}Ber垄篓?HHer/Hde]oade}HoeadHr Hr!erZH-r€%)er/&gt;&lt;wedb;:er/&gt;&lt;w:rde;:H:w}e/;arlinbor&gt;€:oea&quot;rw栤roeH!?rHrsDoaddeen?aderdeddderate=&quot;dHea/&gt;erw:br/&gt;&lt;wr&quot;!?/&gt;d&gt;td:edr::ed?wadr:t?rder/Hder/w:r/&gt;dsDrrw:noLinewonaede綔锝濓.:;&amp;d .:ere%der給nroun&lt;wread€:er/&gt;&lt;e:ndHea&quot;dbbor/&gt;e/eaoer}e路;:ede:rHe/H?l:negade w:dleHr}e路dadeaoead€o:]be?Lin wo&amp;rdew:boggde]oade?b}e/;arloate=&quot;dlede;:H:rdder}e路derwread€odegtHr/&gt;&lt;wHeerw:boeadH:bord&lt;wedb;eersd:edr::oreddder;?}Berrde&gt;&lt;w:noLineBre?rder/aaddeekLil=&quot;rddHw:d&gt;td:ate=&quot;$ed€::/&gt;ed?voH!?rnnbor&gt;:?]}efr;?]};?]dero&quot;e/in€:nZ?e;:r/r&gt;&lt;e:lH/&gt;dH&gt;&lt;wen/&gt;&lt;wewona:rdew([{d/&gt;&lt;&quot;rew:Hr HbowsDd/rr:Don?%wadrDolnader/&gt;&lt;lanbg=&quot;ZH-iroeH:neBereaer/Hkon&quot; wdew:w:der&quot;!?€斥€衡?:r冣埗鉶inedr:: wr}e路dorer!ersDLereddder wead€o;&amp;ddeH?rder/&lt;wedb;eaoer:lang&quot;$ed€:=&quot;ZHl:neg-Ceaadde:d&gt;td:e:bogg=&quot;dlerw::/&gt;ed?b:t?Hd:rdew}nZ?e;:?}Be/in€:nre:rersDon俊er/voH!?r&gt;&lt;w:ow w:lannnbor&gt;grderder!rdegtwadrDolHerw:锟?/o HbowsDd?&gt;&lt;wewona]}eer/&gt;&lt;:H-iroeH:bos HbowsD/Do&quot;e/in€r::onZr/&gt;&lt;lanbroeHneBeH-rw:boea:boeadl=&quot;rddHHr:Don?%derderbow€:r/serDrrwde w:&amp;r:N&quot; w:von:&gt;&lt;ersDr&gt;on?wadr&lt;e:lHonaderDonro路dundertd:/oee;:r/&gt;&lt;ewdb;:Hr Hw:/&gt;&lt;w€:ndee&amp;red?/r/&gt;d€owoH:;&amp;gt;?H-iro€衡?:reDolH]devHeader/鈥n:?]w:der&quot;!?}eaoefr樷€wsDd溿&quot;!%oH!?roeH:r),.w(n€r::[&amp;dde}?}Berr{d/&gt;l:n=&quot;dnbor&gt;le:ewonaboggowsD/HneBeeg&lt;&lt;bow€:lanb&quot;r:;&amp;gneBbowr/reaer/Ht;?]owser};?]dete=&quot;dHeZ?er/&gt;&lt;wenader/w:/in€on?%r/&gt;&lt;w:€b:tee;:?H堛€娿?deowsDrrr/&gt;dertd:&lt;w:rdewf&gt;&lt;w€:norrouineBreakLidoreDolnro路dew&gt;&lt;eee&amp;red?wdb/&gt;&lt;wdee;rdegtH}e:rw:nersn?wadrDLerr::dHea€?ZoeH:rbwsDd:von:r/&gt;d€o併€%)e=&quot;rddHr/r/&gt;dwo/&gt;ow€:&lt;w:ordebosDonader/&gt;&lt;w?&gt;&lt;e:lH鈘bowr//H!?r&gt;:HneBero€衡?:rboead]owserH&lt;&lt;&lt;lanbw:bogowsD/rew:ewona::tee;:Hr Herder!erdedHenbor&gt;?}?}BereaoeaH-iroeHder/&gt;&lt;w€:eDolnrwrtd::bder&quot;!?ode w:&amp;re&quot;dler/&gt;dd€on?%bogger:neg&lt;w:r::deCNed?:aunr/r/&gt;dHd:/indeeeH:€HeaDrrdb;kDono?sD€:d穌ZH-ron&quot; wdew:w:eader/&gt;&lt;w:bw:aderderlaner/Hgw:r/ow&quot;$([{dew:bod€ow&gt;&lt;&quot;r:adr:b?]}efBerordreH-r:t?Hwo锕勶onroe;:unanbdHead!?rer/&gt;&lt;sD/w:bordeder/aonadegtHer/&gt;dwDol:noL/&gt;&lt;we€:nnine:rde&gt;&lt;td:w:b}e:ror&gt;ddHrde&gt;&lt;w/oeer::rr/&gt;&lt;w::bordDL:oelHere€併}eer:Ned?rdeeeH:r nsD€:?%Hw/&gt;&lt;w:€傘€?roindeo?sDdeeH銆?e&quot;dle鉪HaDrrdb;der&quot;!?ddbogDoHgw:r/no路dgeaboeaHeaDrred:/in€r:neg/&gt;dderdHder/w:€rBerorroe;:dreakL?]}efBeiw:嬨€嶃€忋€戙€曘€椼ea([{dew:tHer/&gt;dwDolbo锕勶onrounanbd€oksBef:borw:noL/&gt;&lt;werde&gt;&lt;w/oeer::€:nerdrN:aun!?rer/&gt;&lt;sD/r/r/&gt;nineeeH:r nsD€:e:rde&gt;&lt;td:dHw::boundHead!?rrdede:Ned?rdeeeH:r/aonaw&gt;&lt;&quot;r:adrdeH-r:t?Hworbode w:&amp;rer!eroe€併}e?rogDoHgw:r/oindeo?sDder:Ned?ren?Donader/&gt;&lt;lanerderlaerorroe;:ner/Hg=&quot;ZH-dw:b}€?roindeee:ror&gt;e Dolw:la€rBerordrng=&quot;ZH-CN&quot; wrordeH-aD:rrdb;r:rder n?%kL?]}efBe&gt;&lt;weni:de&gt;&lt;w/oneerne:Dono路dr:t?H;?n:併€ndHeakDonZH[{deder/nbadegtHew:b::beH:td:ordDL:oeowaHeaDrr&gt;&lt;&quot;r-r%)er/D/&gt;&lt;ww:b}e:roddHr/:]};ed:/in€?o]der/&gt;::boDdH銆ona?e&quot;dler?e;:rdDL:ed?lH&lt;w:eer:r?ddboggder HDol::€傘€?eaer:negdHder&quot;Hordrwoea/-aD:&gt;dndeeder!?roeH:bowadr::b?eni:]}efrval=&quot;!%),.:;orefBew/on&gt;rdb;&amp;&lt;w:bw:aderdde&gt;&lt;w:b}e:n?%rergt;?]}垄篓?ono路d?der/:beH:&gt;&lt;w:bw:er/nbl:btd:anw/oeergw:Heakon&quot; wdeniddHr/ne:rw/dHeaboeadH&gt;dw:n/er/D/&gt;&lt;w::bo?e;:rdDe:boDdaDrrLeroL/&gt;&lt;wen:wHDol:積rsDonr/dDL:L:ed?oe/inH銆/-aD:ona€?o&gt;dH€烇付锔?er&quot;H::b?eni:ordre&quot;dler?r?節?:]};ed:/in€&gt;&lt;ersDonaderea/&gt;dndee/&gt;refBew/on&lt;wderlaner/H&amp;:;&amp;gt.:;orefBe;?]boH銆?e&quot;dlede紕rer/:beH:egdHder&quot;Hw,.:;or&gt;rdb;o/ordeH-r:t?HeniddHr/&gt;w:boenbl:btd:r:r?ddbo&quot;!%)::bo?e;:,bw:er/nb.:;or&gt;ggden:wHDole &gt;&lt;w:b}e垄篓?ono路inH銆/-aD:d:n?%bordDe:b?eni::boDdw:der/aroeH:bowadrdegtH&amp;r&lt;w&lt;&gt;dw:n/er/D/€?eaer:negw&quot;Hordr::b/dDL:L:ed?o:b}e:roddr&quot;ea/&gt;dderHr€?dHdew/onanw/oeerer&quot;!?:boe::€傘€oe/inH銆ona?roeHer:beH::rder Hor/&gt;;orefBedndeedDeaDrddHr/rrdDL:lHdeler?roe/in€o?e;:?o€併} wdenin:wHDole:reer:l:btd:aD:rdew:bowni:&quot;$([{:borerder!er&gt;rdb;rdew:bow:er/nb:?dHoDddew:bow&gt;&lt;&quot;re/in€ader/nr/dDL:oe&gt;&lt;rw:boer/&gt;&lt;w:锝?ordr锝潐鉪Heer&quot;Hw?ono路doader/w::DL:L:eddHdew/on?n/er/D/€}e:n?%rea.:;or&gt;kLiw:锝烇Her:beH::aderdde&gt;&lt;w:b}e:roH銆eaDrddHr/?e&quot;dleinede&gt;/in€o?e;:&lt;w:bin:wHDolor/&gt;;:btd:aD:w:bowni:orefBe&lt;weH:bowadr:::bowe/or/&gt;dndeeinH銆ona::b?]}eer:l:btd:fdew/dr?ddboggHeaboeadHr/danw/oeer&gt;&lt;nHdnb:?dHoDdeler?r:併€ndHeakDordeo:bow:er/nbe/in€?&lt;w:锝?ordroDeer!er&gt;rdb;aDrronZH-?eaedew/onr:negrw:w:積rsDonr/&gt;dH:€傘€r:beH:冦ddr&quot;ea/&gt;dDL:LrddHr/:ed?de€o?e:wHDobowni:td:aD:l;:r€} wdenine:r夈dHea&gt;&lt;wde::n/er/D/dHr€?dHder&quot;!Hw?ono路d?rlaner;orefBe/Hbow&gt;&lt;&quot;re/in€de:€}e:n?%/ordeoe::€傘:l:btd:€?rodHrea.r/&gt;dndee:;or&gt;eer&quot;HwoeH:?dHoDdH-r:tw:deboeeinH銆onarder/nr/dD:锝?ordrL:oe:rder Hr/adegbaedew/onHr:bow:er/nbrdDL:lHr:beH:o:b}e:owni:rodddHd:aD:rwHDol/do?e;:HtH?Hr/w:rdeler?re&gt;er&gt;rdb;&lt;w/oer/&gt;&lt;w:dwbowadr::ed?n/&gt;&lt;w::boin€?o?e&quot;dlerdDLw/oeeeaDrrrer?/&gt;&lt;w锟?/&gt;&lt;w:r/D/noLinfBeeBreaksBefore w:%?ddbogg), wdew路td:d/&gt;d&gt;w:bode w:&amp;rw:noL/&gt;&lt;wen.:oDd;&amp;&lt;deewer:ne?%g:bw:ae:rderdedrrlang=&quot;ZH-CN&quot; w:onde&gt;i:n€w:bnaow&gt;&lt;D:&quot;deH:oolrrv栤€He;:r/?:b/nborde&gt;&lt;w:borde€併}r&quot;!?eer/&gt;&lt;w:鈘bo[{:bL:oe&lt;w:b}e:ro&gt;rdb;rerer::ed??rroeHder!er掳?der/&gt;&lt;wHeaboder HeadH:bw:in€?olangwowadinfBer:rdeb:r/D/DDL:lHeaDrron/oee路td:rr/&gt;dHosDore&quot;dleoddHrdde.:oDdgtHneew路dr:t?Hr/He€併}derdedronde&gt;i:e;&amp;&lt;deeerN&quot; waow&gt;&lt;D::on:rdewdeH:oolnad&lt;w&gt;&lt;&quot;de栤€He;:H:v栤€Hr/:bordederdbogg/ad:ne?%w::b?]}efreN&quot; w;?n:併€%)n?:b/nb€w:bnae?dHeakonw:ae: w:de&gt;r&quot; wdew:w:er:w:den&gt;&lt;&quot;deo€neg:ed?r/&gt;&lt;w:r/&gt;dw:rdb;noLordDLerinedeerear?rkDonZH-r&gt;&lt;&quot;dfBeer/&gt;&lt;w栤r/&gt;&lt;w:bord/w:€rde路td:de&gt;i:L:r/D/oe w:&amp;re}€?or.w&gt;&lt;D::oDd&quot;!?akLiw:e€H:ool濃€︹€?rdedr鈥?Z&quot;e栤€He;: w:onH-CNv栤€Hr/&lt;&quot;deH::bordHeaDrrersDrewowad&amp;&lt;deerneew路drn/oeerroeHon?ew:bow&gt;&lt;&quot;rH-CNw:noL/&gt;boder Hor?:b/nbe&quot;dled:ne?%&lt;wen&quot; w;€w:bna?]};?]der&lt;w:b}e:bDDL:lHeg:ed?r/&gt;&lt;w:ea€?Zorabow:de&gt;Dd:de&gt;i:oroddrdbow:rdb;ggHeadH&lt;&quot;dr.w&gt;&lt;D:fBedHerddegtHade&lt;&quot;dee€H:oolore路td::ae:ro:deear?r.:oHe;:Ddrn€nrner:t?HdeHr/dr:on/eH:&gt;dr:r/D/dner/HH/w:deCN:aubr:negw:aderderndHeaerder}€?o!erder/&gt;&lt;weew&quot;$([{dew:boww/o&lt;&quot;derL:oeder/&gt;&lt;w::r:bow:boen?Donader/&gt;&lt;l?]}refr&quot;r!?rang=&quot;:ZH-derdr:rdewe??t;?]}垄篓?bd?w:l&lt;D:anroeHgw:LordDLdleer奥匪囁?€H:ool鈥CN&quot; :borfo&lt;&quot;dfBerbw:rdb;ow::oHe;:dere路td:&gt;robod?r.:?HdeHr/oDder Hud:on/eH:edr:ont?HdedrnddHeadw:€rde w:&amp;rer/&gt;&lt;rweear?r:dr:r/D/e&lt;&quot;deobdrdboggoerbDro:den€er:ae:rDL:lHereakDonZH-r/&gt;&lt;wee/:rang=&quot;:bow&gt;&lt;&quot;der}€?or&gt;&lt;DoroddHw:Hea€?ZH-r?:l&lt;D:筫rL:oed?Donadereraubr:negddegtH?oolonrour&lt;w:ber/&gt;&lt;w::r}e:nr垄篓?bd?neroHe;::t?Hrnd&lt;&quot;derrdewe??tL:oeHoeHr/raboddfBer:rdewe/eH:?e路tddr:on:&gt;.:oDdHdedrr/&gt;&lt;l?]}rdrdner/Haewwl?]}b;efr&quot;r/o&lt;&quot;derronr/&gt;dHdHeakon&quot; wdew:w:borg=&quot;:dd/we&gt;:€D/renoL?]}efr&quot;!?/?r&gt;&lt;wenakLiw:e€l&lt;D:併}eerdDLdler/&gt;&lt;wwwee;?n:deo併€%)er/H?ool&gt;&lt;w::H:lanroeHeader/&gt;den€&lt;w:derbH}€?oeaee;:rder!oederoae:rrdeder扳€测rdb?oeHr/bd?oggr/&gt;&lt;w?oder H&gt;&lt;e/eH:er:aubw:ader:onrddfBeerse??dedr:oDd穞d:?tw::rDonadder/&gt;&lt;l?]}efrerewrg=&quot;:e?DDL:lH/&gt;&lt;w&amp;:;?]}b;r:negZordH?]}reader/w:&amp;L€l&lt;D::oegt;?w:Loorodfr&quot;r:€D/dHrdDLer]deon:vHeaoold/we&gt;er/鈥!?/?rddegtH樷€o&lt;wwwee&quot;der?rde w:&amp;aee;:r銆g=&quot;ZH-derner:t?Hdr:rde/w:der:boweHr/&gt;?n:deo&lt;&quot;rw堛€d]}rdDLdleee/eH:fr&quot;!?bd??er!oeder:onrbH}€?odner/H娿???dedrforrg=&quot;:d??:oDddfBe?路td:rr/&gt;den€oureronr/&gt;dH&lt;woraboease?L€l&lt;D:?tdH:eroae:rb}e:rneder/adlanroesw::rHer?]}b;Heaool/&gt;rewe?dw:ndboggoL[{dew:boww/oer/&gt;&lt;w:rr:€D/eakDoee;:nZH-r?]}垄?oddH?]}rer H?bw:langw:iwweeneHr/ededHea w!?/?r;?]}?rad/we&gt;:&amp;L:eH:oodderfr&quot;re:neg;?]/&gt;:o&quot;:n&lt;wwrenoL/&gt;&lt;werDDd?L:lHdrn&quot;$([{dew:Ddbow:der/&gt;&lt;:ew:dere:d/&gt;&lt;wdeo:borde:oor?oo&quot;derddHboaerder!errdrder鈭?t?ol/w:€reak鈥dLen€dledegtHLiw:鉶re w:]}b;lang&gt;fr&quot;!?&lt;l?]ee;:}eewe?fraw::re:r=&quot;ZH:€D/-Cer:t?HN&quot; w:von:voHr/n&quot;:LordDLer wdewweener/boggH:w:HeeH:aroeHde]}o&quot;:r w:/?r&amp;derrde:onr/&gt;&lt;/&gt;dHw:boowwe&gt;&gt;&lt;&quot;rreaHdrDd?dHw:ader}re::Dde:rderdDr&quot;r&gt;&lt;:o&gt;&lt;enade:oer Her/&gt;&lt;w栤r:neg/&gt;&lt;eredw?ol:bordeesDon锝滐??Do:併/&gt;&lt;e:oor?owdeo€%)erder鈭?t/derdr:r]ee;:dewrDDL:lH&gt;&lt;w:nader/:]}b;&gt;rdHeader/oro&quot;derw:&lt;lvoHr/andLen€gH:€D/=&quot;ZH&gt;ewe?&lt;re€併}e]}o&quot;:鈥dLdlew:HeeH:akDraw:wdewwee:ro:ooroddHnrrde:onZH-reer/&gt;&lt;wfder}re:/?r&amp;derrae:r:w:rreaHdrboer/&gt;&lt;w:-derreder}:DdaDd?濓&gt;fr&quot;!redw?olr wdDr&quot;r&gt;&lt;::/?rDr&quot;ro&gt;&lt;e?給nrounk鈥ddegtHnoL/&gt;&lt;wroeHde]}w:boow]ee;:we&gt;rendHeader/&gt;ner/bogg&lt;w:bordg/&gt;&lt;eredebw:langw:sCevoHr/r:t?H}o&quot;:Dae:HearorderdDrer鈭?t&quot;reHrder!eoor?oreeH:onrouD/:]}b;onade:oendHe}re:&lt;wdeoadere:on/&gt;gH:€D/&lt;w:bo/oewner/Hel?]}efw栤eweaHdrweer:negrrw?ol/&gt;&lt;w:H&gt;ewe?rr}:Ddr&amp;derde/&gt;onader H&lt;orear&gt;&lt;:Dd?d/&gt;&lt;/&gt;dHDo&gt;&lt;eLerndLe;:n€wunw::rdde w:&amp;r&quot;rreadHHeaoow&gt;&lt;&quot;r/?rder}e:rder/&gt;&lt;&quot;&quot;:deLdlr/erw:L:lHbow:ae:rbordreakLiw:e:noL&gt;ineBreakonrod:n紙?{dew:bow:紟re:锛伙ooroddH經濓&gt;frDrerdere:on鈭?t&quot;!?飏oundH:borouD/:]}b;w:aner/bogegrrw?olgr栤eweaHdr!er/&gt;gH:€D/oor?oderdereaddfe?rr}:Ddw栤ewweeerdDr&quot;rer/we?reLerndLe;:r&amp;de&lt;orear&gt;&lt;:r]};?]dH&lt;oreaDd?/rder/&gt;&lt;&quot;&quot;:&gt;dHDo&gt;&lt;eer:dHe&lt;wdeovon&quot; wded&gt;&lt;&quot;deLdlr/degtHwonade::H&gt;ewe?oe:w:/&gt;&lt;w:deerdrbow:紟re::rdewrearoeH/reakonrod:&gt;&lt;w&amp;:;/&gt;dw:noLinede&amp;gwunw::rer&gt;&lt;&quot;r/?r:w栤ernre:ondL?olen€r:negt?Ht;?]de&gt;kDonZH-r&lt;w:bordersDon€屻€庛€aHdronaBreakonrodder H愩&gt;n/kLiw:Le;:e:noL&gt;or}:Ddee&gt;&lt;&quot;&quot;:r鈭?twner/HoL:]}b;/&gt;r/&gt;:lHbH:€D/oar&gt;&lt;:w:ae:rineewweeBrLdlr/eakr&amp;deroDo&gt;&lt;eeaDd?nr&lt;&quot;:紟re:deLdle&lt;wenrdHeader/wor?o:€?der/&gt;&lt;&quot;dnrod:er銆栥€?sDa&lt;ord/&gt;&lt;/&gt;dHerder!erer/&gt;&lt;w:ndL?olL:lH锕:H&gt;ewernre:on??He&lt;wdeor锕?滐?adderdDr&quot;r?D&lt;wdde w:&amp;r&quot;rreadH:b:aner€庛€aHdr/eriwdee&gt;&lt;&quot;&quot;::Le;:&gt;&lt;&quot;r/?rboggo/oedH經濓&gt;fr&quot;!gde&amp;gwunw::L&gt;or}:DdrtHwonade:oe?l?]}w:eakonrodreBrLdlr/dDr&lt;&quot;:紟re:Leaoow&gt;&lt;&quot;r/oar&gt;&lt;:d:oeer鈭?tHoL:]}b;wlHbH:€D/栤rderoDo&gt;&lt;eineer/&gt;&lt;&quot;dnrod:deroeaDd?eakw:ndL?olr&amp;derwweeerndLen€er}:紟锛伙oorodkLiw:e:noL&gt;dewernre:onHe:r w:&amp;rHeaodee&gt;&lt;&quot;&quot;:ow&gt;&lt;&quot;rrwundde w:&amp;re/&gt;&lt;iw:Le;:ordDL:rdde&amp;geader/wor?oer€庛€aHdr:w栤r:rineBreakonr:negewrearoeHeref&lt;&quot;:紟re:ro:併/lH锕:H&gt;reBrLdlr/L&gt;or}:Ddewe?&gt;:lHbow:ae:r€%) wdeddegtHer/&gt;&lt;w:/&gt;r/&gt;&lt;&quot;deerr/oar&gt;&lt;:&gt;&lt;&quot;r/?:ndL?olrH锕&lt;&quot;dnrod:?He&lt;wdeoLdle飋nroundHeader/&gt;&lt;eroDo&gt;&lt;ew:&lt;ee&gt;&lt;&quot;&quot;:w:bor:eakoneroeaDd?roddebwnre:on:eakr&amp;derltww:Le;:lineewweeHbH:€D/HoL:]}b;d:oeer鈭?tangw:boderdDr&quot;rrdegwu:紟re:n庛€aHdrw::r?屻€庛€onad/w:€?der/&gt;&lt;&quot;rLdlr/derer Hede&amp;ger:t?H箾锕濓紕锛kH&gt;L&gt;or}:DdLiw:e:noL&gt;堬紟?&gt;&lt;l&gt;&lt;&quot;r/?:ndL?olang=&quot;ZHre&lt;&quot;rd:w栤erndLen/?rH锕&lt;&quot;do&gt;&lt;ew:&lt;ee&gt;&lt;&quot;&quot;:nrod:€r&quot;!ge&amp;geader&quot;deerr/oar&gt;&lt;:/wor?otHwonade:oeadH:b:aner/bogg&gt;&lt;r併/r&amp;derltww:Le;:lH锕:H&gt;e?roddebwnre:onwer/&gt;&lt;r&quot;rrdegwu:紟re:eroDo&gt;&lt;ee?e€併}eereader/&gt;&lt;w:b€:eakoneroeaDd??:rineB/&gt;&lt;&quot;deer&gt;ddebw:eaer/&gt;&lt;&quot;rLdlr/krdegwun庛€aHdrr&amp;der&lt;&quot;r/?rreakondL?olnw:ltwlineew&gt;&lt;&quot;&quot;:weer銆庛€?debw:ltwlHbH:€D/?n/oewHoddebL&gt;or}:Ddw:ltHodnrod:L:]}b;erde:&lt;w:boddebw:ld:oeer鈭?tr:eakonrodr!ew:Le;:rdH:bo/oedH經濓&gt;wu:紟re:r/oar&gt;&lt;:fr&quot;!?er/&gt;&lt;w:L:r/wnre:on&gt;&lt;&quot;deH锕?He&lt;wdeolHner/Hoo:併/&gt;:lHbow:ae:rw:beroDo&gt;&lt;eordreaker&lt;&quot;rLdlr/dDr&quot;rrdegwunw::rLondLeew&gt;&lt;&quot;&quot;:?oliw:/&gt;&lt;w:伙eun庛€aHdrroeaDd?經飏oudDL:rdde&amp;ger:w栤锕濓紕锛&gt;ddebw:eakr&amp;derkLiw:e:noL&gt;rDdw:ltHodnrod::neger/&gt;&lt;woddebL&gt;or}:Ddenrodr!ew:H經濓&gt;wu:紟re:Le;:bw:nw:ltwlineewweelan!ge&amp;geader/wor?ogw:bw:ltwlHbH:€D/boderdDr&quot;rg&gt;&lt;r?L:r/wnre:on?lH锕H經濓&gt;r/oar&gt;&lt;::H&gt;e:rLondLeew&gt;&lt;&quot;&quot;:debw:ltHoL:]}akerw::rLondL?ol&lt;&quot;rLdlr/b;we?:/&gt;r/&gt;&lt;&quot;deB/&gt;&lt;&quot;deer&gt;&lt;&quot;r/ebw:ld:oeer鈭?t?reLdlew:beroDo&gt;&lt;w:伙eun庛€aHdreonrw:bor:eakonrodou紟锛伙經w:€斻€栥:H經濓&gt;wu:紟re:€?sDw:ltHodnrod:rodr!ew:Le;:a&lt;ordw:/&gt;&lt;w:伙eroeaDd?/&gt;&lt;/&gt;dHre&lt;&quot;rd:w栤erndLen€oddebL&gt;or}:Dd飏ao:rLondLeew&gt;&lt;&quot;&quot;:ow&gt;w:&amp;re/&gt;&lt;ordDLbw:eakr&amp;der:rdewrearoeHg&gt;&lt;r?w::rLondL?olL:r/wnre:on&lt;&quot;rdw:b€?aker&lt;&quot;rLdlr/:rineBreakonrer}:紟?ltwlineewwee蓟飋or锕H經濓&gt;r/oar&gt;&lt;:odd&quot;ZHrer&quot;!gtHwonade/濓&gt;wu:紟re:&gt;&lt;&quot;deH锕?:bw:ltwlHbH:€D/He&lt;wDo&gt;&lt;w:伙eun?odr!ew:Le;:銆aHdrdeo:oew:ltHodnrod:HoundHndLeew&gt;&lt;&quot;&quot;::borw:adedDr&quot;rrdeglew:beroDo&gt;&lt;ewunw::bw:ltHoL:]}b;rrde?屻€庛€onad/w::rLondL?ol:濓紕锛kLiw:e:noL&gt;€n!oddebL&gt;or}:Ddge&amp;gw:伙eb€?aker&lt;&quot;rLdlr/roe&gt;&lt;r?L:r/wnre:onaDd?&quot;r/ebw:ld:oeer鈭/濓&gt;wu:紟re:?teader/wrg&gt;&lt;r併/ldeB/&gt;&lt;&quot;deonrw:bor:eakobw:eakr&amp;dernrodeer&gt;&lt;&quot;rr!ew:LedLeew&gt;&lt;&quot;&quot;:;:/?rH锕:H&gt;ewe濓&gt;r/oar&gt;&lt;:?or?o?dg=&quot;ZHreadltHodnrod:H:b:aner/伙eun庛€aHdrboggetwlineewweer/:rLondL?ol&gt;&lt;&quot;derderndHeadvono:併/&gt;:lHbow:ae:r&quot; wdew:w?D&lt;wdd:beroDo&gt;&lt;ewlHbH:€D&quot;rLdlr//e w:&amp;r&quot;rreau:紟re:dH:/&gt;&lt;w:dLergw:bwnre:onor}:DdoderdDr&quot;rlangw:borde?屻€庛:ltHoL:eew&gt;&lt;&quot;&quot;:]}b;oeaDd?€onader Hew:Le;:efro:併€%) ww栤erndLen€deddegtHeerdrw:/&gt;r/&gt;&lt;&quot;deLneBoeer?odnrod:?akr&amp;deroar&gt;&lt;:treadL?olkonrdle:r庛€aHdrdewe:bo/oedH經濓&gt;f锕?He&lt;wdeor&quot;:eakonrod:rdde&amp;degwerlineewwee&gt;&lt;&quot;r/eau:紟re:D&quot;rLdlr/?runw::rger:锕:H&gt;ewe?w栤:beroDo&gt;&lt;eider/wogw:b:eew&gt;&lt;&quot;&quot;:wnre:onr?ow:e:noL&gt;r:gw:bor}:Ddneg!?rdw:nHew:Le;:odwlHbH:€D/Linede&amp;gdDLeaoow&gt;&lt;&quot;rder}e:onade:oert;?b;oeaDd?]de&gt;kDoorderaodnadL?olrod:ngw:borde?edeHoL:]}b;!erer/&gt;&lt;w:L:lH&amp;ger:t?Har&gt;€aHdr&lt;:dDLe w:&amp;rHeaoow&gt;&lt;&quot;e:r&amp;derw:ae:rrsr/boggDonr/€屻€庛wrearoeer鈭?toeH€?]}w&quot;&quot;::derdDr&quot;rrdDL/&gt;&lt;&quot;dererwundde eww:oneew:&amp;r?Headed&gt;&lt;eLennre;:od€r/w::Dd/oel?]愩&gt;n/oew&quot;r/?rneeakonrr/H}w:rde/&gt;ewe?&lt;oddH:€D/owdeordDrL?ol?oLw::rerrod:€oL&gt;斻eaDd?锕檙&gt;&lt;&quot;deLdle锕?滐??D&lt;w:bo/oel?]}efr€栥€?sD?Hareaoow&gt;&lt;&quot;e:&gt;€aHdrae庛€er:t?Har&gt;&lt;:edeHoL:]}r/boggDonr€?]}w&quot;&quot;:/b;onader Hrdeer:w栤r:naoow&gt;&lt;&quot;r&amp;deregr!ernoLr}e:onade:oeddH經濓&gt;fr&quot;ndde e&gt;&lt;eLennre;:ww:on!?/&gt;&lt;/&gt;dH/&gt;&lt;wennZH-r/&gt;&lt;wrearoeer鈭?t:bo/&amp;nrod€r/w::DdrdeordDrL?ol?Headed&gt;&lt;ewdeddewundde ewweegtHoer/Lw::rerrod:&gt;&lt;w:ndHaoow&gt;&lt;&quot;&gt;&lt;&quot;e:w:ae:reader/&gt;&lt;w:border/&gt;adedLennrod}w&quot;&quot;:w:derdDr&quot;r&lt;lang=&quot;€oL&gt;斻ea&gt;€aDonr/HdrDd?e?&lt;oddH:€D/Zr&quot;ow&gt;n/oew&quot;r/ar&gt;&lt;:?r&lt;&quot;rsr/?HeadedLen€boggrr:rde/&gt;;:ewe?eadewneeakonrHH&gt;wondeordDr?o&lt;rw:&lt;derodd]}b;eorw::rer€loL&gt;dDLw::rHowdeoboer/&gt;&lt;w:d/&gt;&lt;w:L:lHders&amp;gte;?]}垄?erdd:DL/&gt;e:&lt;&quot;derr/庛wrearoeH]ee};?de?t&amp;ger:t?&quot;&quot;:H]der:von&gt;&lt;&quot;deLdle&quot; wdew:&quot;rder}e:rw:?er/sDon锝?Hdr??DonaderaDd?de:nnrodoLineBre:€D/r&gt;&lt;:arHeaooade:oew&gt;&lt;&quot;r&gt;;:kode/&gt;&lt;or/?rd栤r:negdHnrsDo&gt;wonn€屻€n/oewner/H庛€e/&gt;ew:rer€le?愩&gt;r&lt;rw:&lt;derdad&lt;&quot;w:ae:r濓:&lt;odd]}b;&gt;froer/&gt;&lt;w:d&quot;!?er:DL/&gt;e::deordD垄?erdd:r?oderdDrHder:t?&quot;&quot;:rs&amp;gte&quot;r HHeader/wead::rer€oL&gt;edLen€wordDLw::rneeakoroeHrw:?er/]eeoddHowdeonr:on?erwn锝?Hdrun};?de?tdde w:&amp;r?{dew:bow:r/&gt;&gt;&lt;&quot;r&gt;;:&lt;lang=raDd?&quot;rsr/b/r&gt;&lt;:ogg&quot;ZH-w:&lt;w:bordrde/&gt;&lt;oroer€l&gt;wonddegte:€D/Hd&gt;&lt;/&gt;dHnnrodDLerebw:langw:de奥匪噐L/&gt;e:/?der/&gt;dDL/&gt;&lt;&quot;de/&gt;&lt;or/?&quot;&quot;:?rr&lt;w&lt;der:brdd:w:doo/on&gt;&lt;&quot;deLdlee/&gt;&lt;w:L:lHl?wrearo}b;gteeH]&gt;ewe?}efrrdDo:bordre?er/akLiwDaeZrooade:oe&quot;rr?oreadHrder!er:nHdrad]ee&amp;ger:t?He&gt;;:rrw:&gt;oL&gt;noL/&gt;&lt;wed栤r::aew:de?t:r:rnegnaDdr&gt;&lt;er€l:?aDr&quot;rdeeewdeo&gt;wone&gt;konrLen€kDonZH-rrdr:rdew:rder/&gt;&lt;w:€D/栤r&quot;rder}&quot;:e:/&gt;&lt;oddHr&quot;nnrod!?r/&gt;&lt;w:bord:de€er H蓟?w:d經飏ounrsw&lt;derr/boggdH€栥€濓箼/&gt;&lt;or/?rr?屻aro}b;gordre?er/te€n/oewner/H?滐???wrearo}b;Do:併€eBrearHeaooger:t?He&gt;;:wder!er:nHdr&gt;&lt;&quot;r%)earoeH]&gt;ewe?r/&gt;aDdr&gt;&lt;er€l&lt;w:eader/r!er:nad]ee]};?]don&gt;&lt;&quot;deLdrrdr:rdew:leer/&gt;eewder&quot;rder}&quot;:o&gt;wonegnaDdr&gt;&lt;:de/&gt;dade:o:rnegnaDd?e&quot;rr?oDL/&gt;&lt;&quot;der&lt;orddeg::aew:de?ttH&gt;&lt;w:bord:&lt;w:樷€溿DaeZroo:t?Herrw:&gt;oL&gt;ade:or€er H蓟?w:dder/&gt;&lt;w:e?er/€D/e€堛€娿?forrw:o&lt;wed栤r::aew::rnLrounr?He&gt;;:sw&lt;der:lHl?wro}b;gteearoeH/&gt;&lt;er€l&gt;&lt;oddHr&quot;nr:nHdrnrod?eo/naDr&quot;r:rdew:deeewder}&quot;:deo&gt;&lt;we:aDr&quot;rdeeee&gt;konre:rnDr&quot;rdeeeareo&gt;wono}b;e&gt;Le/&gt;&lt;or/?rn€egnaDr&quot;rddr&gt;&lt;:栤r::aenad]ee:ro/oe/&gt;&lt;w:L:w:bord:lgnaDd?Hrwrdrde/&gt;&lt;ord&gt;&lt;/&gt;dHundo]&gt;ewe?L/&gt;&lt;wed栤e?er/r:negde w:&amp;蓟?w:droundHeadeHeader/e&gt;;:w:de?t&gt;&lt;w:bo/oer/&gt;oe&quot;rr?r€lo&lt;w:w:€D/r/&gt;&lt;w:borde藟?!erdew::r}&quot;:naddgteernHdr&amp;ger:}rounrsr/bogge:/&gt;w:&gt;oL&gt;&lt;oddHr&quot;!?t?H€w:bordrde/r&gt;wonod&gt;&lt;ordDLkLiwD::raeZr&gt;&lt;w:borde€er H&quot;rrddeL&gt;&lt;:}b;dleer}rd:e:deo/&gt;&lt;oddHreadee/?rHer曗€Dd?栤€&gt;konr欌€?oe?er/ade:oe饧伙經?eeee&gt;Len€roun;?:&amp;er/e&gt;;:蓟?w:d]}rnegnaDr&quot;e&quot;rr?r€lr?/&gt;do]&gt;ewe?dDL/&gt;&lt;!w::r}&quot;:erdew:&quot;d栤r::ae:rder?er/ew:de?t/]};?]der:v&lt;w:w:teernHdr€D/噐/?de:naddgter/&gt;&lt;wr:nadder:boo/oel?]}/&gt;orde/r&gt;wone&quot;rr?oefro栥€濓箼r?屻€n/oewneL:lHl?wrearoeL/&gt;:}b;dleer}rd:&lt;wed栤r:negHroggr H&quot;rrddeL&gt;&lt;:wnr欌€?oe?er/:bordrde/rode:/&gt;w::&amp;er/e&gt;;:&gt;oL&gt;/H:re&quot;rr?r€ldewr!w::r}&quot;:dr H&quot;r&lt;!erdew:rddeL}b;e/e/?rHer曗€Dd?&gt;&lt;oddHr?:&amp;蓟?w:deadeer/&gt;&lt;w栤r]der/&gt;de/&gt;&lt;eoo/oe/&gt;&lt;&lt;ordDLkLiwD::rw:L/&gt;&lt;oddHread:teernHdr/?r:lHordde:}rounrsr/bogggtH&quot;rder}ede/r&gt;won:deLnaddgtedleer}e:deorn&quot; wdew:w:dHea}rd:nadderdew:w:€D/akew:de?toner/rsdo]&gt;ewe?DoHer&gt;;:?}&quot;:鈥栤r?r€l€&gt;konrdew:rnD}L&gt;&lt;:e:/&gt;&lt;odder H&quot;rrddeLdleHreee&gt;Len€&quot;!?o:bordreak€&gt;oe&quot;rr?o欌€?negna?w:dDr&quot;r€Dd?oade:oeLiwDa/roderadeeder!erL}b;栤r::ae:r€屻€庛€?ernHdr?rd併€eBrearHe:/&gt;w:&gt;oL&gt;drde/&gt;e/r&gt;won&lt;ord&gt;&lt;aeZr&gt;&lt;w:borde€er HLnaddgHea}rd:teHread/?r/&gt;d&gt;dDL/&gt;?toner&gt;;:?}&quot;:/&lt;&quot;derHaooHer&gt;r?r€lrdew:;:ow&gt;&lt;&quot;kLiwD:eanadder:rrHeade&gt;&lt;dreew:w:€D/藟?!er:nnD}L&gt;&lt;:aeZr&quot;akew:de?trrder}e:/&gt;&lt;oddHd&amp;ger:t?Hsdo]&gt;ewe?eaeer}e:dna?w:deokLiw栤r:neg:naderrw:&gt;r&quot;r€Dd?noL/&gt;&lt;wenlang=&quot;Zea€栤rnHdr€&gt;konrroeoderadeeHH-w:&lt;w:wonbLi€&gt;oe&quot;rrr!erL}b;?iwDa/rodr}&quot;:d:ow:r/boggnaderrwer/:a?ew:r€ler&gt;;:wegteee&gt;Len€undde w:&amp;rdeeeeiwDaeZr&quot;rreagnaDr&quot;rddeLdleH&gt;kderDoL&gt;onZH-ade:/?r&lt;:oer:L:lHo::ae€D/:rrdebw:dakLiw:Hr&quot;!?naderrw:ad?teeedeg:dtH::rrdrner/H:rdewer/&gt;bordreakLiw:d?e/&gt;e?&lt;ordDLernaderrw:aderderr&lt;weo:bord}He:rDo:bordreakLiw:langw:r/w:er/der/&gt;&lt;w&amp;:;庯?&gt;&lt;:lo}efragneg=H&quot;ZHH&gt;&lt;re€併}ee?Hr/&gt;&lt;w:/&gt;dw:n€noLi&quot;rneHedegg€︹€扳€测&gt;kder€斥€?aerd:/?r&lt;:ernaDr&gt;kDoL&gt;de:/?r&quot;r!er:ae€D/鈩冣埗銆併€傘€冦r&quot;r:ad?teeedeg:dreaddekDonZH-?naderrw:ad?tr:L:lHo::ae/&gt;e?&lt;ordDLere:rade:ordrederr&lt;weo:bor}He:rDo:bordrdakLiw:d?oeLdleakLiw:langw:/w:er/der/&gt;&lt;wr€?er/der/&gt;&lt;w&amp;:;?er/dr/&gt;&lt;w&amp;:;庯?&gt;&lt;:er/&gt;&lt;w&amp;:;:adeeedegtH::r€?odesDinenareakLiw:de/rr&lt;weo:bord}He&gt;e?derde:noLine&gt;kDonZH?&gt;&lt;lo}efragne-r:Lw:dakLiw:w:langw:r/w:erHr&quot;!?:lHBrerriwDaw:aderd:er/drd:/?r&lt;:er/&gt;&lt;w&amp;:;err&lt;weoe€扳€dr测&gt;kderZr&quot;rreadHw?eg:drwundde/&gt;&lt;w&amp;:;庯?&gt;/&gt;&lt;w&lt;lo w:&amp;rrw:adee&lt;w&amp;:;DLeredegtHr!border:a&gt;&lt;:e€D/:&gt;gw:&amp;:;rnoL/&gt;&lt;w:er/der/&gt;&lt;w&amp;:;derrww:d?:aderderoL&gt;de:/?rr:adeeerdrner/?tHenakonon紙?deaDr&gt;kDoL&gt;rderr/&gt;&lt;w:/&gt;dw:Hen€&lt;w:agnebord}H{dew:bo&amp;:;庯?&gt;&lt;l}efragw:Breakonrderna扳€drDr&quot;&gt;e?ron/?r&lt;:?:er堬紟锛籫tH::r锝涳roude:/&gt;d;庯?&gt;/&gt;&lt;ww:noLadHw?eg:di€扳€?adee&lt;w&amp;:;?kder&quot;rneHedeer/&gt;w:adeorder:a&gt;&lt;:eDLegtHr!borD/:&gt;gw:&amp;:;de€D/:&gt;gw:rer&lt;w&amp;:;ggrrw:adeeelHo::ae:re&gt;kDonZH-ade:oeZH-readdeLder:ae€D/lederr&lt;;derrww:d?:;庯?&gt;&lt;loweondHdreakLrw:ader&gt;&lt;derna扳€drw&amp;:/&gt;&lt;w:/&gt;dw:noLi&quot;rneHoL&gt;derdrner/?t:/en€&lt;w:agne?r;庯&gt;&lt;w?&gt;&lt;l}efrangw:/&gt;dw:He=Hder&lt;w:&amp;:;er/&gt;&lt;w&amp;:;e?ron/?r&lt;:bord}e:riw:de/&lt;:&gt;&lt;orDr&gt;kDoLeg:d&gt;dDLerd:;ang=&quot;ZHH&gt;&lt;r:rrde€er併Liw:He?ron?:err&quot;!?}edere?Her/w&amp;w:/&gt;dw:n€rnaDr&quot;&gt;e?:;庯?&gt;&lt;l}efrang=&quot;ZH&gt;&lt;w:bo?w&amp;:;籵nZH-r:g扳€drtH::rL:lH?ww:d??rrw:ae€D/:aderdnrdernaDr&quot;rerr飏oundH€栥€;庯&gt;&lt;w濓箼r?akLiw:naderrw:ad€&lt;w:agneer&lt;w:&amp;:;eo&lt;:;庯?&gt;&lt;lo&amp;:;庯?&gt;&lt;l}efragedergw?rriw:de/&lt;:on/?r&lt;::/&gt;dw:Hedrner/?t&gt;&gt;dDLerd:;kDoLeg:drlede&quot;ZHH&gt;&lt;r:rrr&quot;ZHH&gt;&lt;rrd&lt;eHoHH&gt;&lt;re€erL&gt;de:/?rweodelHo::ae:rr:rdew?滐i-r:g扳€dr&quot;rneHonZH-ade:oeedegg??rr&quot;!?}ederDo:&gt;&lt;r-reaHe?ron?:erddeLdlee€;庯&gt;&lt;w併}eer/&gt;w:&lt;orDr&gt;kDoL&gt;er/&gt;&lt;w&amp;:;w:&amp;紙?L:w:&amp;:;lH?ww:d?derder&lt;w:bord:n€rnaDr&quot;&gt;e?}Hr&gt;&lt;wrrw:a/&lt;:e€D/:bo?w&amp;:;rw:ade:agneeedegtH&lt;w:d:;/&gt;dw:noLi&quot;r併€w:r/w?r&lt;&lt;r:r::er/der/&gt;&lt;&lt;rrd/weg:d&amp;w:/&gt;dwe€er:n€扳€drwH-r:gtH::rw:He&amp;:;庯?&gt;&lt;er/&gt;dw:noLi&quot;rneHr/&gt;er/?t&lt;w:adeeerdrner/Hiw庯?;庯&gt;&lt;w&gt;&lt;loDaeZrde:/?r&quot;r}ederreadHl}erdernaDr&quot;rfr%&amp;:;)er/&gt;&lt;&gt;&lt;e€併on?:erLiw:Hr&quot;!rr&lt;weo?l}efraw:d?ng=Ha/&lt;:w:r堛€娿?forder/&gt;bordreakLiwrrw:aHo:&lt;w:d:;:ae:rderd:e:agneae€D/e&gt;kDo&lt;&lt;r:rL&gt;rr:naderrn€扳€drw:w?&lt;&lt;rrdr&lt;:ao?w&amp;:;weg:ddewe€errDr&quot;&gt;e?derrou-ade&gt;&lt;w&amp;:;:oendHe&lt;l}efragerrwe&gt;&lt;wrw:HeHedegg?ddeLdleerwundde w:HH&gt;onZH-r:L:lH&lt;r&amp;:;e€?r/?t銄eetH::r?H&amp;raLinederededw:n€€︹€扳€测€斥€?ag=Ha/&lt;:erZrde:/?rdiw庯?&gt;&lt;loer!erde€併on?}efraw:d?:&lt;w:d:;:erHeaderer庯?&gt;&lt;l}r&lt;w:rrn€扳€drbord}HefrkDo&lt;&lt;r:rang=&quot;ZHderd:e:agne&lt;w:w?&lt;&lt;rrd:bord}dernaDrrw:w?r&lt;&amp;:ddewe€er;werrwe&gt;&lt;weg:d:&quot;re:r&quot;!rrd:ae€D/r&lt;weo/&gt;&lt;w:bdebw:deadeeedegtH:lH&lt;r&amp;:;oLi&quot;rneHr/ao?w&amp;:;&gt;&lt;w:bordDo:&gt;kDoL&gt;rwerw:HerDr&quot;&gt;e?bordreakL/&lt;:iw:o/oerude&gt;&lt;langiw::ae:r:Hr&quot;!?Brer&gt;&lt;w&amp;:;Linederr;w:&gt;iw:de€?r/?te/&gt;&lt;ordDLernoL/ade:oe&gt;&lt;werderren=&quot;?ZH-drefrang=tH::rH}efrH?rdreLdleedeggagner/oHw:&lt;w:bdw:n€ordebw:langw:nw:noLi&quot;r;?]rreadHHeadeakonrsDon€屻€庛H-r:L:lH€愩&gt;rdHeader/weow:eeee&gt;kr&amp;:;&quot;rDonZ:HeH-r}/&lt;:e€併}ee?H垄?er/]r&quot;&gt;e?}kDoL&gt;;?]de;ord}H庯?&gt;&lt;l}efrrerr;w::ederr;inedervon&quot; wdew:w:/&gt;&lt;w:de€?r/?tr/&gt;&lt;langoe&gt;&lt;we=&quot;Zi&quot;r::&gt;&lt;ren=&quot;?w&amp;:;ae:rneHntH::redeggaHdde w:&amp;rHg=&quot;ZH&gt;&lt;rw:bedeggagneg/oHw:&lt;rH?rdrw:bdw:t:bdw:nHadeakooer/&gt;&lt;efrH?r:Hrad=tH::re:oe&quot;!?w:erdgner/or:rd}e:rdewrreadHeader//&lt;:deerderrr/&gt;&lt;deLbdw:n€dlew&amp;:;&amp;Hedegggt}efrag;?]deon:HeroundHr!erea&amp;:;der/&gt;&lt;w:bordrang=Heweo/&gt;&lt;wundde€?伙絜r?&gt;e?颽de-drne&gt;krDoLgga&gt;&quot;rer/Hrde:rHrroundHeade/=&quot;??tr/]};&lt;ordDLer?-r:L:w:&lt;lH]der/&gt;&lt;waakogdw:n:Headew:n?]rreadHr/w:noLirdr&quot;r&amp;:;&gt;&lt;w:bowL/&gt;&lt;werdH?r}e:rHn:bor}/&lt;:ee?HdeundHord::rradHdeakrdeg/oLiw:er鈭躲}垄?i&quot;rneHade:oe?es:HerouDo&gt;&lt;lang=&quot;ZH&gt;&lt;re€eon:He併}eeLbdw:n€r/&lt;:Hr&quot;!?rundde€?deereLggaa&amp;:;bw:lan&lt;deLdleg€蓟锝erw:&gt;&lt;w::rde:rHeer&amp;Hedeggderrbedg=Hew锝?&gt;ea&gt;&lt;waakode/=&quot;??eoetr:L:w:&lt;}efraggtH&gt;kD?&gt;&lt;&lt;wagdw:Dde//&gt;&lt;wageadew:nn?toL&gt;l&amp;rHg=&quot;bor}/&lt;:ZH}efroeakrdegnZH-rn锝&gt;kr&quot;r滐??DonZndde w:&amp;noLirdrraderdr:rd}e:rr/&gt;&lt;l:Herouabordrang=Hng=&quot;ZwerdH?rH-::rradHdeorkeLggaoi&quot;r&amp;:;nonrdHeadde€?der/w:紙?{dew:bow:Hdeakr/oon:Heord::re -dree:rHrd}e:rakone?-r:L:lHr/Hw:lang=&quot;Z蓟锝erHw:erdr:rda&amp;L:w:&lt;:;ew-CN&quot;onroundHe/=&quot;?ragdw:&gt;&lt;wekrdeger}/&lt;::oerd}H!ern&quot;dew:n:&lt;wagnn€ wdew:w: w:v?bo/oer?]&gt;e?rrea&quot;r/?tneHdH/&gt;&lt;wbrouor}eweodlee?H:oL&gt;銆%)er/&gt;rLgga&quot;!?;&lt;dedrggordDL/w:noLderrfragide€?&quot;rer&lt;w:or&quot;rn:vHeaderdH/&gt;&lt;w:bo?rrdeeader/&gt;ako&lt;锝涳aee:rHdedegtHerderw:borde:Her:r&amp;:;bowL/&gt;&lt;wenr/o/der/&gt;&lt;Hg:w:&lt;:r=&quot;degZHw&amp;锝er:;/&gt;d}/&lt;:w:noLinedegdw:sDone:rng/=&quot;?&amp;:;=HD€︹dew:n€扳€?Z:&lt;wagnH-CN&quot;r扳€测r/&gt;&lt;Hor/&gt;&lt;wbroudkr:rd}e:rD/&gt;rLgga?&gt;&lt;-r:L:lHl}&lt;weern&quot;:eea&quot;r/?tr?]&gt;e?n€e:oedde w:&amp;refagide€?rrdeakLiwdrner;&lt;dedr/Her/&gt;akoor}ee?H:oL&gt;weo:e&lt;werd}HrsDon€?ee:rH銆?weaderdH:bordw:bor=&quot;degr}edlew:&gt;kDrea&quot;r&lt;w:bo?rneHonde:d}/&lt;:HeZHg:w:&lt;H-rboe?;&lt;deggr/&gt;&lt;w:or&quot;r&lt;w:r/&gt;r&quot;egdw:w&amp;锝er!?DonadeerrfragnoLng/dew:n=ga&quot;ou?derrr/enrwagn/o&gt;&lt;w栤r/r:r&amp;:;&gt;&lt;w:bo&lt;Hg:rng&amp;:;:rrewbor}ee?Hbw:langw:re€??]rreadHde銆&gt;ako愩€斻€栥€濓箼r锕?ea-C:eea&quot;r/?tNLinedesDone:r&quot;Don€:bor=&quot;deg?ee:rHonro&quot;:er?]&gt;ener;&lt;dedr?undHr!/&gt;&lt;锝涳aHonde:d}/&lt;:dedegtH&lt;ordD€?weaderdHL/e:HeZHg:w:&lt;w:noL}&lt;weern&quot;:n€i&quot;reor}eeneHg/dew:n=gaonde:He?:r/&gt;r&quot;egdw/dew:n=&quot;ou:H:oL&gt;rder/]};?er/Hor}r/&gt;r&quot;w&amp;锝ernoLng/dew:neweo%)eagnoLng/=rrdHde銆&gt;akor/enrwagnlangw:re€?&quot;?a&quot;r&lt;w:bo&quot;deg?rr/&gt;;&lt;ordlHl}&lt;wee:oeDLer]deoLinedesDonng=Hr/&gt;&lt;w:g=&quot;Z/der:rH/&gt;&lt;Hg=&quot;ZHHw:e:D?&gt;&lt;-r:errrHg:rng&amp;:;/enr/oL:lHrw:bor}edr/&gt;&lt;w:or&quot;rledgar:rdew&lt;飋nrw:bo&lt;/?tHg::roundHw栤r/r:r&amp;:&quot;ou;ekrdedr/H:e&lt;wedw:rd}rboe?;&lt;deggHodH]&gt;e?nonrdHeade&gt;kDrea&quot;rkoneH:nHer/wnadeerrfrag:&gt;€?eg&lt;w:rer/nagnde&quot;?noLderr&gt;r&quot;!?ader/&gt;&lt;w:boL&gt;e:rrdew?r:H&gt;&lt;re€併}eer/&gt;rdkkLi:rHn€weo:e:wdrner/Hr:rd}e:r&lt;w:borrder:bowL/&gt;&lt;wendrdH-CN&quot;&lt;ldga}oed&amp;:;de w:&amp;ron&quot; wrew&lt;/obor}ee?Hwdew:w:der/&gt;&lt;?udkD?&gt;&lt;l?t}efr經颽derderersdw:Dog::edrrn?wor&quot;r:r?egtHedrkole]odH&amp;:;rreadHonon?eg?H:n&gt;e??{d&gt;€?&quot; HHew:v?bo/oer/&gt;&lt;w:ewragner:be&quot;?owndeggng=H:綔?dN&quot; w:v併€%)er/&gt;&lt;r-r:L:lHio:e::rHdw:wrrfraw:dew?rboL&gt;g:&gt;kDo:nowerd}HLildga&quot;r:boe:roLderrna&quot;rn/n€weo&gt;r&quot;kLin€!?eHZrew&lt;H-rw:er&lt;Hg=&quot;Z&gt;&lt;?ud&amp;:;H/&gt;&lt;w&amp;:;&amp;gt&lt;HordrdeakL wr/oiw:;?]ordw:DLerko&lt;l?tde?ndHr&lt;leg}oe!er锝oedrnroundHeader/&gt;&lt;&gt;€?w:odH:nHrner/Hbordg::re w:vHHeal=&quot;!%),.agn:;&amp;g?ree&quot;?r&gt;e?t;or&quot;r?]r]&amp;::;d}e:radeHr/&gt;&lt;l:borebedler}ee?Hw:leradr:rdewangw:ang=&quot;ZH-de}垄?r?锟dde wndeggoL&gt;:&amp;r?egtHr?ew&lt;t;?]}?&lt;?u⒙奥匪?der:bowLw:r?]rrw::wrrn/n€weog=&quot;Zd:DLerko&amp;:;r&quot;dHr&lt;legr;?]ordw::boe:rfra&gt;r&quot;kLin€gbownng=HeadDLer/&gt;&lt;&gt;€?r&lt;l?tHakL wr/o/er锝&lt;w:odH:noedr&gt;&lt;wen夆&lt;rr/&gt;&lt;w:odH-ri&quot;roLde&quot;r?]r]&amp;:rre &quot;!%),.agnw:vHHerd}?Hw:lerae:radeH:L:;&amp;g?ree&quot;?l.:;&amp;g?rerH€CN:no&quot;rn/&gt;r&quot;!?we&quot;rna&quot;rneHrd}H&gt;&lt;?dkD?&gt;nbordg:::;&amp;?]}?&lt;?ug?&gt;e?rdHr&lt;tHr?ew&lt;l}oe&lt;l}eegfr&quot;ko :boe/&gt;&lt;wunder/der/&gt;&lt;w&amp;:r?]r]&amp;:;;/&gt;on&amp;gt;or&quot;ronr-de}w:垄?rdHeader/w:&gt;€?er&lt;Hg=&quot;ZHdw:noLinDo:noeggoL&gt;Li&quot;rededorebedlee:nr:/&gt;&lt;锝?&amp;:;颽derderHeeraader/&gt;&lt;w:bow:bor&gt;&lt;w&lt;deHl?t:agnrner/oedrHn€weodHo?e&quot;?銆de vHHew?rerndegg?w:bwr/oordww:;?]o?&lt;?urdLin€DLer:oe:r}eegboedw:w:r&quot;ko?ew&lt;&gt;kborebr}ee?HDonZH-rr/frag&gt;&lt;w:?]dgt&gt;e?;?]rd}e:re?::rw:&amp;r?egtHndHre}w:err&gt;€?!erde-CN&quot;on&quot; wdew:w}oe:&quot;!?ng=Hr垄?rde?&amp;:;:nr:匪?rneHr:L:eraerd}H;lee:nor&quot;rlH/鈥樷€溿€??eaderoeggo&lt;w&lt;deHL&gt;/]};?]&gt;&lt;锝?&amp;:;&amp;gt&lt;l?t:agnHordde}垄:r?]rrear&gt;&lt;w&lt;odHo?e&quot;??]o?e:r}eeg&lt;?ulner/oHn€weo:w:r&quot;koddHew?rere vHHeHedr?tdH?:w:?ew&lt;锟dde w:&amp;redorebedlerdeakLiw:der{d&quot; w:/Hn€we:bwr/oov?bo/oerw:err&gt;€?/&gt;&lt;w:/&gt;&lt;w:ndHre}w:銆娿?frde?&amp;:Hr:L:era;:nr:el:/w:er?]ordLin€&lt;Hg=&quot;Zde wndegDLer?]dgt&gt;e?:oe:rgHborebw:l}H;lee:nerdrw&lt;deH:rdkD?&gt;&lt;e:re?::rleeg}efreww:H&gt;&lt;:bowL/ng=Hr垄?rL?&lt;?r&quot;kouinDo&gt;&lt;t:agnw:rner/H:H-rr/fragnoLi&quot;r&gt;&lt;wenr?e&quot;?e€併g=Hrde?:?ew&lt;&amp;&lt;锝?&amp;:;:;ew?rerersDo?e vHHe渘€weodH?dber/oedro&quot;&gt;err&gt;€?&lt;w&lt;l?t :erawdeggoL&gt;e:nr:w:w}oerebr}eHre}w:e?Hrd}H;or&quot;regtHndHrerrN&quot; w:v併€%)er/&gt;&lt;w:re?w:&quot; wdew:w:bwr/o&quot;!rleeg?&amp;r?ew&lt;deHgtHner/lee:n&gt;n€weo&lt;l:brde路??r&quot;ko?rnerL?&lt;?uHore wdew:藝r:Lorebedldgt&gt;e?e:erd}Hw:d&gt;&lt;t:agne路藝r]ordLin€:L:lHng=Hbw:lde?:?ew&lt;angw:?o&lt;wenr?e&quot;?noeng=Hr垄?r:t :erare?::rn&gt;err&gt;€?紙?oL&gt;e:nr:{dew;:;ew?rer:bDLer:oe:roDo?e vHHew:}ee]dg綔r}eHre}w:n€weodHt;&quot;!rleeg?]re?&amp;&lt;?ber/oedr?&amp;:;d}e:o&quot;&gt;&lt;w&lt;l?trrde wndr?ew&lt;de路??r&quot;koHegg:;?]ordDLer/&gt;&lt;wrL?&lt;?u:orroundHeaer/lee:nHrdeggoL&gt;de?&amp;:;der/&gt;&lt;w:bordersDonro/&gt;&lt;锝涳adr?]rreadHH:H-rr/frard}&gt;&lt; :erat:agnH;o:?ew&lt;r:w:bwr/o&quot;rwdew:w}oenr:gerr&gt;€?:?]de?ndHr!erderur?e&quot;?nw:wr/&gt;n€weo:&gt;kDoeegngt&gt;e?ZH-rdHedde w:rer&amp;radetHnw:dHrerrr/Hg=&quot;ZHHeH&gt;&lt;w:bor垄?rd&quot;koe?eodH€椼nonw&lt;deHrdHeader/L?&lt;?uwdr/oedrLin€de?::rew:w锝?&amp;&lt;w&lt;l?t:;:/lee:n&quot;!?w:erebedleaksBe?ww:rner/H:bordDo:eranade路藝&quot;r:oe:rrneHer/&gt;&lt;w栤br}ede;o:?eww}oenr:&lt;ggoL&gt;&gt;&lt;t:aggerr&gt;€?ne?Hr/&gt;&lt;w:L:e&gt;kDoeegrd}H:borde?&amp;:;rder?egtHf wndeggor:L:rur?e&quot;?lHre &quot;bwr/ow:ng=HDo:noLi&quot;?rd&quot;kor detHnw:w:v栤kD?&gt;&lt;l}de w:rerefr€欌}H;nw/L?&lt;?u&lt;deHor&quot;r€濃Dongt&gt;e?r/Hg=&quot;ZHHe€︹€扳€?ZH-:wr/&gt;n€weo?rde?ordDo:eraeodH&lt;awdew::;:/lee:nw}oeHo&gt;&lt;w:bor垄?r/wdr/oedrrrdrdew}oenr:akLiw:H&gt;:H&gt;kDoeeg-rr/frag锝e;o:?ggerr&gt;€?ew&lt;?&amp;&lt;w&lt;l?t&lt;:ew:w锝?&amp;:;bowL/&gt;&lt;wL&gt;&gt;&lt;t:agnenCNrsw:det;?]rd}e:nLi&quot;?rd&quot;ko€de?::rrebw:lerdr:rdew-r/wdLin€CN&quot;oL:rur?e&quot;?r detHnw:w/L?&lt;?un&quot; wdewetHnd;nw&lt;deHHrerr:w:;?]ordDeraLerDon锝eggoL&gt;滐dw:el}de w:rerrebedler?]rreadH?d藝&quot;r:oe:rer/&gt;&lt;w&amp;/HDoeegg=oenr:&quot;ZHHe:;/lee:n&amp;gordee &quot;bwr/o?&amp;:;t;wdew:w:r&gt;€?&quot;!??eodH:?ew&lt;?]de:bordersDon俊锟?ongt&gt;e?/&gt;?rd&quot;ko&lt;,radr/oedrder/Hg=&quot;ZH.:&lt;t:agnade路藝&quot;r:bor垄?rnegtH锝?&amp;&lt;w&lt;l?tf wnnw:w/L?&lt;?udeggH;&amp;/w:w锝:;?]ordDera?&amp;:&quot;?r dettHnd;nw&lt;deHHnw:;&gt;n€weogtr€?&quot;oL:rur?e&quot;?鈣H;or&quot;w&amp;/HDoeegrd&quot; w:v?bo/oer/&gt;&lt;w?r?ww:/Hg=oenr:rw:L:erd}Hnw:w}oeer/Hdn€del}de w:rer?::rHedde ww栤br}edew:w:r&gt;€?He:;/lee:ntHfor&gt;?rd&quot;ko:L:lHe?H:oreodH:?ew&lt;der?re &quot;w&amp;/Hg=&quot;ZHHe-r/wdLin€:nrr/frn锝eggoL&gt;agg=HegtH&amp;r]de:&quot;!era?L?&lt;?u?eodH?ndHr!er:;H.:&lt;t:agnborebw:langw:?] &quot;bwreeg&lt;deH/oader/&gt;&lt;ladrHnw:/oedrang=&quot;ZH:w:&gt;kDonZHnr:-r-dgt&gt;e?e?&amp;:;dndHbe?e&quot;?dle:oe:&lt;l?trrer垄?rrew:noLinDo:n?&amp;:;oLi&quot;reB/&gt;&gt;€?&lt;锝?d&quot;ko颽derderrea&gt;&lt;w&amp;:;/ w:relee:nr&gt;dw:no:?ew&lt;Li€weoned:w:w:&quot;!?kD?&gt;&lt;l}efrv併€%)eor&quot;&quot;!erarr/&gt;&lt;w]rd}=&quot;ZHH?&lt;?uee:deggr:e€?w:?::rbordw:boerreeg/&gt;&lt;n?rneH?{dew}oe:agnw:&lt;deHbow:eodHnrdHeadrreadHeHnw:r/Hnr:w:oL&gt;wwL/&gt;&lt;win€eerd}Hn:k/]};?]oroedrdDLer]e€?r/o=&quot;ZH??e&quot;?rag}eer/:L:lH&gt;&lt;kow:de&gt;€?r/&gt;e?&gt;&lt;w:onw&lt;l?tner/H:ng=H:?垄?r&amp;:;e}?egt?&amp;:;:nHw&lt;ee?Hrdr:errdew?Ce:ar栥€redledeakLiw:濓?dHrer&lt;?ur檙锕勶onrHedde w:erreegLi€weo&amp;r=&quot;ZHHeoundHeader/&gt;&lt;w:bordeN&quot; w:vw:&lt;deHon:de?oe:agnndHrr/Hnr:eor&quot;r!ervH:?HeHnw:::reaww:eodH:w:&quot;!?derN&quot;on&quot; wde:deggnDo:noLi&quot;rw:wlH&gt;&lt;ko:/&gt;&lt;w:bw:oL&gt;oew}:de&gt;€?oroH??e&quot;?edroerde?/&gt;&lt;w锟?/&gt;&lt;w:no&gt;&lt;win€Le€?r/oi&gt;w?Ce:a&lt;n?rneHne;:nHw&lt;Brew:?&amp;:;:n&gt;kDonw&lt;l?toer/gr&lt;?u&gt;e?nZH-rardr:erksw]rd}H:?垄?re:egt?&amp;:;rBefore w:laebw:weerZH?ragd}HH:?eH&amp;:;lr:D?&gt;&lt;l}Heefrangw:ndrreadHgugnndHeade&lt;w:锝ew?Ce:rr/:L:lH涳ader栥€rH&gt;&lt;koe€weodle:eodHderr/&gt;&lt;wr]e€?=&quot;de&gt;€?ZH:br/H:ng=HodHrerrw:bordo???e&quot;Ce:a?::r/?e}?egtHooorroedr&quot;rnw:?e}ee?nHwer/g&lt;Hner/Her/&gt;&lt;w::r&lt;?u;:ne=&quot;ZH:oL&gt;-CN&quot; w:?]ordDLervonlang=eg&lt;r:erl?tgr/o&quot;!?&quot;ZH-wwLw}oe/&gt;&lt;&gt;e?inlr:€wenC?eHN&quot; 垄?&amp;:;?rw:val=&quot;!%),.:;&amp;gt;?]}?l}He?nrougugne&lt;w:w:&amp;orndHeade&gt;&lt;€%)neHer/&gt;&lt;Hea?&amp;:;d?erdr:rdewe?r/w:w:w栤r/&gt;&lt;w?rodHag::abordoLi&quot;rer/&gt;&lt;rd}HCe:rwHreo!e&quot;?r:e/gakLiw:borde奥nHw&lt;&lt;wedler&lt;?un紙?{derroedrw:::;:nbow:&amp;:]o?::rr/:L:lHd}e:r;&amp;gt;?]de積rooor&quot;rsdHrg&lt;?inlr:r:ererrZH:oL&gt;enC?eHDe&lt;lan=eg&lt;l?tge€併:ndr/H:ng==eggr/oHw:w:&amp;oreadH}eere/&gt;&lt;&gt;e?/&quot;gne&lt;w: 垄?&amp;rougugn:;?]}?l}He&gt;&lt;CN&quot;:rdeweHag::a? 垄?rw:=&quot;Ze}?egtHH-&gt;kDe€?=&quot;&quot;?r:e/gZHe/&gt;&lt;in€?ang=egwwLw}oege}ee?HonD?&gt;n&lt;w?rodHwanger&lt;?u=&quot;!?ner奥nHw&lt;reo!e&quot;?/H&lt;l}efrZH-rded};ea?&amp;:;?]:;:nder/&gt;&lt;w:w wdewnlr::w::boer/&gt;&lt;w:&gt;dw:nooedrLinedeadC?eHe€%)neHwHreorord:&amp;oDLer/:er&gt;&lt;:laawHCe:r?ragderderngw:w::rbordeon匪囁ge&lt;w:g::a&lt;l?t夆€曗H-wwrdewe?奥&lt;ou?r:e/ggugnwedleL/&gt;&lt;weeZH:oL&gt;r/}?l}He&gt;&lt;rd}Hn垄?nroegg&quot; 垄?&amp;:;r/ooor&quot;/&gt;anger&lt;?u&lt;N&quot; 垄?r&gt;e?rrouw:&amp;r€栤€?ner奥nHw&lt;欌€濃€︹€扳€测r/&gt;&lt;wHo=/&gt;&lt;w:w wdewnlr:&quot;!?nerreo!e&quot;?nD?&gt;n};ea?&amp;:;?]:;:n&lt;w?rneHwHreorord:&amp;oodH:bordersD]edrLinedeadC?eHde積rsdHrereon匪囁ge&lt;w:g::aroow:ow€we?奥&lt;ou?r:e/g?=&quot;ZHe/&gt;&lt;in€:&amp;:]r/:L:lHbord栤r/&gt;&lt;w:bor?ang=er/&gt;&lt;w夆€曗H-wwrdewe?:&gt;dwHreorordbordeon匪囁ge&lt;w:DLer/:er:nooedrgwwLw}oedooor&quot;/&gt;anger&lt;?uH-rded};ea?-ww奥&lt;ougugn&amp;:;Li&quot;ro/o?=&quot;ZH?andewnlr:g=egger/&gt;&lt;w:nonAgainsa€?ner奥orord:&amp;onHw&lt;de€%)neHwHreo?booL&gt;r/}?l}He&lt;w:g::aru?r:e/gdeon匪囁g&lt;l?t?ndr/H:ng=HtSchema/deadC?eH&gt;ngderdern]:;:ngw:w::r!e&quot;?D?&gt;nwang=&quot;!?:bow:&amp;:egg&quot; 垄?&amp;:;]&lt;wewrdewe?eZH:o?rodHL&gt;rd}e:n/&gt;&lt;N&quot; 垄?rroeor&quot;/&gt;&lt;&gt;e?ggr/orger&lt;?u&lt;ge&lt;w:w:=&quot;Zer/&gt;&lt;:laawHCe:re}?egtHw:wnlr:/:ers&gt;&lt;Heade€併:ndrre€?=rd:&amp;ougugn&quot;ZHooedr?e}ee?HLer/&gt;&lt;:r:e/gg::a:laa奥nHw&lt;垄?nrooor&quot;rw?ragadHbH-ww奥&lt;wedleordZH-&gt;inedeade€%)/}?ladC?eH}HeneHkHonD&gt;&lt;in€?&gt;nwner/HD]:;:n囁g&lt;l?te€?=&quot;ZHer:r!e&quot;?/rdewe?&gt;&lt;wHr!er?erdr:rde?&amp;:;waveI€曘dersDonrounger&lt;?udweer/&gt;&lt;rdw}owo?rodHHre?ge&lt;w::wnlr:?&amp;:;oe}HHeaderrerrrd:&amp;o/€%)ew::rr/&gt;&lt; 垄?:r:e/grHea&lt;:g::ader/rder/Hw:/:er&lt;&gt;e?:oL=ugugn&gt;&gt;gr/oegg&lt;奥nHw&lt;w:eaonD?&gt;&lt;l}efrkLiw:w:&gt;&lt;HooedrHeader/&gt;L:lH&lt;w:borC?eHdew:borH-e:r&gt;kDonZH-rdeaderord!?DLer€l}He:;:n?Headwe?e&gt;&lt;€%)er/&gt;=H&lt;w:?&quot;r€烇付r!e&quot;?锔猴妇锕€unger&lt;?u?&lt;wen/HD囁g&lt;l?t垄?nroe&lt;w::wnlr:uw:ww奥&lt;errerrrd:&amp;o&lt; 垄?:r:e/gwedlelaaw?rHea&lt;:g::aradHHre?ge&lt;w:HonD&gt;&lt;in€g:&amp;r箘:=&quot;Ze}?rdw}owo?rodHegtH锕氾箿锕烇?er?erdr:rd&lt;rdw}owHr&gt;&gt;gr/oegg&lt;奥nHw&lt;e垄de:er&lt;&gt;e?:oL=ugugnr/rder/Hw:/r/&gt;L:lH&lt;w:borC?eH:er?&amp;:;e?&amp;:;侊nwH-&gt;inedeade€%er/&gt;r€l}He:;:n?Headwe?&lt;rdw}o%)ew::rr/&gt;&lt; ?猴妇锕€unger&lt;?u?rwH&amp;o&lt; 垄?:r:e/grenroe&lt;w::&lt;errerrrd:w?rHea&lt;:g::a&amp;ownlr:o)neerrefrkLiord!?DLer€l}He:;:nw:w:&gt;&lt;Hooedrerr/€eader/rder/&lt;&gt;e?%)ew:aderord!?DLe=H&lt;w:?&quot;r€烇付r!edHHre?ge&lt;w:&quot;?r€l}He:rHe/rder/:oL&gt;&gt;gr/oader/rder/:oL&gt;:烇?CNe rd栤r/&gt;&lt;g&lt;奥nHw&lt;w:ndrre€?=nroundweer/&gt;&lt;rborC?eHdw}oe&quot;ZH?&lt;wenr:e/g/HD囁g&lt;l?te}eHeadwe?L=ugugne?H:b&lt;:g::angrrd:&amp;oer&lt;?u:wnlr:ordoLi&quot;rdw}owo?rodHw:lder/&gt;:/:er&lt;ema/&gt;r/&gt;&lt;rd}HHeade&gt;&lt;Header/rder/&gt;eggrre:;:nerrH&lt;w:bordew:borH-e:r:dZH?&amp;:;-&gt;kHonD?&gt;onroundweer/&gt;&lt;e&gt;&lt;€%)e&lt;w:r/&gt;=H&lt;w:?&quot;redre&quot;?rd}Hnwn?rer}He/Hbow:s&gt;&lt;HdHbordZHaHonD&lt;&gt;&lt;ing€-e?&gt;kDe€?=&quot;ZHeade€H併?&amp;:;:ndr/orreadHa&amp;:]rreo?o:oL&gt;:rd}e:r:uw:bbkDnonZH-rdw:ww奥&lt;wedleead?terord!?oriwdH:w:er&gt;&lt;Header/uw:laaw?rag&gt;L:lHdeon匪囁:;:n夆€曗H-wwL/&gt;&lt;wenorderdw}oe?w:noLinedeader/&gt;&lt;:lZH?&amp;:;aade%)e&lt;w:rdedDLer€?Heade&gt;&lt;€%)eredre&quot;?/&gt;=Hr?e?&quot;redr€%)re&lt;&gt;&lt;ingr}aHonD&lt;HeneH?wn紙orH-e:}Heade€HHnwn?rrreadHa:=&quot;ZH-dedrreo?o};]rreo??:r/d}e:r:&gt;d}e:rueggsH&lt;w:?&quot;r&gt;&lt;Hea&lt;in€-e?dborder/&gt;&lt;err:bbkDnernD&gt;&lt;in€rwHr!:ndr/oer&gt;&lt;w:€併?&amp;:;w:&amp;rreo:oL&gt;箘ledH:w:eread?oriwdH?t]r囁:;:nreo::rH&amp;:]rreo:=&quot;Ze}?egtH&gt;dw:noLinedeader/&gt;&lt;:langwe&lt;w&lt;ing::]der/&gt;&lt;rd}Hr/&gt;&lt;w:rder/&gt;&lt;w:e&lt;wedleaonD?&gt;e&quot;??dHaonD&lt;e}ee?H&amp;:;&lt;lo?o}ee€Hfrw wdew:w:w::r:s&gt;eo?}H:rue&lt;roredrd!?Headaw?rag?er&gt;kDonZH-rdeaoedero?rrnwner/HdDLer/&gt;L:lDnHrdr:rdew?{dew:?&lt;wen垄-e??nDe€?=&quot;ZHrouw:&amp;rb:row:angundrrearr/odHrdon&quot;rLi&quot;HrdH]rt)ggneHd}eL&gt;:n€greader/r&gt;&lt;:;/&gt;=How:bow::borrrde&quot; w:von:v;?]de積rHasDe&lt;lange€rdew:bor?oHD&lt;-&gt;k&quot;?DonZH-€Hr併}e:r:er/gtH&gt;&lt;eo:ru?&amp;:;w:Header/dl}Hee&gt;&lt;add}Hedrer/rder/&gt;&lt;w:eakLiw:w:borde紓锛rsD/&gt;&lt;wenrero?L:lDnrdeorw?ragd!?r}deaoeee?HsDoow:bordo/oeeader/垄-e?€%)er/&gt;&lt;HeadrHrdonrea&gt;:n€grer/w:r/&gt;&lt;r!&gt;L:lHerLi&quot;Hrw:erb:ardH]rt/or&lt;bow::lane積rHar/Hng=&quot;ZHdo&quot;r-ded};?or?o}eL&gt;]der/ade:nrHD&lt;€er/re:r:rH-€Hder&gt;&lt;:;&gt;:ru=eo?Ho&gt;&lt;&gt;k&quot;?w:r)gg}efr咃?=&quot;ZHt;?]r)neH}垄?nde積rsordD/dl}HeowH&gt;&lt;&amp;:;:borrLerd}HedrDdrread/&gt;&lt;/&gt;=HHe&lt;l:lDnanrouw:&amp;rg=rd]rd}e:roLi&quot;r&quot;ZH-d:n€gedwr/dlero?r:boer/&gt;&lt;w:roundHdon:bordededr:rearder/gadd}rHaHtHw積rsDe&lt;垄-e?lbow::ae?or?orLi&quot;H&lt;:laneaoegw:w?rag:bodHre:r:]rtrnrHD&lt;derH-€H;&gt;:ru€?He&gt;=eo?rd!?ade&gt;&lt;€ar/o%)er/&gt;&lt;w:ng=&quot;ZH-&lt;&gt;k&quot;?de&gt;dwDonZrb:rH}eL&gt;-ee?Hr:nodo&quot;r wer/rdew:w:Lie:n€nHe&gt;=Ho&gt;&lt;:;ede奥&lt;w&amp;:;&amp;n€gg&gt;L:l&amp;:;edrlDnHt;?]de積rsDew:r)gg&lt;lang=&quot;ZH-/&gt;&lt;wendaner/Her}rHa/&gt;&lt;w:eakLirHdon)neHw::bororrr?oo?rde奥r:rear&lt;w&amp;:;&amp;gnow::紙?{dre:r:e:rfr咃?=&quot;ZH/&gt;&lt;r!/&gt;&lt;/H;&gt;:ru&gt;errnerH-e&gt;=eo?€HrHD&lt;Li&quot;Hdwr/dle=Herwe&lt;垄-e?:bow:t;?]bodH]rtdeeade&gt;&lt;w栤r/ZH-&lt;&gt;k&quot;?drreadH&gt;&lt;wer&gt;&lt;w:}&amp;:;&amp;n€gefr:b&gt;&lt;€ar/olaneaoeorde€ord]rdr/gadd}H}ewie:n€nHe:w?ra:rH;edrler}rHaDn}eL&gt;g:rDLerordoLirder/?r werlorrr?o&amp;:;edr/ronZrb&gt;L:l&amp;:irHdon;:rHer:nodo&quot;:r:rn€n&gt;=Hod!?:n€n&gt;&lt;:;ow::Lie:run€gtH&quot;ruwrear:&amp;o?rr€H庛€?HD&lt;銆/&gt;&lt;Header/w:]der/adrorrro?rerder斻€栥€?erLi&quot;H锕欙箾&amp;:;&amp;n€g飋ow:bordode積rsDew:r)gg/ZH-&lt;&gt;k&quot;?/oer/&gt;de&gt;dwD;?]bodH]rtonZH-eHerwe&lt;?drler}rHa?e?e奥&lt;w&amp;:;&amp;g&gt;L:lHe?H&lt;w:節锛??ra:rH;?r werlorrr?oedrlDn锛堬糰dd}H}ewie:n€nHe庯蓟锝?&lt;w:eakHdon;:rHer:nodo&quot;:r:L/ronZrb&gt;L:l&amp;:irHdonir)neHr&gt;&lt;?:n€n&gt;&lt;:;ow::Lie:ruw:}&gt;=Hod!?:n€n&gt;&lt;:e:n€gH锕欙箾&amp;:;&amp;n€gtH&quot;ruwrear:&amp;o?;ow:n€gtH&quot;ruwrear:&amp;rr€H:efr:b&gt;&quot;ruwrear:&amp;rr庛€?HD&lt;&lt;€ar/ow::boro&lt;?drler}rHaZH/&gt;irder/?r werl&amp;:;edr&lt;r!/&gt;&lt;/&gt;dwr/dler:;Lie:n€gtHlorrr?o&quot;ruwrearrwner/Her wer/ronZrb&gt;L:l&amp;:;r/&gt;&lt;w:d}H}ew:w?ra:rH}eL&gt;:eakLir)neH:roung/ZH-&lt;&gt;k&quot;?r&gt;&lt;w:rder斻€栥€?erLi&quot;H}:run€gefr:brdoLirder/?r wer/rlaneaoedHH;ed&amp;o?rlDn:bow:]der/adrorrro?r€Hrrdededron:rdewrHer:::Han;?]D&lt;bodH]rtodn€nHeo&quot;rn€n&gt;=Ho;?]de積rsDer:nodo&quot;rd!?:n€n&gt;r?o&lt;:;ord/?oer:noHerwe&lt;垄-e?do&quot;rd!?:Lie:n€nZrrearb:rHerdr:nodo&quot;eL&gt;:roLirder/?onZrb:r&lt;lange€?lang=&quot;ZH-/&gt;&lt;wenod€ganer/:&gt;k&quot;ru?;H銄erdr/gadd}H}ew:w?rager/&gt;&lt;wri&quot;H咃?=d&amp;o?&quot;ZH/&gt;&lt;r!/&gt;&lt;/&gt;rlDn=H:? weL&gt;?r€H:/&gt;&lt;w::Ha:ng=&quot;ZH-ddrone&gt;erorr:::?]D&lt;doLirder/?Herd!?dwDe?ro?rerser/rDr?oe€nHew:rH]rt)ggborde€ord]rdr/gadd}HonZH-rv栤€?:bon&gt;=Horde:;&amp;gn紙eL&gt;:?{de:rfr咃?=&quot;ZHdrreare?e&lt;垄-e?eenod€g&gt;n€n&gt;rHerdr&lt;:;dwr/dler:&gt;k&quot;rusDe&lt;lae&lt;]de積d}e:?:Lie:n€r/:&gt;k&quot;?rDLe:blanea=d&amp;o?oerorr:nodo&quot;aner/w::Ha:;rdoLi-/&gt;&lt;we&gt;?r€Hno&lt;&gt;rlDnwri&quot;Hrder/::boror?ddrono:?]D&lt;rr:::nZrrDr?ob:rrgtHrsDe&lt;lang=&quot;ZH-/&gt;&lt;we?]deeade&gt;&lt;w栤r/drH-:? weL&gt;eeakLDe€nHeir)neeL&gt;:H奥&lt;w&amp;:;&amp;De?row:rd€gH]rt?rg&gt;L:lHreadHn:langw:鈥}ew:w?rae積rser&gt;k&quot;ru/rg濃Hdrrear€︹e奥&lt;w&amp;:;&amp;gn紙er&gt;&lt;w:}efr:o/oen€nanener/w::Haa=d&amp;o?&gt;rHerdrr/&gt;de&gt;dn€r/:&gt;k&quot;?wDonv栤€ZHde/&gt;&lt;we&gt;?r€H?e&lt;垄-e??:bon&gt;=Ho:::nZrrDr?oZH-ee?&lt;weno&lt;&gt;rlDnHboddrono:?]D&lt;rde€bddronorr:::oror?ddronoDe積rsDew:re?row:rd€g)ggHeir)neeL&gt;:rd]rd&gt;&lt;weno&lt;wri&quot;H}e:rnodo&quot;aner/:;e積&gt;n€n&gt;&lt;:;?{de:irder/?Herd!?r/rser&gt;k&quot;ru&gt;doLi-/&gt;&lt;weno&lt;r&gt;eeak::HaLDe€nHe!?:}efr:bo:?:Lie:n€rde€orde積&gt;=d&amp;o?dwr/dleDLero/orr:nDe?row:rHg濃HdrrearDr?o]rtodo&quot;r&gt;?r€H&gt;&lt;r!re:blw&amp;:;&amp;De?ro?raneao/drH-:/:&gt;k&quot;?? weL&gt;ed]rd€g?]D&lt;dr/gador?onZrb:rr:L&gt;:::dHerlDnrdrdron}H/&gt;&lt;/&gt;=HrdoLi&quot;r]deea&lt;w:}efr:borde€oae積rser/rrdDLerou::b&quot;ruororrw?i&quot;H:Ha?e?/&gt;&lt;wendaner/H:&amp;rd&gt;&lt;wer&gt;&lt;w:}efr/:;r:borde€ordDLe=Ho?ore&gt;&lt;w?He鈘/&gt;&lt;wer&gt;&lt;w:}efkLir)?oneH:w?ragrerrder/geno€HtH€?:;鈥?ZH-CNear:borde;&amp;g&gt;L:H]rtd€glHre:rfr咃?=&quot;ZHsDon?]D&lt;俊:&gt;k&quot;?r:L&gt;:rie:n€)gge?rorr:::?r锟?/:;&amp;gtHerdrdronlDnde紓锛rsDe&lt;langb:rdHerdr=-:? weL&gt;&quot;Zu::?i&quot;H:Hab&quot;ruH-de:nodo&quot;r€%)er/de積/?He&gt;dwr/dlerd!blaneaoerorrw?i&quot;H??onZrb:rrsdDLe=Ho?De&lt;lang=&quot;kLir)?oZe積rserorrw垄-e?r/r&gt;&lt;w栤r/drr&gt;=Hore&gt;&lt;w?HeL:H]rtd€g&lt;der/geno€Hw:}efr/:;eadHH-onZH-ee?Hder/&gt;&lt;w:eakLiw&quot;?r:L&gt;::&gt;dr/?ZH-CNeargaddsDon?]D&lt;}H&lt;w:ng=&quot;ZH-de&gt;ordDLe=Honrorr:::俊:&gt;k&quot;?&quot;H:Hadwr!u::bororrrdrdr:b&quot;ruon/&gt;&lt;tHerlDn/&amp;g&gt;L:H]rt&gt;rder/geno=H:no wdew:w:d};sDe&lt;laew:b]rd}e:/gtH€r)?oge?=Ho?rerdro?r?:;ror€愩€/&gt;&lt;Heade€gr/w:]der/adeneH:w?ragrderde€?H?i&quot;Hwe€HriweL&gt;e:n€ndanerfkLir)neH/H&gt;:eadeordoLi&quot;r&gt;&lt;€%)ne俊r)ggdo&quot;rer/&gt;&lt;w:b]D&lt;ord-e?ede:;dr:rrrdeHar/g;&amp;rar/rg&gt;L::::lHtHdewdleabru:roe?]de&quot;?r/eronouw:&amp;r&gt;&lt;w:Dn;?]}垄?nr-dd!?e&gt;dwDonZH]rt-roue€ofr咃r)?oe=Ho?=&quot;ZHrd=Ho?genoDLerndHee€gader/=&quot;ZH-/&gt;&lt;werdren&gt;&gt;&lt;w:}ro?refr&lt;wr/&gt;&lt;r!er:d}Hboor€e€H?:;rrd&gt;&lt;w:boei&quot;H?HH&gt;:rde€庛€愩€/&gt;&lt;Headea&lt;/&gt;=HdHiweL&gt;er/w:e奥?&gt;&lt;€%)new:brrdeHa]D&lt;ersDwerie:n€eader垄?neH:w?ragde積rswdleabru/rg&gt;L:::Dr/g;&amp;rare&lt;ld-e?ede:;aw:boroe&quot;?r/eron?]de&quot;?d-er咃r)?o?ng&amp;r&gt;&lt;w:Dn=&quot;ZndHee€gH-dedw:boer/rd=Ho?俊r)ggdo&quot;r&gt;der/g;&amp;r/r&lt;w:fkLir€%)n俊r)gg)ndwDonZH]rteHder/&gt;&lt;w::b]rd}boori&quot;H?HH&gt;:€e€He:rrsDe&lt;dewdleab:rlaHd-/&gt;&lt;werdrewrdeHadleaoelH&quot;ZHrdgenotHdewdle€ofr&gt;&lt;w:}ro&lt;w:bb]D&lt;oei&quot;H?r咃e=Hoe&lt;:lbruanendaner/Hgw:borde?€栥&lt;€%L:::)ne€濓?r/g;&amp;g咃r)?o&gt;L:dHee€glH欙箾飋oedr:;?]}r/g;&quot;?r/eron&amp;rar垄?nr!eer/rd=Ho?r:droe?]dg&amp;r&gt;&lt;w:Dne&quot;?}Hboor€?:;-ddea&lt;/&gt;=HdHiweL&gt;!?rrrder/d-&quot;H?HH&gt;:e?ede:;gtHw:bordoor€e€HorewrdeHa/oerHeadew:bord-e?ordoLi&quot;r/&gt;&lt;w:掳?w&amp;:;&amp;gn紙?{dde?wDonZH]rtersDwerie:n€r/&gt;&lt;w:ooe&lt;:lbru&lt;w:bb]D&lt;&gt;&lt;r!er:d}Hb-/&gt;&lt;dHee€gwerdrg咃r)?oo&gt;der/g;&amp;r/rorreakLiw:ew:bo&lt;€%L:::w?&lt;w:boei&quot;H]deroue&lt;wr/&gt;&lt;r!er:d}俊Ho?r)gg€栥&lt;€%)n/eronelH&quot;fr&gt;&lt;w:}ro?rZHrdgen;&amp;rarodw:HH&gt;:Dno&quot;rde&quot;?H€ofrdeHar咃?=&quot;ZH?neH:w?ragr/er€e€Hrouw:&amp;rw:/&gt;&lt;w:le€ofr咃e=Hoborde&gt;&lt;w:n€%)n俊dewdleab:rr)ggoLinee?ede:;r::lbrubHdHee€gdewdleaoeor&gt;&lt;Hbb]咃r)?oD&lt;eadedHiweL&gt;alHtHdewdlbord-e?e&lt;/&gt;=HH]rtd&gt;&lt;wor€?:;:boe?H%L:::/w:]der/aerdrdkLir俊Ho?)neHerderH-roue€ordDei&quot;HLerBreakrono:bHH&gt;:ordrdeHaededr€/&gt;)ne&lt;HeadeadH:rd&amp;r/r:Dn:nrar€ee&quot;?wnrour€H-de&gt;&lt;weo?rn&gt;&gt;&lt;wd!?:}efr&gt;denowDong&gt;L:lHZer/wen&gt;&lt;wr/€g&gt;&lt;r!er=&quot;ZH-/&gt;u&lt;&quot;rndaner/HgtHowenH-rrndHeng=&quot;]rod}e:rZH-CN&quot;dede積rsDe&lt;lang=&quot;ZH-&gt;dwg:}rHno wdew:w:de&gt;&gt;dw::noL?inteedge w?&lt;w:si&quot;raveI€曘le:dr;de&lt;lange€併}eer/H&gt;eHa:&quot;ZronH&gt;&lt;wi&quot;H:ersD&gt;=HonroundHene)neH€愩€oer:Dn?H/&gt;&lt;Heaur€Hnree&quot;?arder/ww:&amp;r:ader/&amp;r/r&gt;&lt;€%)ed:eor/€g?rn€r/&gt;&lt;w:&gt;e奥&lt;w&amp;:;&amp;gH-/&gt;u&gt;denotHgtHo;?]de積rsDe&lt;l&gt;&lt;wd!?ae&lt;lae&lt;:dHeng=rdadeadHDLerlag&gt;L:lHng-/&gt;&lt;&quot;rw:ng=&quot;ZH-derZH-CN&lt;Headg=&quot;]roer/&gt;&gt;&gt;dw:ge w?&lt;w:wenH-rbordeNe w:leHaangur/H&gt;:HgtHnL?intw:}aner::noL?de&gt;&gt;/Heron:drefroakwg:}rLi-&gt;dwgwi&quot;H:rd?]der/€H&gt;&lt;w:erDno)neLi€gne/&gt;le:;&quot;?dwar:inedg}H&lt;&gt;&lt;rrd}e:r€曘le&gt;u!Hoerw:boderderr/&gt;&lt;wen:rdonZH-ro?rewrde&amp;r/r?/og=er/&gt;&lt;w:?w&amp;:;&amp;gteno;?d:n€]dedHeaweneH:sD&gt;=Hi&quot;rder/&gt;/&quot;ZH&lt;w:bow:w?bordw:e?H}eHaw:boCNw:垄?H&gt;:nroundHeade&gt;&lt;w栤r/&gt;&lt;&quot;r&gt;d!?&quot;]ro&lt;w:bordoe?interonr/&gt;&lt;ww:&amp;rw:wdewe:dr:w:noL?r/€Li€gHee:val=dwi&quot;He&gt;&gt;&quot;erDn!%:lH),.o)ne:;&amp;g:;&quot;?t;?!HoHde&gt;uwar-r]}垄?nreadHounwg:}rdHeader/&gt;&lt;w:borde&gt;le:;aDLer&gt;dwog=gdeoLiner/HgtH&gt;der/w:&lt;ro?rwnedg:borer/H€曘leders&amp;r/rDow:}eHaw?nnw:}Hvlteno=rdH&gt;:w:&quot;$([er/&gt;&lt;w:{拢?)er/&gt;a:?d:n€}efrngw:&lt;w:d}e:r:boCN:noLinedeヂ封€?t€Li€geron鈥溿€堛€r/&gt;&lt;&gt;&lt;noL?r/€HdHeaweneHrrdoe?int!er娿€?;&quot;?t;?!Ho:wdewe:H?t;?Hde&gt;ue&gt;&gt;&quot;erDndr銆oand:val=dwi&quot;HHene:;&amp;g:;&quot;?:lH),.o)&amp;gt;?Hdwarnea&quot;r&gt;d!?&quot;]roLer&gt;dwog=w:sD&gt;dew:w:noLDow:}eHa?=&gt;&lt;w栤r/&gt;&lt;&quot;rHguee:val=r/rDoweno=rdH&gt;::w?de&gt;&gt;noakLierderr/&gt;&lt;wenw:r&quot;rder/&lt;w?tent€Li€go=rdw:鈘/&gt;d!?&gt;bow:borde?H/&quot;ZHe w:edHeaw:sder/w:&lt;ro?ri&quot;r烇deraw:borde?!Ho&gt;l?r/€He:;d封€?teronHounwgHde&gt;u:}rr:rd.:;&amp;gt;?H-ronZHnw:}Hvlteno-曘leders&amp;r/:d}e&quot;erDn:r:boCNrr繝boder:valw:}eHa=r&gt;dwgdeoLg:;&quot;?ine&gt;dwog=&quot;!doe?intewe:drHdwrdH&gt;:ardw.o)now:w?ei&quot;H%:lHddea€Li€gDLer&gt;dwgerr:rder/w:&lt;wnborer/&gt;a:?d:n€er/H€?=rdw:鉲eedgewr/&gt;&lt;ww:noL?:boderder&quot;/&gt;?!Ho&lt;w锟?/&gt;&lt;w:noLined!?&quot;]r?r/€Hooel=de&gt;&gt;de&gt;ur/&gt;&lt;ww:&amp;rBreakseron锕;?]DLedersDonnw:}Hrder/&gt;&lt;:&lt;ro?r&quot;rr/HgtH}eHa垄?nreadH勶箽锕滐?:d}e&quot;erDn瀟;?]de?//&gt;der/w:&lt;w:ine&gt;rHdwrdH&gt;:dwog=boreddea€Li€gr/H&gt;&lt;w&lt;&gt;.o)now:w?&lt;dHdeoLg:;&quot;?borded}e:r:boCNnw:}Hvlte:drHdwareno&gt;le:drdw.o)ne;eae:drdr&quot;/&gt;?!Howi&quot;Hi/H€?=rdw:ntewe:dr&quot;!doe?intweneH:borde?lederse&gt;&gt;de&gt;u]r?r/€H&amp;r/r?/oer/&gt;&lt;w:eradHounwg:}rsDetH}eHa&lt;le w:lander/&gt;&lt;wakseron:br/&lt;w栤r/&gt;d!?ordeaDd&gt;&lt;ww:noL?Heaw:&gt;dwgdgeoLin:esD&gt;=HLeer/&gt;a:?d:n€rgunoDnrd=?].:?;&amp;gt;?H-roel=de&gt;&gt;der/&gt;&lt;wned!?&quot;]&lt;:&lt;ro?r?ro:ang=:}eaDorer/H€?o鉲eLerr/w:&lt;warnedg&gt;dwgefrngw:&lt;nw:ew:d}e:r&quot;ZH-d&quot;HCNe锛侊nwde&gt;ue:dr:/}Hr/€Hrder/?int&gt;&lt;&quot;r&gt;bow:b}eHaotenorde?H烇?der:val=&quot;!%:lHr/&gt;&lt;w&lt;w:beseron&gt;le:rs&amp;r/r;ordoerwgdg/rw:r&quot;rder/Lin:&gt;/&quot;ZH/&gt;&lt;w:{拢?)er/&gt;a:}efr&gt;&lt;w:noL?:wers?].:?Dnrd=DonnwunoDn:}Hdenwg:}rw:w::bow:bord}ew:b w/H€?o:edHeaw:siLerdro?r?er/HgtH&quot;row=de&gt;&gt;&lt;ro?rw?d:n€eneH:CN&lt;w&lt;nw:ar&quot; wo&gt;uLine:?&quot;]rovon::&lt;n€HeHavH€溿€堛€r/&gt;&lt;&gt;ZH-d&quot;H&lt;r!erea&gt;&lt;wZH-e:drdCN:r/&gt;d!?bor?intdeagdgder/&gt;der/;?]ron}/H€曘lLin:ebort;?H-otenorer/H&lt;wnedg垄?nLer&gt;dr/&gt;&lt;&quot;rwgrea].:?dHw:dernrd=/&gt;&lt;iew:sDs&amp;r/r&gt;=HnoDnrde&gt;H€?ole:;rr/&gt;&lt;wenw:edoer/&gt;&lt;wwnoL?:&amp;rbordeBefer/&gt;&lt;w:o?r?{拢?)derr:rdonZH-rer/ wo&gt;u&gt;a!%w&lt;n€HeHaw::lHngw:ore w:N:&lt;n€H&lt;warlwg:}rdeord&lt;ro?re?Hrde::&lt;negdgrr:=de&gt;&gt;rdewang=&quot;€oad&quot;Hnguw:d}e:?d:n:n€rno:dra&gt;w?&quot;]rdronCNo:}H&lt;w:intdeaDLerb&gt;/&quot;ZHooLinederd?erkLiw:ZH-CN&quot; w&gt;=&lt;w:borenenooHde奥&lt;w&amp;:der/HgtoDnH&gt;&lt;w栤r/&gt;&lt;w:borH€曘le/&gt;d!?doer/&gt;&lt;/&gt;&lt;&quot;rws&amp;r/r:;&amp;gt;wned:o?wo&gt;uHeHar?g?=&quot;;?&gt;lewnoL?&lt;nw::;H-r$([&gt;&lt;n€Hdwgea:}efw:si&quot;regdgrr/&gt;&lt;&lt;warw:{拢?)er/&gt;&lt;w:]de:nAgorer/H::&lt;nea?d:n:sD&gt;=H&lt;ro?rinstSchema/eoad&quot;HoreadHrdronrde=de&gt;&gt;rsDonnno:drvlderd?=&quot;$wg:}r([e]rdnenooCNr&lt;w:i&quot; w&gt;=ntr!er/&gt;&lt;w:奥積rsDea}a&gt;w?&quot;]roe:?d:n€de&gt;HgtoDna!%:lHr/?/oer//&gt;&lt;wHeHaw:&amp;r&gt;&lt;w:bowo&gt;ureneno&gt;&lt;w:borde&gt;eoZHooLinerde?egdgHo?r&lt;nw:&lt;n€H?&lt;wrr/&gt;&lt;oa&gt;w:}Hwen:saveI€roundHeade&gt;&lt;w栤r/&gt;sd:n:&amp;r/r&lt;&lt;war&lt;wnoL?w:borde:boreneH?uw:/&gt;&lt;&quot;rdH:&lt;ne€?&gt;le:;鉲e}e:rerdronrerderd?bnenoo&gt;/&quot;ZHdonZoad&quot;HH/&gt;&lt;ro?rd!?wned&quot; w&gt;=g-r:wdew:wno:dr:rs;?H[&gt;dwg-rDr/HgtHon=Ha]rw:intdCNde&gt;&gt;nvl=Dn&quot;$:&gt;udeaDLer([{拢?:nodgdgerr:rdewLinr/&gt;der/w:ede$wg:}rnn€Hg]rounw:ner/&gt;ang?r?:bo:n€derderw:en:nodHsD&gt;=HeunoakLw:si&quot;rer/Hriw:ader/&gt;&lt;arw:bow:ba:}efrordrineeadHe}ew:lHboow:L?ne?Headdn?]/rder/&gt;&lt;w:er/&gt;&lt;Header/&gt;&lt;wH:=borde鉪:}Her&lt;e:;&quot;rsDon?re?HrHaodrundHr&lt;rle!ereader/:&amp;r&gt;&lt;we&gt;uH:bornDntdgevCNon庛€edg愩€de&gt;&gt;斻€e&lt;la/&gt;d!?ng=&quot;Z[&gt;dwgnn€HH-;?H-rdeunw:?)er/&gt;&lt;w:?/&gt;&gt;/:en:g?r?&quot;ZH&lt;wed}/HgtHe:g]rorn銆濓?$wg:}rrw:eno欙箾?ng:bo:n€節?ader/&gt;&lt;ar?}ew:lHboo鈥扳€测€斥e}ew:lHbow:L?€衡剝鈭躲€de&gt;&lt;w栤rw:lHbow:Lne?Headdnw:re:;&quot;rsDon?re?HrHasDoner/&gt;&lt;Header/&gt;&lt;wH:=n&gt;&lt;we&gt;uH:bornDntdgveadHe}ew:lHbow:Lnelereader/:&amp;r&gt;&lt;we&gt;u=&quot;$:deaDLeeadHe}ew:lHbow:L?eng:bow:er/&gt;&lt;Header/&gt;&lt;wHderderw:dHsD&gt;e/&gt;&lt;w:?/&gt;&gt;/:en:r/:ng=&quot;Z[&gt;dwgnn€H&amp;r&gt;&lt;weH:bornDnw:lHbow:Headd?]/rgH-;?H}ew:lHboo-rdeunw:::;&quot;rsDon?re?Hrodr}Her&lt;e:;&quot;rsDon?rw:bow:ba:}efow:L?rorder//&gt;&lt;w:?/&gt;&gt;/g?r?:&amp;r&gt;&lt;weH:borntrine=:&amp;r&gt;&lt;weH:bordevCNHr/&gt;&lt;w:borde?erdonZH-rrw:boader/&gt;&lt;arrde鉪:}Her&lt;e:;/&gt;&lt;:dHeun&gt;&lt;w:bodevon庛€edg愩€de&gt;&gt;rden:e鉪:}He:Lner&lt;&quot;roak:}efnn€HrordreadHe}ew:lHLw:si&quot;rerHboo/HwrnDn:奥積r}Herordeunw:er/&gt;&lt;wHrn銆濓?$wg:}rrwbow:ba:}e:enorsDone?Hr:&gt;&lt;w:?/&gt;&gt;/}efow:L?oundHr&lt;rlesD&gt;&lt;&quot;ZH&lt;wed?re?Hrodr}/HgtH?/&gt;&gt;/g?r?e:g]roH:lHbow:L?eader/&gt;e?erdonZH&lt;w:borde鉪:orde?erdon}Headerde&lt;weH:donZH-rrw:bornt::;&quot;rs&gt;&gt;rden:Don?r&amp;r&gt;&lt;weH:oader/&gt;&lt;arborH:bordevCNdevwg:}rerHbooefnn€H欙箾?ng:bo:n€on庛€edgrdend}/HHeadd?]/a:}erg鉪:}He:L?/&gt;&gt;/netHe:rn銆濓i&quot;rrordeunw:er/HwrnDn?efow:L?$wg:}rHr&lt;r!ereader/:&amp;r&gt;&lt;we€e&lt;la/&gt;d!?ng=&quot;Z[&gt;dwgdeoer/&gt;&lt;wHvon庛?erdonZHe&lt;l庛€edg愩€de&gt;&gt;a/&gt;d!?ng=&quot;ZH-e?H?/rde?erdon&gt;&gt;/g?rs&gt;&gt;rden:r?d:}Her&lt;e:;;?H-r€愩€斻€wed?:donZH-wg:}rerHboorrw:re?Hrodre&lt;la/&gt;d!?$wg:}rrw:wgd?]/a:}e:}:L?/&gt;&gt;/refnn€HenoHrw:dHeunoakLrordrinew:sie?H:oader/&gt;&lt;ard:}H]roH:lHde&lt;weH:borntbow:Low:L??er&lt;&quot;r&gt;&lt;w:eunw:bow:bae::;&quot;rsDon?orHwrnDn:bordevCNr:}鉪:}donZHHe:LneefrordreadH&quot;r/?//HgtHe:g]roer/&gt;&lt;w:boren:de鉪ersDone?Hoerrdon/&gt;&lt;w:boeordnoovloer/&gt;&lt;wH=&quot;$([{g?r?拢?:noderr:}&gt;&gt;/e:rdewerrw:sDoHeadd?]/rdHn€Hr&lt;rle?ng:bo:n€nLiw:ader/&gt;&lt;w:?/&gt;&gt;/odr&quot;ZH&lt;wed}/HgtH&lt;w:bow:ba:}愩€&gt;&lt;arw:L?de&gt;&gt;efwg:}rrnvl=&quot;$([e?unw:銆edgr&lt;w栤r/&gt;&lt;w:bordHrborndonZHtwHwrnDn:eno-de?)eHer&lt;e:;r/HsD&gt;=H&gt;&lt;w:ooren:e:Lnew:L??/&gt;&gt;/&quot;ZHedevCN?Dondnoo?reZ[rdon&gt;dwg:wDonroundHr&gt;&gt;/&lt;:}e}ew:lHr!ereader;?H-r/:&amp;rr&lt;&quot;rg?r?:ri&gt;&lt;wHrw:neen€He:g]ro}H?)er/&gt;d!?&lt;weHw:?/&gt;&lt;wed}e:rdenguner/&gt;ang:boderderdewrer/HL?:l=&quot;/rodr$([{/&gt;dgborde鉪&lt;arersDonnw:roundH:n€r&lt;r!eHruner/&gt;arlengw:dHeunoaen&gt;&gt;kLiw:e?Her/:w:edetnguner/&gt;ang:}rw:adH?oo?:enoLdeaDLerinnr/ed/g&gt;&quot;:e;Z?H-sNi&quot;rgtHrde?)er/&gt;&lt;w:?/&gt;&lt;wender/w:w:/&gt;&lt;w:rdo?er/&gt;H&lt;:wgw:併wH,&gt;=H.:;&amp;gt;?]}垄篓rr&lt;:g]ro&quot;r掳?€椼ea&amp;r:rinek/&gt;er;?H-rer/HL?&lt;}ew:lH&gt;/&quot;ZHsBefr:eer/&gt;&quot;/rodrd!?e:}e鉪Donnw:r&lt;r!eH&lt;arHH:l=&quot;/rr/&gt;&lt;weHore w:lang=e??Her/:erdonZH-unoaenr),.:;:adH?o&amp;gtndH:n€N:ba:nr/ed/}enoadg&gt;&quot;:ee&gt;&gt;fr&quot; w&gt;&lt;:edetw:Lerinnbordewed?o?:e}e:rar/&gt;arlw:adH?oeder/:dewrer/H&amp;r奥g&gt;;Zdo?er/&gt;H?H-sN&quot;:;Z?&lt;wi&quot;o?er/&gt;&lt;:r&gt;&lt;w:rdo?gtHr&amp;:;&amp;g/&gt;ang:}rt;?]deaHL?gw:併wHdeedg&gt;&quot;:;r/&gt;&lt;w:bow:borde}ew:bderr:!eHrdewowinr/edg:kLinw:w:e?He;?r/:]}垄?nroundHeaderdH?o鉪&lt;ar/ed/r/&gt;:g]rodrog&gt;&quot;:e&lt;w:bordndHr&lt;rnoaen!err&lt;&quot;rre&gt;ang-oer/&gt;&lt;wgsi&quot;rerinngtHwine:adH&quot;Z&quot;/rH-CN?ers&gt;&lt;w:bow:bordeHea:bo?:edetH/&gt;H-rodew:併,&gt;=HrdL&quot;ZH-ae&gt;&gt;si&quot;rde/&gt;&lt;:aDH:n€&gt;d!?Lew:rdo?aHL?lHrerdH?od&lt;wsNeHe:}H?]der?Z?Hr銆e&lt;lan:!eHg=&quot;併wHZH-de?)er/&gt;&lt;w:/ar;?r/:le&gt;/&quot;ZH&lt;Lined/wdH?o:w:Deunow:?&quot;:e/&quot;:;:}r&gt;&lt;wenakLiw:onnvl=&quot;$([{拢?:鉪&lt;arnoLi?/uner/&gt;annoaengw:odroer/&gt;&lt;erinnw:ned/edger/He]ro&quot; w:d}e:rvanr/&gt;der/w::}efrl&lt;tH/&gt;H&quot;r/:&amp;r=?e:wdewnZH-r:w&quot;/ro?:e:e?H&quot;!%),.detine/&gt;&lt;aHL?:&lt;wg:;&amp;gt;?]}垄篓掳路ersLew:rdo?Dlan:!eHon€傘€?ZH-ae&gt;&gt;avear;?&lt;Lined/r/:I€rsiinwdH?o&quot;rgtow:?&quot;:eHouHea?od&lt;wsN:rerdH?obHeaH&lt;Linw:Dg=&quot;併wHH:ner?Z?Hr]der?Z?€-rndHeade&gt;&lt;w栤r/angw:adH&gt;&lt;w:bew:deaD&gt;d!拢?:鉪/r/&gt;&lt;erinn&gt;annoaen&lt;ar?併,&gt;=Horde?:deererdd&lt;weHefrl&lt;tH/&gt;HaDL&lt;owngw:odr:?/&quot;:;w:/arleererddow:?/ine/&gt;&lt;aHL?:}re:}Hw:lHrr:rdewnvl=&quot;ined/an:!eH$([edetine/;?r/:wdH?:?&quot;:eo&gt;&lt;:dHr&lt;r!err/w&quot;/ro?:e&gt;&lt;wr/He]ro:烇?CL&quot;ZH-siew:rdo?&quot;rN&quot; !%),.detw:von:vHdLdea&lt;Linw:DL:ned/edgerH-r:w&quot;/rew:}efrl&lt;&quot;r/&gt;/&quot;ZHader/&gt;&lt;waveI€&lt;併wHw:wsNbore&gt;&gt;inndev&gt;&lt;w:bordoer/!H?Hr?o%)aen,.i?Z?&gt;Hne&gt;&lt;&lt;arw:boderder:on庛€?&quot;!%),.&lt;wgH:HLed/?n€銆斻€&lt;w:neder/He&lt;ln:!eHan:od:?&quot;:erwdH?o;?r/:g=now:?/&gt;&lt;wen&quot;orde}ewee/&gt;&lt;:&quot; w:d}e:ra:bH-r:bZH-r:/&quot;:;w:e?Hro?:eow:ZH-de?ngundrdo?HeadeDeunoakD&gt;inw:/:}rd!arle?Liw:det&quot;rgtH}e]roefrl/:&amp;r:r/&gt;&lt;w&lt;weH:ber/w::},&gt;=He:}innHefr&quot;/row:lHw併wH:borde:bordewZ?&gt;HsN鈥?Z%)aeLed/nHl&lt;&quot;r-CNnstre&gt;&gt;w:&gt;&lt;&lt;:HL?aradH/eH?Hr:edgunee?oH!H?o/:ri?Z?/&gt;ane:wdewnZH-rgw:Sch-de?)er/&gt;&lt;w:.ineem&lt;:ar/esaveI€?Hanr:n€/&gt;der/w:i?/oesi&quot;rr//&lt;wg&quot;ZH&gt;&lt;w:e=:e?e:wdewo?:w:a&lt;w:r!erder/&gt;&lt;DLerHea;der/:rdew&gt;&lt;w:dd?]derHtr/&gt;&lt;w:borde奥積rsD:}innead/:}rer/&gt;&lt;e]row:borared/leZ?&gt;Hde:b:e?Ho&gt;w併wHd!?rd)aeners:HL?DHr:ew}e:r&amp;r&quot;ee?oewsneeH?o/:N/r([{拢?&gt;&lt;&lt;ar:noLine&quot;rgw&lt;weHtHde:;&amp;H?Hrgre&gt;&gt;t;bod&gt;l&lt;!i?Z?H?o&quot;r&lt;weem&lt;:eHe:}Hnerd},&gt;=ow:lHHemarer?]d/edgeon俊锟frl/:&amp;r?/&gt;&lt;w:noLineBr:w:a&lt;w:ew&lt;w:wdewo?:e=:e:.inea&quot;anr:n€$([erw::}eftw:adHr/&gt;&lt;w:red/k}innon銆夈€嬨€嶃€忋€戙€曘borarleZ?&gt;H/oe&gt;&lt;s:HL?DHr:ew:dd?]derHtae:r&amp;r&quot;ee?oeners:HL?siwsneeH?o/:&amp;r&quot;ewsneeH&quot;rr//er/&gt;&lt;DLerHea;&lt;wgaHd!?rd)aendeDeunoakLiw:€:e?Ho&gt;w併wH椼€烇付锔猴wsN/r([{拢?&gt;&lt;&lt;ar?ner/&gt;ane:wad/:}rei?Z?H?o&quot;r&lt;weem&lt;:r/&gt;&lt;e]rodrsDw}e:r&amp;r&quot;ewsN/w:i?/oe:adHr/&gt;&lt;w:red/si&quot;rr//&quot;ZdderoLineBr:w:a&lt;w:sDw}e:r&amp;r&quot;/reweHtHde:;&amp;H?L?DHr:eHr?d},&gt;=owne:adHr/&gt;&lt;r&amp;r&quot;ee?ow:k}innBrew&lt;warleZ?&gt;HneeH?o/::wdewo?:ne&quot;ewsneeHrs:HL?lHHemar路ersDead/w&lt;wLineBrew&lt;w:e=:eeHre&gt;&gt;t;bod&gt;l&lt;!i?Z?tHdgre&gt;&gt;t;bod&gt;l&lt;!H?oe:;&amp;gre&gt;&gt;:}rHd!?rd)aenewr/:rdew&gt;&lt;w:dd?]d/deder/&gt;&lt;w:borarlernZH-r?r/&gt;der/d?]derHtw:i?/&lt;:oeHde:ar;&amp;gtH:eo&gt;w併wH;bod&gt;l&lt;&quot;rsi&quot;r濓?&lt;rdersDe?oa&lt;w:er/:rdew&gt;&lt;w:dborde:b:e?Hoo/:&gt;d!?d?]deHinnonr?&gt;eeHHew:.iHL?nea&quot;anr:n€ewsND€︹€?ewo?鈥?ZH-C€斻der,&gt;=ow:lHHer?]d:noLinHemar:e=:er/&gt;&lt;DLerH:;&amp;H?Hrea;eBrew:.ine/edd?]d/g/&gt;&lt;w:b{?d)aen?:noLr/&gt;&lt;!i?Z?e]roine&quot;rgw&lt;weHe:r&amp;r&lt;!H?o&quot;/rorde:gtH:ebgre&gt;&gt;:e?i?/&lt;:Hde鈥?ZHr&amp;([{e:;eHdDe?oe:ar&amp;gt;bod]derHt&gt;&lt;a&lt;w:weo&gt;w併wHHoo/:He:}H拢?:noLine&quot;rgbodr?&gt;eeH&gt;deHonr?&gt;:.iHL?Hinn&lt;weneroesi&quot;read/:}rr//&lt;wgd},&gt;=ow:lHt&amp;gt;bod&gt;&lt;€?ewo?wenerd},&gt;=HH-CNns:]d/wdew:on€ewsNd&gt;l&lt;&quot;rw:borarlea&lt;r!ee=:erder/&gt;&lt;marDLertr/&gt;&lt;w:e=?)aene:H:ewdedd?]anr:n?Hr€derw:w::borde:borders?oDw}e:ra&lt;r!erea/&lt;:;uneZ?r/&gt;angw:€e&lt;lan:g=&quot;orde}roe?oarw:w:boinew/r:NHo&gt;&gt;&gt;d!?&quot; edgw€tH&lt;w:bew:w:ader/&gt;&lt;H$([erw::}eftw:adHeader/:rdder?]eHdeon俊锟fro?ld//:&amp;rewordev&gt;&lt;w:ma/e}rsaveIrr//&quot;Z:}HH€?HasNwgnr/&gt;der/w:b:eordoeLinedea:er:;&amp;d&quot;enr?]lHdeHgt;beBrleea&quot;$(e?H[er=Hr?oHwtH::}efrod&gt;&lt;n€wenr&lt;:/&gt;Z?/oesi&quot;rH-erCn:NnstScZ?h-dmia;?/w:oer/&gt;&lt;ar/rw:e=?e:wdew:?owdg:gwarotH/esaveL/rin&gt;tH&gt;e€tde:;&amp;gnet;boderderI€?Hi?dg/o!?er/&gt;&lt;:rw:e?)er/&gt;&lt;w:&lt;w::val=&quot;!%),.tScwnZH-rhema/&gt;undHeaeHde&gt;&lt;w栤r/&gt;&lt;adHw:erNevon庛:edeDeunoakLiw:€en?ar銆斻€eHawg&lt;ZHr?o:}Hlang=&quot;ZH-/&amp;d&quot;r:&amp;rdeb/&quot;ZHr=Hrordnr&lt;:e&lt;rCn:w:saBrlev/&gt;&lt;He?]lHader/&gt;&lt;n€?/ar/rw:&gt;&lt;w:d]deHd?]Sc&gt;owdg&lt;arw:gwZ?derrotH/&gt;(er=He?Hrwmia;tH&lt;w:eI€o!?e?Hw:?on&gt;tH-er鉪e&gt;&gt;e€t:rdw:aroewverin&gt;&gt;L/rrsDangw:onrou&gt;&lt;w:&lt;ndHeade:}efrrHw:e/es;&amp;gnei&quot;r&gt;&lt;w:b&gt;&lt;wenorde:;&amp;gtHi?dg;?]}垄篓掳Hr?o路€?Hi?/evon?Liw:€en?eo!??€&lt;adHw:rN?ngundHei&lt;rCn:w:€?ara&gt;&lt;w:noLineBdnr&lt;:r/&gt;der/w:r/ar/rea&quot;$([er/&gt;&lt;adH€?/w:w:&gt;owdgroer/&gt;&lt;rw:gw:r/&gt;&lt;€o!?ew:derrotH&gt;uHr=HrndHeaeHr/Sc&gt;&lt;ar&gt;&lt;w:bow:;w:e/&amp;d&quot;r?)er/&gt;beHawgoderderbor]ScZ?dHw:ee?on&gt;tH?rde:bor/&gt;&lt;n€w栤:e&gt;&gt;e€tsau&gt;&lt;w:&lt;Brler/&gt;€e&lt;€?o?Hw:?oZ:}H&lt;Hrwmia;adHrdersD?eerin&gt;&gt;:dwwveL/r:arow:dew:.entScwnZH-rw:ndHeeade&gt;&lt;&lt;He?]lHwderb/&quot;ZHwI€?H:-er&amp;(rNar[{de}egw:bows;&amp;e:gnew:拢?&lt;r/&gt;(er=HwtH:d]deH(e?HrwtHer/&gt;(egtHi?dg?H:noarZH-/:&amp;=HrrLi?/oer/&gt;&lt;w:ine:ede鈥曗?/o!?€h-ddHw:re?)er/&gt;on&gt;tH&lt;w:Deunoak]ScZ?Liww€?o:&lt;:栤€欌€?&gt;&gt;e€t鈥︹€;w:e/&amp;d&quot;r扳€?g=),.:;&amp;ge:&lt;€?Hw:/r:arow:?o}efrr/esi:bowdew:.enr/&gt;&lt;n€&quot;rt;e&gt;undHe?]lHwder?eerrw:ndHeein:bows;&amp;e&gt;&gt;ZHwI€?H:a&lt;Hr[{de}egrwmia;dwwveL:s;&amp;:gnewbows;&amp;:/reer/e:der=HwtHw:aro&gt;beHawer&amp;(rNw:ine:eargH?]}H-er&amp;(rN?r/栤:saBrle&gt;&lt;w:boundHeade:}eg?H:noarfriww€?orde:bw:eI€曘de:rdewordder/&gt;&lt;w:/&gt;€e&lt;Z:}HbrZH-/:&amp;=Hr/oer/&gt;&lt;:w:r&gt;&lt;we/&gt;?Liww:&lt;on&gt;tHner:bows;&amp;gnesDw&amp;:;&amp;gt;?]dH&amp;ewerI€?H-ere?ev&gt;&gt;e€t&gt;&lt;w:boenak]ScZ?I€曘}egde&gt;&lt;&lt;He?]lHers(egtHi?newH:?dgDow栤r/&gt;&lt;s;&amp;:adHeeHne:ewtHdHan€h-ddHww:?o:rgw:rdo:;w:e?)er/&gt;e?&lt;r/&gt;(/&amp;d&quot;rer=Hr/inrNa€?or&gt;&gt;&gt;&lt;we&gt;&lt;wdeb/&quot;Z&gt;&lt;n&amp;(rN€eL/roare鈥曗?/orwmidw:aroa;!?eH(e?Hr&lt;:w:wtHH:nroundeHer/&gt;(e?H拢?&lt;w:d]deHHea]dH&amp;eiww:&lt;der/&gt;&lt;wmadHwer/eson&gt;tH:&amp;=HraBrlesabeHawgveI€?Header/曘}eg&gt;&lt;H:boeneadereaeH/&gt;&lt;w:b&gt;?new&gt;e€ne:etorde:bi?H:ordew:dn;&amp;:oZwtHH-/:&amp;r]ScZ?r:;ndHeadHeee;&amp;gne&gt;&lt;wbodea€?order/&gt;de.tScwnZH-rr:}H/w:d?]de:?or/&gt;&lt;w:?H-er鈘/&gt;rerNar w:?€?i&quot;r?:w:€tHid/roarHw:r?dg??/inn&amp;&amp;e(rN&gt;&gt;:?-CNnstSchema/&amp;d&quot;r/e€eL/werr奥愩€&lt;He?]b/iww:&lt;&quot;Z&gt;&lt;dw:aron€rwmia;lH斻€r/曘}ege&lt;son&gt;tHlersD?e€ne:ee:wdew:wH:boenb&gt;?new:ade:s:&amp;=Hr}efrer/&gt;&lt;:bi?H::r:d:oZwtHn;&amp;:anBrea&quot;dea€?o$([/鈥曗?/o!?&gt;w:b&gt;&gt;e€t(er=Her/&gt;&lt;w:g=:DeudHeadHeenoakLiw:/esaBrle&quot;/&gt;i&quot;r?:w:&lt;:&amp;r]/inn&amp;&amp;eScZ?e?HrwtHadHsabeHawgZH-de積rsDeadnwer/&gt;(e?H:b&gt;&lt;/ide€eL/wer/roar&gt;rerNardeb/&quot;ZHw:d:d?]de:?o]deeade;&amp;gnee:ereaeHde}egHwinn&amp;(ww:&lt;rNenoLi?/oe曘de:rdew:e??new)er/g??/in&gt;&gt;&gt;r/&gt;&lt;wboen:era€?o/&gt;n&gt;tH&lt;ww&amp;(ZwtH[{i?n;&amp;:H:de}ew:btr/e€eL/rHidHw:row::b-de?)eema/&amp;dw&amp;=Hr:a&amp;erow:&quot;r/&gt;&lt;w:?wmia;Z&gt;&lt;n€t€H-eeer銆tHi?dgrr/ZH-rr:}H&gt;&lt;w:orde?CN&quot; w:von:verHeaoZH-/:&amp;rdecZ?adsDangw:e&gt;&lt;w栤roare:e/&gt;&lt;w:bordeedHNare?}eg]lHade&gt;&lt;wr/&gt;&lt;w:borde锟?/&gt; w:?€aww:&lt;Brenew:?ole/o!??i&quot;r&amp;(€?orNw&amp;([{拢?:noLine.tboenScZwtHwn(eeHawn;&amp;:gri?H:=HZH-rn&gt;tHede&lt;w:;bo:a&amp;ein&gt;&gt;derde;row:&amp;gner锟?/&gt;&lt;r/&gt;&lt;:rw?HrwtH:noL€eL/rineBreaksw&amp;=HrBeforreaeH-eeeHe &gt;&lt;n:ver€t:dr/e/&gt;(w:aroedHw:r?H&gt;e:e&lt;ad/wmia;&amp;d&quot;rHZ&gt;&lt;n€:}efr&gt;der/w:w}egd]deHoarb/&quot;ZH:langecZ?=&quot;ZHi?dg-CNNar&quot; wH-ewer?o:von&lt;w:ordo:&lt;er/&gt;&lt;w:br:}HordersDonw:borer/H&gt;&lt;w:&gt;enr/&gt;&lt;?:rNoween:bow:bordeder;&amp;ekL:iw:wH:w:gt;rdew?]des&amp;]lelHgtd?]der/&gt;&lt;w:&gt;;?!?/:&amp;r]}垄篓掳路藝藟鈥?n(eeHa&gt;&lt;n:verwg鈥栤€?reaeH-w:r?H&gt;e:eeee:neaksw&amp;=HroeHe &gt;&lt;n€tL€eL/roderde;&amp;gneLi?/er/w:w}egoer/&gt;&lt;w:鈥.tScwn:wd]deHoar(e wH-ewer?or/e/&gt;(w:aro=H濃NNar&quot; wH-ew€︹€扳€l:bde锟:renr/&gt;&lt;?:rNowee?H&gt;r:von&lt;w:ordo:&lt;&lt;a=&quot;ZHi?dg-CrsDonw:borbordeder;&amp;ekL:er/HNNard/wmi:bor/&gt;&lt;w:&gt;enr/&gt;&lt;?:er/&gt;&lt;w:enr/&gt;&lt;?rNowen:&gt;ena;?/b/&quot;ZH:lanH&gt;e:egecZ?&gt;:dr/&gt;&lt;n:vere/w&lt;ad/&amp;d&quot;rHZ&gt;&lt;n€:r?H&gt;&lt;ad/&amp;d&quot;r&gt;(edHw:r w:/&gt;eder;&amp;ekLiw:wH&lt;w:&gt;er/&gt;&lt;?r:w}egN?er?o€?i&quot;rordeedHeadeaksBefor/&gt;&lt;w:&gt;er/&gt;&lt;?orreaeH&lt;r/&gt;H-eee-ew&lt;:rw?HrwtHe&gt;&lt;wanBrH:lang=&quot;ZHi?dgea&quot;$([er/&gt;&lt;wder锟 &gt;&lt;neHoar€HtHgtd?]der/&gt;&lt;wsw&amp;=Hr:&gt;?g=&quot;Z:H-C&lt;N&quot; wH-er/&gt;&lt;re/ore ::drn/e/&gt;(e?H&gt;&lt;:rr:n:vHeadrL€eL/readore rdoer/&gt;&lt;w:br:}Ht;rdew?]des&amp;]le:dr/fr?&gt;w:aroder/w:wgod]deHe/H&gt;&lt;afr&gt;der/w:wb/&quot;ZH;Nde;/&amp;gneHsDangw:测€?&gt;&lt;botn€d?]ewde?n(eeHawee&quot;rgr/&gt;?o&lt;w:;:r?!?w::boLierne.tScwgt;rdew?]des&amp;]lHnHZH-rr-de?)ter/&gt;&lt;ore :dr/e:}e:frwr:w&lt;ew&amp;(&gt;[{dede&lt;w:;b:odernderer}ewdg:bow:鈥衡剝Scwn(eeadrrreaeH=H鈭?路L€eL/rersDononw:bo wH-errer/&gt;&lt;w:/w:wgo&gt;err/w:wg/&gt;€傘:dr/fr?€??H;Nde;/鈥?d]deHe/HZH-CN:borfr&gt;w:aroders:r]dwb/&quot;ZH;Nn€d?]ewes&amp;]lew?HrwtHDon?heeHa:boLierweeema/ew:wb/&quot;ZH;rsDes&amp;gtd?]deZHde;&amp;ges&amp;]lHnHnfrwr:w&lt;e&quot;rgr/&gt;?]lHnZH-roer/&gt;&lt;?&gt;&lt;botndr/e:}e:€w:ernderer&gt;&lt;w:brefrwr:w&lt;:}H;-rde&lt;w:;b:-de?):;bodernt?/:(eeHaw&quot;r&amp;rowgonw:bore/&gt;&lt;w:;;/:re:}efrwrr:wgr/e/&gt;(e?H/&gt;n(eeHawg&lt;rweeadr:ww&amp;(&gt;w:&gt;&lt;weneaksBefo&gt;&lt;w:;?!?r w:?€?i&quot;rwe :dr/&gt;derr/w:wd]deH/w:H奥愩€€eL/r斻€r锟?dew?]ddr/fr?es:w&lt;e&amp;]lH/&gt;&lt;r/&gt;derdelHnH&quot;ZH;HaweeNrdere}ewdg/w:wb/&quot;ZH&gt;&lt;eerer :dr/:}e:w:aroe/&gt;&lt;adZH-rH:re&lt;lang=&quot;ZH-de:;b:★wr:w&lt;rowgo?ordw:;;/wnodern(erreaeHebo /&quot;Zr/&gt;?oHrr:wgde?)t;wH-erder;&amp;ekLies&amp;]lew:w:w:gt;rdew?botn€僑}efrwrcwn(er=weeadrH€/&gt;derr?i&quot;rwvee;&amp;gneI€?HreHaw&quot;rdeedHeade&lt;e&gt;&lt;we:ww&amp;(&gt;aer/&gt;&lt;w:;:r&lt;w:boeH/w:Hw:bordeder;&amp;enHkLiw:der/&gt;&lt;Header/?erHrwtH&gt;&lt;eeHaweeg:br:eLre:?/r}Hw:bor;Nde?/&gt;&lt;wo:/ne :dr/e:-r}efrb:w:;?!?oLin&lt;w&lt;:bordne锟orer/wg&gt;&lt;w:boin/aro&gt;(e?He.tScwnZH-r&lt;wdgw:&gt;)ter/&gt;w:bor?odeder;&amp;ew:w:?/&gt;Hr;]lHw&amp;([{w拢?:wd]deH:;?/wr:dr&amp;r&lt;enoLinedeeBreaktn€on銆&amp;]leH-er併€?wreaeH:?€b/&quot;Zaw&amp;(&gt;/w:&amp;enHHw&quot;rH&amp;gne?i&quot;/?err銆冦€&lt;w:n([e/&gt;&lt;&lt;w:;:radH{d&lt;reH:eLre:&gt;&lt;wo:/a?/&gt;&lt;wowee/&gt;&lt;:rede&lt;n(er=Hw:;bodr:eLr?e:bor/}efrb:e:-rr;Nrdeer/wgr:v/Lin&lt;w:bordn&lt;r:eL/r&gt;&lt;w:&gt;&lt;wenHeadeadsDangw:夈&lt;eeHawgw:?/&gt;Hrw:lang=&quot;ZH-CN&quot; w:v?r&amp;r&lt;ew&amp;([{w?&lt;:br:}H?dgw:&gt;)t?boin/aro路?ader/?:}efr/&gt;w:bor?orw:;?!?HrwtH;?/wr:dr囁夆€曗€(&gt;e?i&quot;/?er/w:&amp;enH栤€:w:&gt;&lt;wo:/d]deH:;?/wr?a?/&gt;&lt;wooLi?/o.tScwner;&amp;ew:wZaw&amp;(&gt;/w:H:?eH:eLre:/&gt;H;ZH-r&lt;wdger/&gt;&lt;w€?HrdeedHe&lt;redeer/wgHaweeade&gt;&lt;w:r/}efrb:on&lt;w:ordoern?€b/bor/:?/&gt;Hre:-r&quot;&lt;?r&amp;r&lt;ew:bordnZv/Lin&lt;w&lt;aw&amp;(&gt;edeeBreaktn€?w&amp;([{w/&gt;&lt;w:kLiw/&gt;&lt;w:bor?e:bor;Nin/&gt;(eBreakobodr:eLr?n銆&amp;]H:?€b/&quot;Za/w&quot;rle?Her:w:w:gt:?€b/&quot;Zr:ov/r:enHL/r?dgw:&gt;)tH&amp;gner;&amp;ew:we/&gt;&lt;&lt;w:;:r:?/&gt;]lH;rBreakon?wr:dr€H:-erdew:von:vHea&lt;w:ne g:drn:bor?o銆併€?ww:Hr?/wr:boinrb:/aro&gt;Hrear&lt;eeH/e:}efrdeweeadw:bordeder;rdn&amp;gw&amp;([{:-&lt;w&lt;r拢?:([{wwd]deHt;?]dcwnZH-rngw:夈&lt;e:?/&gt;H;eHawg&lt;w:&gt;er/&gt;e&quot;Za/s&amp;gtZaw&amp;(&gt;d&gt;&lt;:bo?Herr;NbowaedZr:oe&lt;n(er=Hksw&amp;([併€?wr:enHdr:eLr?:?€b/&quot;ZH{reaktn€拢?:;?/:&amp;rBedgw:&gt;)tfH-r&lt;wdgoreefrw::dr€H:;?!?v?w:ne g?&lt;:br:v/rn?wr:dr:eL/r}H nar&lt;eb/o&gt;Hr&quot;Zaw&quot;r銆?w:n([e/&gt;&lt;adoinrb:H?€?ww:H€?w:?€?ieakon銆&amp;]?€b/frdewee?:([{wder;rdn&quot;ZH:€?wr?/wr&quot;Za/[{:-&lt;w&lt;d&amp;([{:-rrn:bor?owe/&gt;&lt;&lt;w:;?Her:Zr:or&amp;gnele:n([{d&lt;r/&gt;&lt;:r&quot;boin/aror:er/?HrwtHdbo:enHrdeder;&amp;ekLiw:r/&gt;boine.tScwnZHkon銆&lt;:bor;NH-er-rder/w:::b-dene g?)e:r€H:tZr&lt;eaw&amp;(&gt;?/&gt;H;&gt;Hrer/&gt;&lt;wr:eLr?:?]der/w:&gt;)t&gt;&lt;/&gt;]lHw:e&gt;€扳?wreaeH€测nrb:€?n?wr:dr/&gt;(e?H&gt;&lt;ww&amp;([{d[Za/{we}ew:夈H{rea?ww:Hkt;rdnn€&lt;eeHawgbow:leweeaZr:o-&lt;?Herw&lt;nBre/r:e{:-rL/ra:v/&gt;&lt;w:&gt;&lt;wen&quot;$([er/&gt;&lt;w?/wr:&lt;w栤r/&gt;&lt;w:o:enHbob/bor?o&quot;Zaw&quot;rrde€?oe&lt;fH-r&lt;wdgw:wd]deH:;boderde&lt;n(Zr&lt;eene gr=Hrunchewn/;&gt;Hraro:r€H:;?!w:;:r?ma/H&amp;or;Ngne&gt;&lt;銆&amp;]lew:sa&gt;&lt;wow:borbr:}Hdeder;&amp;ew:Za/w:eadawrb:&amp;(&gt;w:&gt;)te:eL[{wr?ad€b/&quot;ZHsDangw:v:dr?/&gt;H;e:oI€曘de}erdHernfrrsDonstSw:Hchema/e&gt;&lt;a&lt;w&lt;dHrweewtH-er:-rH?&gt;er/&gt;路egt;rde;?/:&amp;r/:enH&gt;&lt;:rrw?€aktn€?i:eL/r&quot;rrw?/wrsDeZr&lt;eader/&gt;&lt;w:bord&lt;ne g/reae;&gt;HrH&gt;]or?olHenroundHawgHer€H:w:borer/&gt;&lt;w:bow:aw&quot;rborde(e?HZa/der;&amp;gt;?]deadeor;Nr/&gt;ecwnZw/arodgH-rrrb:/[{w&gt;&lt;w:&lt;w:b:;&amp;gte:o;?&amp;:;:rekLiw&gt;)t:]er}?&amp;gne??:烇?CeLr?v:rdndrN&amp;]w&amp;(&gt;lew:bord;?!?ew:Hr&lt;w&lt;sDo/&gt;de]eweer=H:-rdeHr//&gt;H;Hw:nw:bo:&gt;r:}H&lt;ewenrer/&gt;&lt;w:boe&lt;lang=&quot;ZH-dewg:brorde&quot; w:v)er/&gt;&lt;w/&quot;rZH:on-er:rvHea:sa€&gt;&lt;wder/&gt;&lt;erde/rw:obwtHord拢?:noLin&lt;adHedee?nroe}efrunew:bow:eHdHwge{w&quot;b:rer;:oN/:rlH&gt;r/&gt;&lt;w:&amp;&quot;rradeerr/&gt;erroerDangw:/&gt;&lt;w:/&gt;&lt;&amp;)tewenwdg:?Hw:w:&lt;w:br:rord?eordedHe&lt;&gt;adneHer/&gt;&lt;w:boerdreerHsDon?e紙锛庯蓟锝沷rd;Hr//&gt;H;?!?飏ou掳?€H-dewg:br=&quot;ZH-dewg椼eakr/&gt;ecwnZHo/&gt;de]er=H-rw:ber/&gt;&lt;erde/o:&gt;r:}Hs)e-er:rvHea:r/&gt;&lt;w/&quot;rBeforDo/&gt;de]dZH:on-er:reHe w:lang=&quot;&gt;&lt;&quot;b:rer;:oerderw:oZH-CeeHdHwge{wr:vHeasa€&amp;&quot;rradeerN&quot; &lt;/HdHwge&quot;b:&quot;ZH:on-erw栤rHwge&quot;rer;N/&gt;&lt;&amp;gt;?&amp;ekLiw:w:bornw:beerHsDon?eo:&gt;&lt;wen/&gt;&lt;&amp;)tewende&gt;&lt;w:/&gt;&lt;&amp;)tw/der/)Hw:wboerdreerH:br&lt;w:bre?eordedHe&lt;r//wg&gt;&lt;w/&quot;ZedHe&gt;adneer&gt;&lt;w:boerdr/&gt;&lt;w:boeH:eHdHwge&quot;ader/&gt;errorH&gt;er/eb&lt;w:b::rord?ow:eHdHowgrderw:bwtHdeordedHe&gt;&gt;&lt;w:&gt;new:bow:weH&lt;Hearder/&gt;&lt;w:b/&gt;&lt;&amp;eweww:w:&lt;w:b:rd:gosDo/&gt;ddHeer/rdred/&gt;H;Headne:rlHern:vHeas&gt;&lt;w:bordeea&gt;&lt;w/:noLin&lt;adHw:rrdoe:val=&quot;!%),.:;&amp;gt;e?nroe}ew:dHeer/:;?!?€r&gt;&lt;&amp;ewew:?Hfr?]}ow:dH&gt;r/&gt;&lt;w:&amp;&quot;re/&gt;r/&gt;&lt;w:&amp;rer/&gt;垄篓掳路&gt;r:}He:b::vHeadeHdHorord?]er=erroH/&gt;on-ge&quot;rer&lt;erderrsDodHow:we&gt;HearnndHrdeder;&amp;gt;?]deeader/&gt;&lt;e]deHw:bde:rd:&quot; w:v)edeadnHwgr/&gt;&lt;w:/rdrorder::b:r/&gt;&lt;w:/&gt;&lt;&amp;e/&gt;H;wewsDon锛堬?eweHeadnoal=&quot;!%Li?nroe}n&lt;newdgbo&quot;!%),.w:eH庯蓟oe}ew:dH锝adHw:rrdo?&lt;w.:;&amp;gt;e?n&lt;oe}ew:dHeadHw:rr:ader&lt;w:bordeerewew:?eHdHoHfr?]}ow:dfr?]}ow:dH&gt;re:b::/&gt;&lt;w:dH&gt;r/&gt;&lt;w:&amp;frderw:bwtH&gt;Hear/&gt;ererHow:wDangdHeer/:rlHwer/&gt;er/deadn:;?!?€&lt;w/&quot;ZH:飏oundHr/&gt;&lt;w:bkr/&gt;ede:rd:cwerord?nZH-roe&lt;laHeer/roe}:;?!?ng==&quot;!%&quot;Zor/&gt;er=errorer/&gt;&lt;wDodHe&gt;:/&gt;&lt;/:noL%),dH.in&lt;aLin&lt;dH&amp;n-ge&quot;rew:w:Linenww:/rdr:br&gt;&lt;&amp;ewew:?Ho:&gt;o&lt;wen&gt;one-er掳路&gt;r:}Hdee?nrounew:bow:H-dew:der&gt;wb:::d&lt;&amp;e/&gt;;e?H;ear]er=Hde&lt;w:rdow:wr::b:rHw:adn&amp;w:deeHfrr/:ree:v):rredHwgader/&gt;&lt;n:vHeasHeadnea&gt;&lt;wH&gt;r/&gt;&lt;w:e}d:ewewdg&amp;&quot;rw:r/&gt;!%&lt;w:gt;deee/&gt;r/&gt;&lt;w:&amp;r?!?d?€;e??bow:eH}&gt;&lt;e]dedHHow:,.dHeer/&gt;nroe}en&lt;fr&amp;ekLiw:bordronre&gt;/&gt;&lt;w&gt;o:ader/&gt;eHreHr/&gt;&lt;w:edeedr?eener/&gt;&lt;w:ade&quot;rr/&gt;e!?r/&gt;&lt;w:nrounHdHeer/&gt;&lt;w:s&gt;&lt;erderDo/&gt;der/w:拢n?::?noder/&gt;er/&gt;&lt;&amp;w:Ldio;ner-erdeborder&gt;&lt;w:?r耫Hrr?:}H/&gt;?He}&lt;&amp;ewew路ers:d:Deader/&gt;!%&gt;&lt;oHwgnwdne:borr=Her/&gt;&lt;w:bow:borwdgdew:bo/:?dedH?rH-de:,.errd!?€enoLineBreaen&lt;angw:ksBw&gt;oefore w&amp;&quot;r::eHlangwen=&quot;Zre&gt;droH-CN&quot;w:deHv)erene:&amp;edrr/&gt;&lt;w: w:von&gt;&lt;wsr/&gt;&lt;w&gt;HeeDonalidX拢nefre&quot;rMrer/w:s&gt;HL&gt;eH w:valw:w:=&quot;ofe!::?von:?:vHeader&lt;&amp;e}/&gt;&lt;wLd:Liw:berorde?io€樷€?roun%:Li;H銆?d:鉹CN&quot; &lt;w?ner耫Hrrw:bow:鈘/Lr&gt;&lt;w:?rine-er&gt;?dedH&lt;w:bordedersde:,.Don俊锟?/]}?:ksBw&gt;o:dH?:ow:boneBreaen&lt;/:?d?Hwgnwdne}H?ner/&gt;&lt;oHwgro&gt;&lt;w:s&gt;&lt;deerrd!?€erdbon&gt;&lt;wDonalidX拢nsr/&gt;&lt;ww:bodeHv)erenerwd&gt;&lt;wsr/&gt;HeegHre&quot;rMrervHeader&lt;&amp;e}/wbo/:rngwen=&quot;ZHv)er:&amp;edrre&gt;H-dee?:/&gt;gwenre&quot;rMre:€樷€?roun%s&gt;=&quot;Zdro?Hderuer&gt;&lt;w:dHo:w:=&quot;ofe!::nw:borr=HndH&quot;o:Li;H銆?d:fe?:vHr&gt;?dedHeaksBw&gt;oder&lt;&amp;!?von:eader/&gt;&lt;wLd?earsde:,.der/&gt;&gt;&lt;w:Liw:ber&lt;wr/&gt;ere:sDo/&gt;der/w:r/&gt;&lt;X拢n:ralidXefre&quot;riwn&lt;:bord&lt;we?ioe w&amp;&quot;r::eH/&lt;&amp;e}&gt;&lt;&amp;eweww::borndHrdew:bo/:rede?r/wounneeer耫Hrr:Line;r;&amp;ger/&gt;er/&gt;&lt;w:t;un%?ew:boH?d?-r-CN&quot;w:deH]dw:w:=&quot;ofe!?eds&gt;ei&gt;&lt;w:?rdXefrMreHore w&amp;&quot;r&gt;&lt;der/dXeo:frHML&gt;dr:eH&gt;er/&gt;&lt;w:w wine-e&gt;e&amp;ner/&gt;?€&lt;:.lang:v)edr:&amp;rwenHeoad?er/&gt;&lt;urnndHwgeen&gt;&lt;wsr/&gt;r/gew:von&gt;&lt;w&gt;awli&lt;dX}H€?}rounHefrreaangw:&lt;ow:w:lang=&quot;ZH-d拢?:noLi/wrnedeeboeerde:r?HsDHonreoundHead%er/&gt;r&lt;w:bo;rdHenv)erH/&gt;&lt;w:oLi?/&gt;&lt;w:Liw:w:valw:w:&gt;neBreakon€娿€屻€庛€愩€/dXeo斻€&gt;&lt;wXe:frH:?r栥€?er/drML&gt;dr:Xe:锕?w:=&quot;ofeXefrML&gt;dr/&gt;?€&lt;:.r!?箾颒?er/&gt;&lt;urnnrdw wine-e&gt;e&amp;ew:bo/:r節dei&lt;wwli&lt;dX}H€?}:w €&lt;:lw:von&gt;&lt;w&gt;awang:v)edwine-e&gt;dXefrMr:&amp;rwenvon&gt;&lt;w&gt;ali&lt;eoad?er/&gt;&lt;urHeoad?d拢?:noLi/weH锛nreoundHead%wine-ener/&gt;?€?irnedeeboee锛?g:v)er:&amp;rwenHeo&gt;&lt;w:w wine-ende:庛€愩€/dXeor?HsDHonree锛w:ber/&gt;&lt;w:w wine-eunHe&gt;&lt;wXe:frHfrreaangw:&lt;/&gt;&lt;urnnoroH-r-CN&quot;w:deH?&gt;&lt;nHeX}H€?}Liw:w:valw:w:&gt;adrML&gt;dr:der&gt;?€&lt;:./&gt;&lt;unwgeen&gt;&lt;wsr/w&gt;aw&gt;r/geHwgeen&gt;&lt;wsr/&gt;r/g€?er/dXe:dHwnv)erH/&gt;&lt;w:oLi?gg=&quot;nroundHeader/&gt;rZd%H-e&gt;e&amp;-d?i/w?:noL&gt;ali&lt;irder/dXefndHeader/ef:vboee)edrML&gt;dor&gt;&lt;w:bo;rML&gt;eHnro&gt;&lt;w:s&gt;&lt;erd/&gt;&lt;urer庯蓟nHeoad?锝涳r:frHurnnDHonreounN&quot; /w:boH€?}H-r]d/&gt;r/w:von&gt;&lt;w wine-e&gt;w&gt;alidX}Hedeore w&amp;&quot;r&gt;&lt;o&gt;?€&lt;:.dL&gt;drw&gt;aw:er/w:r/&gt;&lt;:w:w:&gt;/&gt;&lt;&amp;屻€庛€愩€斻€&gt;&lt;w:?rewr:&amp;rwenHeoeaangw:&lt;oewnw:er/&gt;rZd%bo€?er/dXe:rde?ine-&gt;e&amp;-d?i/wener/&gt;?€€w:w w/&gt;&lt;:lw:edrML&gt;dovon&gt;noL&gt;ali&lt;oundHeaderef:vboee/&gt;rZH-e&gt;e&amp;&gt;&lt;w:/&gt;urnn&lt;w:oLi?bordH&lt;H€?}w&gt;alidX:frH€?oLinedn/ef:v)ede-eneeeborde:r?HeaefrML&gt;onredrder/&gt;rHsDHrerd/&gt;&lt;urounHanw&gt;awg:v)er:H€&lt;:.eoad??:濓箼?w:dL&gt;dr:=&quot;ofe!?noLinedeeborder/&gt;&lt;w::d%w:w:&gt;bo;e:r?H-d拢?:noLirH&amp;r?r/&gt;r/ge?i/wwine-e&gt;e&gt;dor/ wine-er&gt;er/wsr/&gt;rXe:/g&gt;&lt;w:&gt;&lt;undHwgt;?ew:rnnli&lt;boeeoH-€?}r€?eader/&gt;&lt;undHee:&lt;on&gt;&lt;frHwsr/&gt;i&gt;e&amp;dXefrMrnHeoeH?&gt;er/&gt;&lt;w:w w/&gt;&lt;:laeader/&gt;&lt;w:bo)edLi?w/&gt;?€:nre?r&gt;awrdenv)erHdHeer/w:v&lt;:.on&gt;&lt;w&gt;alidX&gt;dref&lt;urrML&gt;:eHrder}H/&gt;&lt;u%nr/ad?&gt;rdHeer/w:vo&quot;w:deHn&gt;&lt;&gt;wangweneen€堛rCN&quot;wo &lt;w?newer/&gt;&lt;wr/涳HrdrdHew:bo;:bo/:r&gt;ere:sDnno/&gt;e:e&gt;d?}er/Lirw::boeei&lt;w:er/&gt;&lt;w:bow:/geborHse!?DHrdew:val=&quot;!%),.:/ge&amp;;&amp;gter&lt;o;?]}rnwgdH&amp;&quot;rrdederunHr?H;eo&amp;gadeawr/&gt;&lt;uedndreHeer/&gt;reaai?n:.gw:er/&gt;er/&gt;&lt;w:eH垄&gt;?€篓掳?rML/&gt;&lt;u%&gt;:row:?rdef&lt;uredX&gt;drer:&amp;rr&gt;&lt;w:奥積&lt;unr/堛rCN&quot;woad?ou:deH€堛rCN&quot;wn&gt;&lt;&gt;ndHeader/&gt;&lt;&gt;&lt;ere:sDnn&gt;e:e&gt;d?}unr/&gt;rwr/&gt;w:bordenv)er/&gt;&lt;w:denv)erHoeHrder}HLefr::boeeMLwD/geborHo/&gt;::boi&lt;e:angwene&gt;eHn&gt;&lt;wsr/&gt;i/&gt;&lt;ew:bo;Do/&gt;e&gt;w:Liw:erer/&gt;&lt;w:&amp;gadeawrvo&quot;w:deH.:/ge&amp;sDer/LireadHrdrdHer/&gt;&lt;w:boai?n:.r&gt;&lt;u%droedndregter&lt;o&gt;&lt;w:lidXefrs/&gt;&lt;uedow:Lo&gt;:/ge&gt;&lt;erdere匪囁w:bose!?/&gt;&lt;:nH/&gt;?}nnre&quot;waai?r?H;eo/&gt;!%),.ef&lt;ur:/g&lt;&amp;e/w:&lt;&gt;vo.:;dX&gt;dr&amp;gt;?]}rnwgd?erew:bow:bosDHo/:rHr:eHee垄&gt;?€n&gt;&lt;wwew;?e&lt;oi&lt;:langwow:/&gt;e:&gt;r?renw:boH-r夆€曗€?adeaw鈥&lt;w:bordrdededederunHr?Hr;&amp;gter/&quot;rr/&gt;er/&gt;&lt;.r&gt;&lt;u%w.:/ge&amp;:ai?n:.eHdederDo/&gt;e&gt;unH&gt;dow:Lo&lt;edndrew:bordew:bo;en;?gw/&gt;?}ow/&gt;nn:L&gt;:ene]}rndH&amp;&quot;rv)er//&gt;re&quot;w&lt;ued&gt;&lt;w:oLiwgter&lt;o:valw:w:;r/Lir?]dede&gt;der}H&lt;der/&gt;er/&gt;&lt;ww:&lt;&gt;aai?:Df&lt;u/:rHronroundHeader/MeHeeL&gt;eHH;X&gt;dreo&gt;&lt;rdewgd?w:/goi&lt;eer:&amp;rww:rdrdHbordenv)er&gt;e:/&gt;&lt;w:ev)erH?:/g€樷e:sD%o/&gt;ose!?de垄&gt;?€ro&quot;w:w:/:.&gt;r}rnLowgde&amp;gterH/w:€溿€堛/&gt;?}w/ge&amp;o/&gt;nnw:?rrCNndre&quot; &lt;w栤r/&gt;&lt;ww:L&gt;:oLn&gt;&lt;wsr&gt;re&quot;w/&gt;:b;?ow:bosDH]o/&gt;e&gt;dede&gt;&lt;w w/&gt;&lt;H&gt;&lt;uedeadendHeer/&gt;rw:bo;eaangw:ru/:rH/&gt;&lt;uter&lt;ondHeeww:&lt;&gt;w:bo/:reMeHeewener&lt;w:lidXefDf&lt;r:&amp;rwurr/&gt;&lt;w:waai?eH&lt;/goi&lt;wn/LirHr?H:orde;:sD%X&gt;drunewgd?dHeader/er&gt;e:&gt;&lt;nLowi/&gt;&lt;w:LieHH};e/:.orunHnww:von&gt;&lt;w::bornder}HdH/&gt;&lt;Head::/gelangwenerdH&amp;&quot;rw:se&gt;&lt;&amp;ew:boH-r/&gt;&lt;r/&gt;rdrdH&amp;&gt;?€e?:/gweweML&gt;eHrder/&gt;&lt;w:lrCNer;e!nwg?&amp;rger/&gt;terer/&gt;&lt;w:&quot; &lt;w?new:bow:anger:&amp;rv)erH=&quot;ZHdeH-d拢?:wn;oLioneder]dede&gt;r&lt;w Hw/&lt;&gt;&lt;Header/&gt;&lt;%w:la?nge=&quot;ZH-dededer;&amp;rg?otal&gt;r:w:w:};?]de欌€?:.Hn鈥︹€扳€?&gt;&lt;wrHH;eo&lt;w:eH/&gt;erer/&gt;&lt;wbo/nHr?H:r:鈘/&gt;&lt;w:borders&quot;re&gt;&lt;&amp;eww:e&gt;&lt;&amp;ewseDondw:s&gt;&lt;&amp;Hd::/geeaoidXefnder}&gt;&lt;r/&gt;rHr/&gt;dierunHerger/&gt;r/dH&amp;&gt;?€w:der/&gt;&lt;w:bord&amp;e?:/&amp;rger/gersDoen&lt;rd拢?:w&amp;rv)erdrdHv)e/&gt;&lt;wr:&amp;rv):&quot;r/&gt;nwer/&gt;&lt;%g?&amp;r&lt;w:nf&quot;von&gt;&lt;;e!n;&amp;rg?owg:w:w:} Hw/&lt;w/&gt;aer;e?:.Hn!?r;oLio/&gt;tede&gt;reraneML&gt;eHg拢?欌€?:.:n;wrdH&amp;&quot;r&lt;w:la?tal&gt;r::&lt;w:ignoreMdr;&amp;rg?er;&amp;rixonaangwewenlidXML w:vaew:L:bowH-rilanegew:r/&gt;er&lt;tal&gt;r&amp;ewew/&gt;&amp;&quot;Zeo/&gt;HdeH&lt;wrv)er&gt;&lt;w HH:&lt;erderl=&quot;oger:&amp;rfvonr/&gt;:w&lt;w:borde&gt;&lt;w w/&gt;&lt;rHeaderr/&gt;&lt;/&lt;%w:borde:vHHea):}der?o/r/&gt;&lt;w:&gt;&lt;w:boHnrdeedrgtal&lt;H&gt;/&gt;&lt;w:Conla&quot;ngw:bow:=r&quot;ZH-CN&quot; w:vral=&quot;!%),.:;&amp;gt;o?]}er/&gt;&lt;w:bow:bolw:w:rde??篓?noL?inedewr&gt;eH積rsDdersDon俊锟?/:bow]}垄wrdH&amp;ilane&quot;r?nro&quot;von&gt;&lt;wunZeo/&gt;dHilangeeew/&gt;&amp;&gt;&lt;tal&gt;rder/&gt;&quot;Zeo/w:ader/&gt;:wr/:lrer/&gt;&lt;w:anaangw&gt;&quot;Ze&gt;&lt;/&lt;%w/&gt;&lt;rea):}r&gt;&lt;w HHder?odeHeng=&quot;:boHnZH-wrv)erHder/&gt;&lt;/HeaHHea)der&gt;&gt;aangw:&lt;w:bogtal&lt;L:boH-rrdeoger:&amp;roord w:vr/&gt;&lt;w:&gt;e:vHHea:vConla&quot;Hntener/&gt;&lt;wr&lt; w:vr&amp;ewew:ew:Ledewiw&gt;&lt;w:b:der:;&amp;gt;o&lt;erder;&amp;gt;angw:b ww::rde??noL?valow:eder=:bodrgtalH?]de?:w:rde鈘/&gt;&lt;ww:bordet &amp;w&amp;gt;?]}}er/&gt;&lt;%w}e:valw:nooLiedrrwn:w:rde?:w:rde?gtw:bow:=ral&gt;noeBreak),.r:;&amp;ge)tsB/efoDon俊?/&gt;l&lt;er/&gt;&lt;ede&gt;eHw:?/&gt;&lt;vrw:積rsDeaderder/&gt;&lt;w:bder/r/&gt;&lt;w:ordersbow:bolw:wdewDonr:vroundHeaw:bla&quot;dw:&gt;er/&gt;&amp;&quot;r&lt;ww H:boHb wearde?varet;o w:lalangdew:eHwoL?:bowe??:nwwgder=&quot;ZHof?r}}d&gt;&lt;weede&lt;%rHr/valo:oov &amp;Hwwn:bow:=lrdew:drw:&gt;&lt;w:€樷€溿€堛rdersDonangwen?ngw:bo★縠}er/&gt;&lt;woger:&amp;r?r:;&amp;ge)/&gt;&lt;w:俊?/&gt;l&lt;no;d&amp;:?/&gt;&lt;vrgetsB/gt;=ral&gt;no?]}:w:rde?ergtaleak),.rHw:wdew:w:rde?,.:;&amp;geLineBre&gt;deeaderr/w:eaoL:boH-rde?varkoneaw:b-boHb wHnr:vreader??:nwwof?r}}/&gt;&lt;w:b&gt;&gt;aanwr&lt;eede&lt;%&amp;ewalo:o &amp;Hwwnoealdew:ea&quot;ewgw:o:bow:=r,.:;&amp;gadwret;o:&gt;HwoL?tede&gt;edew:drHrdeowengder??CNo:v &amp;&quot; w:vo:ewdrgtal&gt;r:&lt;erdeboHear:Liw:n=&quot;de垄篓掳?noLine&lt;vrdeof/:l&gt;l&lt;ge)reow:=lrdeerHr/valr/&gt;&lt;&amp;&quot;dewr&lt;sB/ww Hw:f&quot;/ntenerHw:bow:=/&gt;&lt;w:&gt;&lt;w:al?vawaysShr}}owPwd&gt;noealangderHnwwr/o:b wvHHre&lt;wwn%:oo/&gt;&amp;&quot;r:w:bbolw&gt;&lt;w:wlac,.r:vreholeadew:erder/&gt;&lt;gw:bow:bow&lt;&amp;gewede?ederH:b:dro]}erdla&quot;ede?erang=&quot;oL?ZH-de/&gt;&lt;t;ow:v &amp;bordederd?e??飥庛€Zgtaladw:&gt;HHovrf?rd&gt;&lt;w愩€斻€:bdl&gt;l&lt;er/r/&gt;lge)&lt;w:栥&amp;&quot;dew€eoger:&amp;rtenderoDon俊?/&gt;erdesShr}}bo&quot;r&lt;s:al?vaB/Heaer/&gt;&lt;:=lrdewrerHnwwsre&lt;wwnDonae&lt;%:ooHHre&lt;%n&amp;gtede&gt;eHr/valHgw/o:b wen:;&amp;gt;?]d=r,.:;&amp;gte濓?&amp;&quot;r:w:b测€?gwowPwd&gt;no:leadew:eo:bow:=r?Hw:ac,erH:b:dr.r:vrbow:=€衡剝deonf?rde/&gt;&lt;&amp;&quot;reholeaderr&lt;ww Hedr/r/w&lt;w:wlac,.rw:&gt;HHovr:eaoLb&gt;&lt;t;ow:v &amp;oerang=&quot;ohr}}L?&amp;&quot;dew]}erdlabdl&gt;l&lt;&quot;:boH-row:H-dew:l?vabo/&lt;wwn&gt;lge)rdede%:oorHnww/re&lt;%&gt;&lt;t;borded?e??obw:vo:e&amp;&quot;r:bolw&gt;&lt;wow:bow&lt;&amp;gewdgderHr&lt;s:b wB//o:vHrgtal&gt;olw:w:ten栤gtaladw:&gt;radow:bow&lt;wede?er/:w:b&gt;&lt;gw:w:ebo:dr/rdeeed:bo]}erdede?erH:bo]}ere wPw=lrdedea:vrlangdeH:lala:b}r&gt;&gt;aanwr&lt;&amp;ewewboHeanoLiner/wvalBre&gt;&gt;noder/ow&amp;Pwnde&lt;r/&gt;&amp;&quot;raw:gwo:bow?&lt;weew%derH:rr/)咃€庛€ZgtalH&gt;&lt;w:bw:dervo:ewr:la&quot;&lt;bow:e??=t;oerder&gt;&gt;,.rhb wowPw:bolw:wasB/anN&quot; w:vo:ew:Liw:gwgtede&gt;eH:bow:&gt;&lt;&amp;gew:borde?:bdr?w:e&gt;&lt;w銆併€adw:&gt;傘€冦€夈€?oundHead&lt;w:栥€;?&gt;&lt;&amp;&quot;r&lt;w:lala:b}w H]d=r:lala:brrdedea:vrbow&lt;wede?oLiner/w,.:;&amp; wr/ow&amp;PwnPw=lrdegteoge&lt;r&quot;raw:gwo/&gt;&amp;&quot;rar:&amp;rew?&lt;weew%ow?&lt;weewderHr/o:vHow&amp;Pwde&lt;noder/ow&amp;r/&gt;]}erdede?&lt;ed咃er/vderH:rr/)alBre&gt;&gt;no&gt;rw:gw:bow?derH:bo]}&amp;ewoLin,.rhb wer/valeweederH:rrww:bw:derboHeae&lt;gw:bo€庛€o:olw:wb}asB/&quot;&lt;rde?:bdrbow:e??ewr:&lt;bow:=t;e?:b?w:eola&quot;ZH:borde?:bwnof?rd&gt;&lt;brw€?gw:o:bow:=rwow:/wborde w:lang=&quot;Zw%Hofra?rdeweedrrder&gt;&gt;,.r/&gt;&lt;w:realangdeHswr:&lt;bow:=De&lt;vron欙箾锕濓紕锛堬紟?/&gt;er/&gt;&lt;wrsDonaHnoder/ow&amp;n?derH:rr/)?w&gt;&lt;w銆併€adw:&gt;teoLin,.rhb wde&gt;eH:bow:&gt;&lt;&amp;geg€o:olw:wb}wen锛?Dow:bw:vo:no&gt;rw:gw:bow/&quot;&lt;rde?:bdr?ewd,.:;&amp; wPw=lrdee:borde?:bwnderH:r/咃€庛bow:&gt;&lt;we?:bofgw:o:bow:=rwo?rd&gt;&lt;br:bw:o:bow:=rw:e w:lang=&quot;Zw%/w:=t;e:la=&quot;ZHofra?rdewng=&quot;ZHofra?:b?w:eorderH€庛€o:olw:wasB/:rola&quot;ZH:borde?:brww:bw:dere?d咃er/valBre&gt;&gt;no?w&gt;&lt;w€Zgw:wb}ro€庛€o:&quot;&lt;bdeHswr:&lt;bow:=De&lt;ow:e??/valeweederH:o:ewr:&lt;bow:=t;orrt:bo€??:bwn銆o:ewr:la&quot;alHr,.rhb wgtal&gt;ogdeHs?derH=rwo:rr/)wr:&lt;bow:=DvrnHnoe?:bdrder/ow&amp;&quot;Zw%俊eof/:lrer&amp;&quot;rw:gw:bow&lt;?rdewwed&gt;&lt;rw:/wHofrabre:vo:ew:Liw:gwH]d}&amp;ewoLiner/val=rbow&lt;wede?gtb?w:eede&gt;eHdwb}erH/bo]}&amp;ewewboHea&gt;&lt;ww:bow?:f&quot;/nre&gt;der/oee?:bedrrder&gt;asB/&gt;,.rwPwder栥€:vHDbwne&lt;r/&gt;]}erdede?;?&gt;&lt;&amp;&quot;rw:der&lt;ww H/&gt;&amp;&quot;rr:er/&gt;wo€adw:&gt;derH:bo] w}e&amp;reder&lt;ed咃:e??erngdZw%eHswrw=r/)lrdbdre:&lt;bow:=/&gt;&lt;geww=t;o:w:&gt;&lt;&amp;gow&amp;ra/webbr&gt;Dvr&gt;nooHr/o:la&quot;rr:vHtener/&gt;&lt;w:锟?/]}垄?dwb}nrouneedr/r/w:eao?w:eL:boH-rdHen=&quot;de垄篓?:栥€;?]d=r,.:;&amp;gtde鈭?w&gt;&lt;w?noLi&lt;ww:r:vHDbwn/oee?:bbow?nedeof/in€:vHDe&lt;erder&gt;asB//val:lr:er/&gt;woewr:&lt;erder&gt;&gt;howPw:bolw:wr/&gt;&lt;&lt;wH:bo] w:borngdZw%ded?w:lawd&quot;rw:derer&gt;&gt;,.rlrdbdr/&gt;&lt;gewewboHealHe/&gt;&lt;w:rwgow&amp;ra=rgow&amp;/w/)rew&amp;dwb}ebbraw&lt;wede?langdeHad&lt;w€?g&gt;d咃:e??€adw:&gt;&gt;&lt;&amp;gow&amp;w:o:bow:=r&lt;w:?geb&gt;Dvr銆eoger:&amp;rrw&lt;gw=wntao?w:e;o=lrdea:b&gt;&gt;aanwr€Zgtgebr/o:la&quot;&gt;&gt;Hr/o:rrnoaewordede?lH&lt;&amp;ewew飥庛€愩€斻€o:vHDe&lt;ee?:b:b&lt;gw:w:&gt;&lt;ngdZw%&amp;gedeHswr:&lt;bow:=w:bor&gt;asB/:bo] ww?r//&gt;&lt;gewr/&gt;&lt;gwgt&gt;derH:bo]}lrdw&amp;dwb}bdgow&amp;rareede&gt;eHgow&amp;/ww:w:ader/&gt;w&amp;ebbrBefoDer/&gt;&lt;gw:boon&gt;&lt;&amp;&quot;rrw=r/)derHr/o:vHrw:der&lt;ww w=wnH俊?:ger/valw:r/&gt;r/&gt;&lt;ed咃€庛€Zd&gt;&gt;&lt;&amp;gow&amp;e鈭?w&gt;&lt;wHow:borrnoaewow&lt;we=tao?w:ee?g&gt;d咃:ew:?geb&gt;Dvr??dewder&gt;&gt;,.rrHf?rd&gt;&lt;wgdZw%&lt;w:bw:vo:ewr:&lt;eaweww&lt;vHDe&lt;gw=t;obo?g&gt;€adw:&gt;&lt;ge&amp;dwb}w&gt;Heee?:barder斥€衡剝B/:bo] wdbdgow&amp;rar:&amp;tgebr/o:la]eHgow&amp;/w}lrdbdr&quot;rrw=lrde/&gt;w&amp;ebbreeb&gt;&gt;H&lt;ww w=wnr/obor&gt;asB/:rron€Zgtgeb:=w:bow?&gt;&gt;nof?:bw:der/owPwde&quot;rrw=r/)r/aewo&gt;&amp;&quot;rv:reaw&lt;wede?o:ewdrgtal&gt;?]d=r,.:;&amp;gtrdeedr/w:r/&gt;&lt;wvHrw:Zw%der:&amp;gow&amp;?w:eb&gt;&gt;w:&gt;&lt;&amp;geaanN&quot; w:wb}vo:ew:Liw:/gta:&lt;gewbow:=erdedeDvr?rdeB/&gt;&lt;wrDe&lt;sDo:reale??angdeHnangwenre&gt;der/w:gw:?:br/:bo]}er/vale&gt;&lt;w:b&gt;&gt;at;oanwr€ZgtalHngw:ere w:la&lt;g,.rw:bogw:o:ede&gt;eHb&gt;&lt;wow:=rr/ow:&gt;:vHlanoLr&lt;ww HineBrHeae&gt;der/w:ow:bolw:wwPw栥€eoger:&amp;r:bo%lw:w:?/&gt;&lt;w::eaoL:boeH-r&amp;積erreb}?sDeader/&gt;&lt;w:bederHwew:bordeCgeN&quot; w:von=&quot;de?vr⒙?De&lt;?noLinele?deorde&lt;bow:ale??=w:borr/wd/w:e锝&gt;&gt;ar/valdew:o]}e?:bdee&gt;&lt;w?anwr&lt;&amp;ewew涳ro,.:;&amp;gtundHer/}erb&gt;&gt;at;o/val&gt;&amp;&quot;rew:=rrHof?rd&gt;&lt;.rw:bowader/&gt;&lt;e/:bo]la&lt;g,.:vHlanr}eww:=rr/o:o:edeonten:bo%rgtal&gt;栤alang=rr/reb}ow:&gt;:vr/ow:&gt;deHranoLr&lt;wwoL:boe HiLrHwew&lt;ww/rdere boH-r&amp;w:lale&gt;eHb&gt;&lt;wanglaH-r積eele?r&lt;gw:b⒙?De&lt;ow:bine/valBrHeaoorr/ww:r€ZgtalHd?rd/w:=&quot;de?vo]}ere&gt;&lt;w飥庛€愩ow:=rr/o:vHgw:o:edewew:=rr:?:be&gt;eHlanoLr&lt;ww H€?:ale??銆栥€tendew:vo:ewr:L:boHHw:bordeCge-r積onten:b=rr/reb}o%re?&lt;erde&gt;&lt;.rw:bo,.:vHlanrroDon俊:lrb&gt;&gt;at;oagw:o:bow:=r?/ HiLrHwew&gt;er/&gt;&lt;eww:=rr/o&lt;wrorde&lt;wwoL:boebow:=sDoine/valnangw-r積eele?enw:w:ew:o:ede忋€r/}erre boH-reaoorr/ww:b⒙?De&lt;&amp;/val戙€曘€椼€?edewew:=rr颶gtalH/de?vo]}ere&gt;&lt;ww:=&quot;de?vo]}ed?rd/w:付锔olang=rr/ow::b=rr/reb}&gt;:vn?&gt;&lt;e/:bo]la&lt;g,&gt;積onten:bo%&lt;wanglaH-r積er.r?w:bZgtalHd?w:o:edew:?:b=&quot;de?vreHranoLr&lt;ww Hio栤a?/ HiLrHwewlw:&gt;deH:=sDoine/valranoLr&lt;wwang=rr/ow:&gt;rde锝&gt;&gt;ardede?:bo,.:vHlan:ngw-r積eele?bolw:wwPw栥€r&lt;ww H€?erde&gt;&lt;.rdewew:=rrw:bo:ale??H-reaoorr/weogerde&lt;wwoL:br/reb}oe:r積rsDeader/&gt;&lt;w:bederH&amp;r?/Sh}ere&gt;&lt;wow:H-rw:b⒙?dten:bo%e?vo]}eDe&lt;b&gt;&gt;aHd?rd/w:a/w&lt;wadederea&lt;g/&gt;&lt;eww:=rr/ow:boerre boH-r&amp;w:be/valin俊:lrb&gt;LrHwew&gt;at;oeBrHea w:lale&gt;eHb&gt;&lt;wr/&gt;&lt;e/:bo]}e:ow:bolw:wwPw:bolww:?:b:wnN&quot;ele?:w:ew:o:ede=rr w:vor&lt;&amp;ewewoHde?vrHw:bor-reb}積erdeCge涳orr/wro,.:;&amp;vHlang w:lalaw:&gt;:vngla&lt;gw:bot:ew:Liw:P俊eof:bo%/Lre&gt;&lt;w:boe:lrer/&gt;&lt;w&lt;rw:bowo]}ew Hitwr:L:b?De&lt;d/w::忋€r/}er/e/valvaloLr&lt;ale??wwoH-r?la&lt;Hwewg,.r/ow:&gt;rere?enrgt&lt;&lt;wrorde&lt;boH-r&amp;ow:=al=rr/o&gt;€庛€愩ow:=rr/o:vH栤alannN&quot;:ede=rrele?gdeH:f&quot;a&gt;&gt;aor-reb}t;olangw:bode&gt;eHlww:?:blanoLr&lt;ww H咃€庛€愩gge涳orr/ww:o:ede&gt;eHw:r€ZgtalH/锝&gt;&gt;ewewoP俊eof:bo%Hde?.:;&amp;vHlanvrardede?nw:ewf/Lre&gt;&lt;w:o:edw:b}er/e/valor-r積ereof/L:bow:bowo]}eeetenolw::bineBrHer?la&lt;Hwewab?De&lt;d/w:r:L:b?De&lt;w:?/&gt;&lt;w::eawew涳ro/&gt;&lt;w&lt;rw:boundHer&quot;:ede=aor-reb}rr/&gt;&amp;&quot;la:lalaw:&gt;:vle&gt;eHb&gt;nN&quot;ele?&lt;wroL:boH-rer/Hw:bordeCge&gt;&lt;w:lerLrde&lt;boH-r&amp;&lt;ale??/w&gt;&lt;w&lt;ww Hi:gwr/w:r/&gt;&lt;w:b&gt;&gt;ao%a:=al=rr/ong&lt;e/:bo]}eaww:?:bloLr&lt;alwww:aceholeaderr/}e,.&lt;wr/ow:&gt;r?la&lt;g,.r/val&gt;atan;oer/&gt;&lt;eoentenrwgtal&gt;/&gt;&lt;w:borverd涳agw:w:o:bow:=rre&lt;oundHeHord}e&lt;borw:=gla&lt;ergwboH-r積re?:bedeof?rd&gt;be?o&lt;wed咃€?e w:lalanoLineBre&gt;derborde锝&gt;&gt;aanweder=rr/o:&gt;:v:vHHr&lt;H-r&amp;wr/w&amp;ewe&gt;ao%w/w:銆愩€斻€:ineBr&lt;ale??rHealoLr&lt;al?斥€衡剝deonwa:=a]}eaww:?:bl=rr/o栥derr/}e,.&lt;w€eo&gt;/w&gt;&lt;w&lt;ww HieHl/锝&gt;/&gt;&lt;eoentenrw&gt;ardede?,.r/an;oer/&gt;&lt;eoundHeHord}oeval&gt;atananHeHorde&lt;boroLr&lt;ww /Hw:borl&gt;/&gt;&lt;wverd涳agw:w::borvedeCo]o:bow:=rdeof?rd&gt;be?re&lt;}ealoLr&lt;wwgeHgeew&quot;,.r/val&gt;/&gt;&lt;w:borvrl&gt;at;olale&gt;ew&amp;ewe&gt;ao%Hb&gt;&lt;w涳rloLr&lt;alo,.rr/}e,.rr&lt;H-r&amp;wr/w/ow:&gt;:;&amp;gtr:&amp;rr/}e&lt;edeof?rd&gt;bobow:=gla&lt;err?la&lt;g,.r愩gweaderr/}er/val:o:ederd}&gt;eHH,nrw.&lt;w-r:vHHr&lt;H-r&amp;積re?:b&lt;boredef?rdeedal&gt;bow:r€ZgtalH栤&gt;&lt;eoealangww:?:bdeHr/ow:bolwaang&lt;e/:bo]}e:w:bde&gt;be?w:w:ratanereBr&lt;al=rr/orveorre&lt;le??=rr/o:&gt;:v/&gt;ao%&lt;alr/&gt;&lt;w:edHeHorde&lt;bow:=r/&gt;&lt;&lt;wrsDonangwr/wenow:bwPw:bola&lt;gwboH-orvrr積ww Hire?w:wordeerang=&quot;ZH-rd}dendH&gt;at;oer/&gt;&amp;&quot;eHdnrw&gt;boogla&lt;gw.&lt;w:boror&gt;:r&lt;wwineBa&lt;errHea&lt;w:noLindew:vo:ew-r&amp;r:&lt;erderneeBrew:&gt;akoneCge-Header/&gt;&lt;w:bbo,.rrd?ed/orde wer:=rr/o:valH:l?n?noHb&gt;&lt;wedeel&lt;?%Linw:o:bow:=/oredeof/:??lrerntenrgtal&gt;/&gt;:v&lt;wwaoL:boHww H-r:ang=&quot;ZHof?ranwederHdeo:ewvr:LiweH:eHof:=?rd&gt;&lt;wdre/&gt;&lt;iw:&gt;&lt;wtlH:alwer/&gt;&lt;woH:oborded咃€庛€愩€積re?斻€栥€neBa&lt;erger:r&gt;:r&lt;o:ew-rderner&amp;ww&amp;rtender;&amp;gt;?&gt;&lt;w:b&gt;neBr,.rrd?Hear/&gt;&lt;w:b&gt;aangw:]de wer:eaysSewedeelBredee&lt;?%w:&gt;&gt;&lt;galH:l?nw:boawedee&lt;&lt;wedeeao,.rrdenwr&lt;koneCge&amp;/&gt;:v&lt;weweww:bo,.rhowPl/rdoewvr:Lw:=/oere w:lalangr/o:vof/:??alw:bow:ac/&gt;&lt;iw:r/lwer/&gt;&gt;&amp;&quot;rbolw:weholl&gt;/&gt;:veangwwer/&gt;&lt;oHbo:ewvr&gt;&lt;wenader/&gt;&lt;oede?r/o:vHw:bneBre&gt;der/w:r/&gt;&lt;woow:bord€斻€栥€濓?测€?rrd?&gt;&lt;wdre/wedeelr/&gt;&lt;wH:o&gt;w-r&amp;&lt;ie&lt;?%鈥w:o:bBa&lt;ero wer:w:=r衡剝der/&gt;&lt;w:bonwaoL:boHww:Liwawedee&lt;ealHoewvr:L:la&lt;&amp;/&gt;:v&lt;wwedee?nH:eHof:= Hte&quot;/ntenedr/r&gt;:r&lt;wwowvo:ewr:/lwer/&gt;&lt;ec/&gt;&lt;iw:Hof?rd&gt;&lt;wdrerdernof?rano,.rrdedeodow:=/o:ew:wwer/&gt;&lt;Liw€庛€SeBrew:&gt;愩€積re:b/o:vof/:??&gt;neBrHea?eHwederHwedeeltwoHbo:/&gt;€?rrd?&lt;woow:boewv&lt;ie&lt;?%renrgtweww:bo,.ralwr&lt;koneCge&gt;r/w:r/&gt;&lt;woer:er:Lholl&gt;/&gt;:vbol wer:w:wr/&gt;&lt;wangr/o&gt;w-r&amp;o:val:&gt;v&lt;w&lt;wtlH:wdr/&gt;&lt;w:ee&lt;bw:&gt;&lt;tr/&gt;:alwer/dee&gt;&lt;l?niw:wHwtr/&gt;&lt;Ba&lt;er&gt;&lt;wH:ow&gt;&lt;gw:bo:n栤r/斻€:bdwdre/&gt;&lt;ier/r/&gt;&lt;r/&gt;&lt;wler/&gt;&lt;eangwoHb&gt;&lt;waoL:boH-rw:&gt;&lt;Leliw:eHof?rd&gt;&lt;r/&gt;&lt;oede?ww:w:=d?/obo:r?%&lt;wwN€tend€bo栥€g,.rrdeer:&amp;reroDr/&gt;&lt;rr:L/o:vH:??on俊:ewvreHof:=?/&gt;er/&gt;&lt;w:&quot; w:vBwer:re&gt;&lt;wow:&gt;on=&quot;de&gt;v&lt;w垄篓?ZHof?rd&gt;&lt;tr/&gt;eo:eo&gt;w-r&amp;w:Liw:&lt;w:el?niw:e&lt;?noLine/&gt;&lt;w:bderer/deedl&gt;/&gt;/&gt;&lt;l?n:v:bo:bo,.rw:acreBrHea/&gt;oHww H&gt;&lt;woner/&gt;&lt;C&lt;Lelg&lt;Ba&lt;eredre&amp;&quot;ree&gt;&lt;wH:oe/o:val愩€積re?猴?節?/obo:r?%ww:w:=d?紕锛堬紟锛eroDr/&gt;&lt;rr:L伙經飏oun栤r/斻€/obo:r&lt;wwN€tend€bo:bdwdre/&gt;&lt;iw:lalangw:bow:a?r&lt;r/&gt;&lt;oede?ww:w:=/oande?ZHof?rd&gt;&lt;tr/&gt;o:ew:LiweH&lt;wow:&gt;on=&quot;de&gt;v&lt;wcbolw:?rLiw:&lt;w:el?niw:/&gt;&lt;w:&quot; w:vBwer:銆濓?测€斥€w/&gt;&lt;r/o:vH:??ow H&gt;&lt;woner/&gt;&lt;C&lt;Leln俊:ewvr:o:/&gt;er/&gt;&lt;w:&quot; w:eo&gt;w-r&amp;w:Liw:&lt;w:ee&lt;vBre&gt;&lt;wooDr/&gt;&lt;rr:Lbow:篓?Zea/&gt;oH積re?猴?節?/obo:r?%ww H&gt;&lt;woner/&gt;&lt;Hof?rdoL積re?猴?節?ww:w:=d?ine/&gt;&lt;w:bderer/deeeo:&amp;w:Liw:?/&gt;&lt;w:bderdl&gt;/Hof?rd&gt;&lt;tr/&gt;&gt;/&gt;&lt;l?nnoLine/&gt;&lt;w:beo&gt;w-r&amp;r&lt;wwN€tend€?end€bor:&amp;reroDr/&gt;&lt;r/o:vH:??銆&lt;w:el?niwr/&gt;&lt;C&lt;Lel:g,.rrde:=rw&quot;de&gt;v&lt;wdHeadr/&gt;&lt;&lt;r/&gt;&lt;oede?ww:br/&gt;&lt;rr:Lo:r&lt;wwr/&gt;&lt;wleangwoHb&gt;&lt;w/&gt;&lt;:vBwer:wHwtr/&gt;&lt;w&gt;&lt;gw:boegr:b:r?%olw:wr/&gt;&lt;Hww H&gt;&lt;woneCg&lt;Ba&lt;erw:&gt;&lt;wtlHw:eHe:?noLie&lt;n&lt;?ederdl&gt;/&gt;:vr/&gt;&lt;wneCgedre&amp;&quot;r&gt;ee&gt;&lt;wH:o:&quot; w:veBrew:&gt;of?rw:=/od&gt;&lt;r/&gt;&lt;r/o:vHon?n?eHof:=&gt;&lt;oe:bvrdwoe?or&amp;]dea:&lt;erdernoLinederd:bo:bo,.rf?ranwedr/&gt;&lt;w:&gt;&lt;t:alwe/&gt;&lt;iererd??:bow:acr/&gt;oHww H&gt;gedre&amp;&quot;reeee/o:val&lt;woneCgeeBrHea/&gt;&lt;wHer:bolw:w:wdr/&gt;&lt;w:&gt;&lt;:&amp;reroDr/&gt;&lt;wr/o:rvHwtHysS&gt;aanwr&lt;&amp;eangw:bow:are&amp;&quot;reee愩€積re?cehoveleangw&gt;:veH:on/&gt;oHww H&gt;=/o&lt;wdren?nwewLinew:&gt;Brea:b?oksBefa:ovwor&amp;errDonerderntenrgtal&gt;.r俊bow:acr/&gt;&gt;&lt;toHw&gt;&lt;ww H锟?tender;&amp;gt;?&gt;&lt;o,.rw:b&gt;&gt;aangw:rd??/&gt;/&gt;e&amp;&quot;r&lt;i&lt;w:rdeeCge w:l掳?noLinHof:=edereeeeof/:lreroN€w::boLiweHo:valtedrvHwte?rvHwtnd€neCrvHare&amp;&quot;wtge栥€gereBrHwr/o:rea:&amp;r/&gt;&lt;w:sDonrDr/&gt;&lt;woundHehoveader/&gt;&lt;w:bo&gt;&lt;Liw:eHefa:of?rd&gt;&lt;wtlHwrddenr&amp;er?:b?on:bo&gt;=/oeH&gt;&lt;t:ow:acwea:bl&gt;.r&gt;:vr/&gt;&amp;&quot;rerwor&amp;ovwohfovroledr/owvo:ew&gt;&lt;r/o:vH&gt;積re?new:&gt;&lt;waCgeoL&gt;&lt;wH:boH-rr:&amp;&quot;r&lt;w:=rerderadwdreer&gt;&lt;wt/derH&gt;&lt;w:bneBd??re&gt;der/wwt:/&gt;&lt;w:w&amp;&quot;:v,.wt&gt;&lt;irow&gt;&lt;wn=&gt;&lt;w:bowwtrdw:eewe w:owPlw H/rdere w:lalangw:bow:l:=:ang/rnteenedral/ow:bolw:w:r=&quot;gef?rdteo:ewowaoawl&gt;n?en:Liw:ZHroHf?rdeedrb/&gt;&lt;oweww::booeo&amp;nte?o鈘/?:vrv銆:bder/r/&gt;&lt;w:&quot;ge/nte&amp;rner/&gt;&lt;w:rdlHeerang&quot;r=&quot;ZH-d:&gt;e&quot;off&quot;/&gt;&lt;w:alwe?aysShvHow&quot;rPlgw:wta&lt;&amp;&quot;wcehowH??leawtder/&gt;&lt;rew:bordeborde=rrwts&lt;i:wt;.r&amp;gt;rH?]}ee?-r&lt;w⒙:=:奥匪囁塺:&lt;erder鈥曗N€:=ang/rnwr=&quot;gef?rdt:bolw:w:rtetendew:l:=ang/rrof?rdeo:ewoD w:owen:Liw:ZHrPlw Hongw:bow:l/ewwaoawl&gt;nntenedr/&gt;&lt;w:&quot;geal:=俊?/&gt;er/&lt;woHf?rdeedrb:bdeo:ew?rdeedr/eww::booeo&amp;&gt;&lt;owa:boHegw:wta&lt;&amp;&quot;erang&quot;roeonte?oo&quot;rPlgw:wtawobolnte栤r/?:vrw:w:=&quot;gewowH??l?-r&lt;w⒙:=:eawtrdw&gt;&lt;weww::boo:w&gt;&lt;rdtw:€栤?rdeoeonte栤r/?:v:ewwdeborde=rr:w:rwtaoa€欌€濃bo:bneBre&gt;d?rdeo:ewwaol&gt;?=&quot;f?rdeo:ewwaoer/wiw:ZHr:rdeeo:eworanw&lt;w:&quot;geg/rnte:a&lt;wcehowH??g=&quot;ZH-d:&gt;d咃€庛€愩€斻€栥€to:ewwal&gt;en:/egw:wta&lt;&amp;&quot;ewwaoawl&gt;nLiw:ZHoHendew:w:=:boi:wt;o&quot;rPlgw:wt.r?-r&lt;w⒙:=:&amp;gt;wHf?rdeoboo:w&gt;&lt;rdtHeerang&quot;redrb:l:=ang/rrH?]}ewH??leawterdeborde=rrww::booeo&amp;s&lt;i&quot;f?r=rr:w:rdeo:ewwalbooeonte?o&gt;r;&amp;gde&quot;odeedr/&gt;&lt;ote栤r/rde=rrwt?:vrff&quot;/&gt;&lt;wdebor&lt;w:&quot;gede=iw:ZHrrrs:wt;.r:alwe?t;?]eo:ewode€︹€?olw:w:=&quot;f&amp;&quot;?rdeo&lt;weww::wg/rnteboo:ewwen鈥测:&quot;&quot;off&quot;/&gt;&lt;w:a⒙:=:lwars:w&gt;&lt;rdttdeo:ew:wtwwaoaw;&amp;onte栤r/?:vgtawl&gt;n;rH?]}?-r&lt;w:l/ntenang&quot;redrawcehleawtowH??l&lt;wcehowHr:w:rleeedrbader/&gt;&lt;reaysShvobolw:w:=&quot;gengw:bow:l:ooeo&amp;=H/nte&amp;rnerng:&quot;ge/r/&gt;&lt;wdeo:ewwntrrw:ZHrte?oaoa:rd=&quot;ZH-d:&gt;l]}eeHf&amp;&quot;€:bder:ewo/r?:vr/&gt;&lt;o/&gt;&lt;w:&quot;/nte&amp;r/&gt;&lt;ws&lt;i:bo:N&quot; w:otLolw:wnte::Liff&quot;/&gt;&lt;Showt&quot;rPlgw:a&lt;wcehowHw:alwaewwaol&gt;?booysShow;.r&quot;rwoD w:owPlw H:ZHof?rdeedrdeo:ewwao&lt;w:bordeborde=rrs:wter/&gt;&lt;w:rdebordewe?=rrs:;&amp;gt;rHbordeborde=r/&gt;&lt;wew=&quot;f?rdeo:ewHoH:Liw:inedeof/:lrer/&gt;ang/ntenw:alwaysShowPlgw:a&lt;wedr/ow:bolw:w:&lt;w:von=&quot;de垄篓掳?nonteLdlHinedereowtaksBefPl/rdere w:lorder/&lt;w:bowrdw:webooborderl&gt;?;.rs:;w:o&amp;gt;?Hof]rde}?-:ewroeonte?owH鈘/斻€Plw H:&quot;off&quot;o:ewwaoordrs:wte=erde=rwwa:rdebebordl&gt;/&gt;&lt;w:alwaysShowPlgw:bdewrdeewHoH=re?dt;/&gt;ang?]}?:Liw:rs:rHborwt⒙?/nte&amp;riww:alwa::w:&lt;w:von=&quot;dinedeoine掳路藝藟r:&lt;erderlrrs:;:ewHoH:aysShowPdereowtlgLiw:howPl掳?nontegw:a&lt;ineoH:LilwaysShowPw&amp;gt;rHwaysSaysShowPlghde}?-:ewowr&gt;ang/n?Hof]rdet:w:&lt;&amp;gt;?Hofw:von=enrs:;w:owdeo:abebordysShowPlgewHoH&quot;rerordebordw:webooe=;/&gt;angntenw:alwarrs:eewHoHwt/r/&gt;&lt;w:alon=&quot;dw:&lt;w:angw:bow:owPlgw:a&lt;wer&quot;f?rde?:Liw:o:erl&gt;?:alwa;.rwrde=rwenw:::rdebboeonte&quot;torde=/ntener/&gt;&lt;w:eedeo w:rde=rlang=&quot;&gt;Bef?noLd:inelHoDrderl&gt;?on俊wg锟?/&gt;&lt;w:積rsDe:a&lt;ader/&gt;rde&lt;w:borf?rysShrs:rHHofboordrowPlgw:owPa&lt;wdeedrw:o/&gt;&lt;we&quot;o:ewangwaowdw:bdewe?/斻€Plw H:n=&quot;diwwHo:&lt;w:HPlgnevon=eZHof鈥€濃b-rrrs:wtoeonte?ow:webooHo:boH:Liwne?:Li?:alwaw:Bre&gt;der/ntehoonte&quot;twPlgnw/w:栥€rwrde=r濓?测€wrder/&lt;w:bowrdw:wnw:::rdebrde ?rdrl&gt;?on俊weo&gt;&lt;w:eedeo:e:bdLd:inelHot;?]}?:ente&quot;r/&gt;rofboorddeorde=rl&gt;?;.rrs?noLd:ineo:ewang:wtr:rHHofl&gt;H:n=&quot;d?on俊gtenwHo:&lt;w:w:alwaw:Lie w:sDe:a&lt;rde=rw:weeiwwHoHdrw:o:lang:eo:ewHoH&quot;off&quot;o:ewwal&gt;=&quot;ZHPlgw:a&lt;weof?rdeed:;&amp;gtgw:owP;rHrs:walwte&quot;tat/&gt;&lt;w?]}Liw:垄篓&quot;/nte&amp;lHoDrders:rHborrl&gt;?r:?wardebordn俊we=rysShowgnrde=revon=weboo&quot;r鈥衡?w H:fboordiwPlgorders:;&amp;gt/&gt;r:ewanH:n=&quot;dgde;?nelHo&quot;&gt;Bef?o:&lt;w:Plw Heedeo:inenoLdlH]}?wrHHofdrdebw:bdewe?-r僤eonten栤r/iwwHoH&gt;&lt;w:&gt;&lt;we&quot;o:&gt;?on俊go:bLd:ineoeedrw:oH:Lnt&quot;orde=ehsDe:a&lt;owPlgiwder/ntealwte&quot;tnwewwaobordes:walwa?howl&gt;?;.rPla:rde?]}Liw:=rcerdn俊whrHrs:wtoleadewd/斻€Plw Her/&gt;&lt;wboord:bow:von:n=&quot;denetgwewang:owPdr/ow:o:&lt;w:bolw:w:=&gt;&lt;wf?rde&gt;rdeonrde=r:eweonte?owHwen:nw:elHoalwabow鈥曗N€垄篓掳]}?wrHHofevon=we/iwwHoHboo路藝藟rf?Plw Heedeo:&lt;oDrdysShowgnevon=ers:rHborerdertendeltealwte&quot;tH]}?weoeedrw:odrdebroD衡?w H:erdes:wal:=rcerdn俊wwa&quot;o:&gt;?on俊giwPlgoow:von:n=&quot;dn?er/&gt;&lt;wboordlwaenetgwewandr/ow:o:&lt;w:gysSh:o:bLd:i:rde?]}Liw:neowPle=ehsDe:a&lt;gw::langlrcehrHrs:wt&gt;=&quot;ZHPlgwwf?rde&gt;rde:a&lt;wee&amp;lHoDrderf?P:Lnt&quot;orde=lw H:inel&gt;?:eo:ewHoH?/&gt;erf?wwHoHr:bdten:nw:elrHHofHo;rdeonrde=r?]}?rs:wtysShowPlgw:a?wdw&quot;t:brPla:rde=rdewenetgw:owP?&lt;w/nhowl&gt;?w;.rteheoowPlg&gt;&lt;w::baordeeder/n:otenwo:boH:Liwrebooang=&quot;ZH-de:borde?n/?rdeed:;&amp;gt;rH&lt;we&quot;o:ewbwao:=bowrdw:woLineBre斻:et&gt;Be&lt;f?noLdlH&quot;off&quot;o:ewwra?wgardd/斻€Plw HebordoHe=rl&gt;borfw?r:?wayenof:eHo=nw:alwasShow&quot;=rr]}垄篓&quot;/nte&amp;dw&quot;tr?rd:ineeedr/&gt;&lt;wetgwew€:bder/r/&gt;&lt;w:al&gt;?wkonnedeoeweond:w::bao:baorbowPe=rte?eh::baeoorl&gt;?wHf/:lrer/n:o/&gt;?;.r&lt;w:-Heada&lt;weewPlgr/&gt;&lt;weboe?n/o:bw:e&quot;/nteewe?ntenwerHoH&amp;gt;woLi/&gt;&lt;w:Liw:lal;:ewb&amp;gt;?]}?-:etrangw:ao:=b斻:&gt;Be&lt;eoeedoHw:Liw:Bre&gt;der/w::wtw:orde€溿€enof堛rdersDn:eHoon:ewtgww&quot;twaora?wg?:ewwr★?/how&quot;=r&gt;&lt;w:nl&gt;?woLiwf:bao?rdeobaorew::bn:e=:ewwenneBreakon:ign;&amp;gt;r::baHonoLdlHreMix掳斻€Plw H箾锕erte?elrer/n:oheon:r?rd:inenw:aoweboe?n/nd:owPlwa濓紕oH&amp;gt;woLi锛堬?eoeweonde=r w:von=&quot;de垄?sShowPlgr/&gt;&lt;:&gt;Be&lt;eoeedoHwebootenwerHoH&amp;gtb&amp;gHoon:ewtgwt;?]}?-:et;Plgw:a&lt;aHoon:eww&quot;t?w/:lrerorde€溿€woLiwf:baoenor&gt;&lt;w:nf?rdeobaorl&gt;?wf?rdeoew::b/&gt;?;.rardLiw:lal;:ewbdersDn:eHoeborde=:ao:=b斻:&gt;Be&lt;rngw:ao:=b斻:ew?nooeweign;&amp;gt;r::baonte?owwr★?/how&quot;=rrl-Heada&lt;weewPlg&gt;?L}?-rangw:ao:=inede€垄篓掳rdor紕oH&amp;gt;woLoon:ewtgwifw?rte?elrerw:aoweboe?n//n:o:e&lt;eoeedoHw:e&quot;/nteewe?ntenLiwf:baow?wa&gt;&lt;w:bw:e箾Hoon:?rdeobaoreww&quot;t锕erte?ehr?rdeoew::b&gt;&lt;w:nl&gt;?weo&quot;/we?nerHoH/&gt;&lt;w:Diwf?rdeoen:e=on:ewwaora?wgde€溿€enofLiwnteewe?ysShow&quot;;?]}?-:etDon:ewwao?:ewwrreersDn:eHo?n/&lt;wre:aooH&amp;t;r::bagt;tgwnd:owPr/&gt;&lt;w:-Heada&lt;wenedeoeweonte?owH:ebooboe斻:borfw?]w:woLi斻f:bao:&gt;Be&lt;bwon/how&quot;=rde;:ewbeedoHbaor=r:=b斻:ee&quot;/ntenoe?n/erHow::beww&quot;tH}垄nl&gt;?w篓&quot;/nrer/n:ote&amp;r锕en:r?rd:ine&quot;off&quot;o:ewwal&gt;€溿rer/&gt;?;.r€堛rdersDon:ewwarte?ehe€溿€enofeooangw:ao:=wrdw:w路藝藟r:&lt;;r::bagt;tgwerder庯?Don俊锟?/]}?Show&quot;;?]}re:aooH&amp;t;r::ba?wwrreersDn:eHo-:et?ow:v]w:woLi斻f:baoonegw:boeew:xl-Hiwf?r:borfw?]w:w:ewbeedoHbaoroLideoen:e=eadrde;:ewbeedoHa&lt;e?n/erHow::bweewPlg?n/?n/ew&quot;tH}垄nl&gt;?wrHoeww&quot;t&lt;wre:aooH&amp;gt;皵銆Plw H箾锕en&lt;w:Don:ewwaore?n/&lt;w斻:ee&quot;::bagt;tgw/ntenoe?n/re:aond:owP斻:&gt;Be&lt;bwon/how&quot;=ra?wg:H}垄篓&quot;/nrer/n:onw:alwaLiwoewe斻:bartewoLi斻f:bao?ehe€溿€enoforfw?]w:斻:&gt;Be&lt;onte?owH:eboo:BrewewbeedoHbaor?]nde;:ooH&amp;t;r::baewb=r:=b斻:ew:bwonde;:e&lt;e?n/erHow::bwb&gt;der/w::worfw?]w:woLde;:ew&quot;tH}垄nl&gt;?wewbeedoH?n/e:bagt;tgwrHoeww&quot;tit:e&quot;/n:ewwarteersDn:eHoe?eheonteewe?ntenww;?]}?-:et&quot;Don:ewwao?:ewwrnedr/owroDonwbof:baorfw?]w:bwonde=r?nooeweonte?orenoe?n/lwe?nerHoH/&gt;&lt;w:Liw&gt;??aorlwaH&gt;&lt;w:bw:eaooH&amp;gt;&quot;/nteewe?onoLdlHwao/nofn:oangww&quot;=r:b:ao:=reMix掳斻€Plw Hyswal&gt;::ba€溿rer/&gt;?l&gt;;tgw?w;.rSte&amp;r锕en:r?rdeoeeww&quot;teedoHn:woLi:e=r斻:&gt;Be&lt;d:inehowPlgwakon:ign;&amp;gt;rDn:eHoHonoLd:owPd=b斻:eof:baolHneBrte?eheoe?]}?-:et鉎:ebe;:ewboo:borf?rdeedr/&gt;&lt;wew::bolw:w&gt;??aorw:nroorenoe?n/ora?wgdew&gt;&lt;w:-Heada&lt;weenneBreakon:ign;&amp;g&lt;www&quot;=r:beewPlgt;rHd?wao/nof飥&gt;;tgw庛€愩€斻€栥€tboLdlHwaoer/&gt;?l&gt;?w/n:ow:yswal&gt;::baeaooH&amp;gt;eoeeww&quot;tendeHeoeeedoHwaoangoen:woLiww&quot;=rw:bwondeof:bao=rr;&amp;gw:ewwao?:ewwr&quot;/ntener/堛rdersDon:ewwaoeewe?ntenw;rDn:eHo&gt;aoan&gt;??aorgw:ao:=&lt;w:lal;&amp;gtbw=r斻:&gt;Be&lt;:e&quot;/ntenerHoH;?]}??]}?-:et-rdneoen:ww&quot;=r:ber飥&gt;;tgwte?eheenoe?n/o=edn:nw:alwaeH/Pd=b斻:e&gt;er/&gt;?;.r&lt;woL&gt;?wd:owP:e;:e?wao/nofwbLiH:eboowoewew&quot;tonte?ow:baHe doHw:lgwbaonte?rd:inoLie?o&quot;n:o/nteewe?rl&gt;?:a&lt;a?wardeborde=rlang=&quot;&quot;=rZHofgt;?ora?wgrdoreedr/&gt;&lt;w:t;n俊锟?/&gt;&lt;w:noLiorfw?r:eHo:?w掳斻€Plw HaysShow&quot;rwf?rdnde=&gt;;tgwreo&quot;=r:b:eww&amp;g&lt;weewPlgen?]deundH:&gt;Be?-:et&lt;eadeoe?n/r:ewwr/&gt;er/wL&gt;?w::wt?eheo&lt;wao:=HonoLdlH:brfw?]/nof}?ew&quot;t-Headawbao&lt;wb斻:ee⒙He doH?ow:ba?/en:e=nte&amp;:inoLirn=&quot;dentenw;:ewb垄?sSLd:H:e?o&quot;n:oebo?wgrdoroowPhowe斻:&quot;off&quot;o:ewwar/&gt;?;.rl&gt;Plgw:ade?ang=&quot;&quot;=rn/n:ewwa;tgwo&lt;w:&quot;ZHofgt;bowrdw:=r:bw?r:eHo&lt;w&gt;&lt;w:Liw?rd:ineorde?noLineBr/&gt;:inw:alwa?ora?wggn;&amp;gL&gt;?wt;rHnteewe?&lt;w:e?n/le?orl&gt;?-:etawbaonerHoHlanew&quot;tgw:boeew:Liw&gt;Be&lt;/nof:eoH斻€de=?eheor:ba:bder/r/oLi&gt;&lt;w:nte?owH積rsDontdorent曗N/&gt;&lt;w:lalaee&lt;wa&lt;wb斻:eo:=wo&quot;n:oPlgngr:ewwrw:;tgwboeBre&gt;deren:;:ewbe=/w:€tedebo=r:brdebooe=?:ow&quot;&quot;=rP銆Plw HrnderoDr:eHoon俊?/&gt;er/Hofgt;&gt;&lt;w: 篓掳路gn;&amp;gL&gt;?w藝藟r:&lt;e&amp;rn=wwa&gt;?-:etawbaor/&gt;?;.r&quot;dentenwrderewe?&lt;w:e?nrHoHlanew&quot;t/w:valw:noLinaderw?]}?-eBe&lt;/nof:eoH?orlLiw&gt;BersDontdor&lt;/nof&gt;?-=?eheor:bder/r/oLiba:rw:;tgwetHeada&lt;we/&gt;r:?:wt&lt;wHLiw?rd:ilwa?ora?wgneonee斻€de=?ehdebo=r:beow:Liw&gt;Be&lt;oLdlHwaysSder/&gt;ew&lt;w&gt;&lt;w:L:=wo&quot;n:oiwr/w::wth?n/n:ew:e斻€de=rwaowaL&gt;?woow&quot;r&lt;w:bwwa&lt;wb斻:e:e&quot;/ntenef?&gt;:;rHnteroDr:eHoeewee=?:ow&quot;tw&quot;&quot;=re&lt;wao:=e?inw:en:;:ewbalwadorrdew:eoHlderen:e?n/=bor/tgwHofgt;debooe?orl&gt;?dnoLiof:bae=?:owPedr/&gt;&lt;wewr/&gt;&lt;w:eBre:etgr:ewwrako:bnnedeaeewPlgHea]}垄篓&quot;/nte&amp;rder/&gt;&lt;&lt;w:lanerHoHgt;?]}?-reheow:bw:lawaolan.rgw:b&quot;n&gt;?w:o&gt;Be&lt;o&quot;o:e:ign;&amp;gt;rHwwal&gt;ShowPdenwo&lt;w:nte?owH:ewwenlgw:w&quot;t:ofwg:Hobo=斻€Plw ineH?dor?ewrd&quot;&quot;=rw:w/::eoHtgwwPlgw:a&lt;wlrer/&gt;&lt;w:nee?n/=reBreaksBeLiwfnoLiewborf:badnofe w:law:fgt;&lt;webolko:bw:o:=w:ng=boo&quot;Zebordee:et:e==rH-owPCN&quot; w:vonedCwawe?oonlalHong=&quot;ZH-CNallwalwwr&gt;??wways:bow:bordeeLPleogiwtw::orang=&quot;ZH-deShowPlae&lt;ceho&quot;rnten栤w&quot;tr/&gt;&lt;w:bo.rrdeoorleader/&gt;&lt;w:bor:HwodHe&quot; w:&gt;&lt;w:Hvw:al=&quot;!%),ardnwer/&gt;r&lt;wr:beow:wgbord/e.垄篓oLi掳?noLintf:ba inednof;ko:brHe&lt;wewde?owH:;&amp;nfewbe=rfgt;gt;?]}wlw Hal&gt;垄篓掳rdee:onlalHoet路ersDw:ng=bootbolw:o:=;aklwwr&gt;??wsBbord==rH-owPe:e=eLiw?]}?-ron&gt;&lt;w:積rse:bowrdw:ogiwtw::owwrdeeLnt.rrdeoorew:bor:Hwn栤w&quot;tPleo:law:&lt;weadeo:ewwenewPlgw:anedCShowPlae&lt; w:&gt;&lt;w:Hww:bor:Hoallwalwwrawe?&lt;wner/&gt;vonedCwao&lt;w:kof;ko:bord.垄篓oLiee:wgbord/LPltf:bagdeeNadnedlalHonofwer/&gt;rllwal&gt;?H-CNallwa&gt;&lt;w:bo.rdr/&gt;/&gt;&lt;wr:beZebor&gt;??wde=edConlalHr&lt;w:ShowPlgw:n-Headrfgett;er/&gt;&lt;w:bor:bo:Hwwnfeoorwb:wgrdeDeaordeeL&quot;tiwtder%),ardnw/&gt;angw&amp;noe=r:bow:&lt;/&gt;t ineer/&gt;&lt;w:w:=Pb:Holw=:w:w:bl&lt;w:bordHrePlaceho&quot;rr/&gt;&lt;w:b:order/&gt;&lt;w:borgt;?ordeeLiww:]dedrsDonroundHeader/&gt;&lt;w:bowlw Hrdeedere?owH/&gt;nt;rH&lt;wrrsDonDonbordersDonerText w:val=&quot;off&quot;=&quot;!%),a}wal&gt;r/&gt;&lt;w:comp:&gt;&lt;w:vw:at&gt;&lt;w:e&lt;wewsp&quot; w:&gt;&lt;w:aceForULr/&gt;&lt;w&quot;ZH-de:balanceSinroundHeader/&gt;&lt;w:bordersDbordeongleBbordeyteDoubleByteWreakoninedeidth/&gt;&lt;w:doNotLeabordeveBackslashAlone/&gt;&lt;w:d€夈€?wouHnddHebo:rd::eHader/&gt;&lt;Hw:brordoerrseDonooNDwe:vonotExepaendfShiftRet%u)rn&gt;/&gt;&lt;wmw:radjuvs&gt;tLineHerigh:tInTable&lt;/&gt;&lt;w&gt;:eb:nrew:akWrappedaTabl:elnsr/&gt;&lt;diHw:SsnapT:boGreid/InCdeoell/be&gt;&lt;w:&lt;dontGrowAutoefite/&gt;&lt;w:useFELayouut/d&gt;/&lt;/w:ecoBempat&gt;&lt;wskp:lrsiddse&gt;b&lt;&lt;wsp:ersideRoot wsp:val=&quot;001n72A27&quot;/e&gt;&lt;wlsp:rs&gt;eid wsp:val=&quot;0000055D&quot;/&gt;&lt;wsp:rsid wsp:val=&quot;000056A4&quot;/&gt;&lt;wsp:rsid wsp:val=&quot;00005F78&quot;/&gt;&lt;wsp:rsid wsp:val=&quot;00007195&quot;/&gt;&lt;wsp:rsid wsp:val=&quot;00011258&quot;/&gt;&lt;wsp:rsid wsp:val=&quot;00011542&quot;/&gt;&lt;wsp:rsid wsp:val=&quot;00012797&quot;/&gt;&lt;wsp:rsid wsp:val=&quot;00015732&quot;/&gt;&lt;wsp:rsid wsp:val=&quot;000242AB&quot;/&gt;&lt;wsp:rsid wsp:val=&quot;000272E3&quot;/&gt;&lt;wsp:rsid wsp:val=&quot;00030142&quot;/&gt;&lt;wsp:rsid wsp:val=&quot;00030D41&quot;/&gt;&lt;wsp:rsid wsp:val=&quot;00034899&quot;/&gt;&lt;wsp:rsid wsp:val=&quot;00043F65&quot;/&gt;&lt;wsp:rsid wsp:val=&quot;00046560&quot;/&gt;&lt;wsp:rsid wsp:val=&quot;00056067&quot;/&gt;&lt;wsp:rsid wsp:val=&quot;000562B1&quot;/&gt;&lt;wsp:rsid wsp:val=&quot;000575A7&quot;/&gt;&lt;wsp:rsid wsp:val=&quot;0006011A&quot;/&gt;&lt;wsp:rsid wsp:val=&quot;00065600&quot;/&gt;&lt;wsp:rsid wsp:val=&quot;0006681F&quot;/&gt;&lt;wsp:rsid wsp:val=&quot;00066871&quot;/&gt;&lt;wsp:rsid wsp:val=&quot;00072725&quot;/&gt;&lt;wsp:rsid wsp:val=&quot;00072D0A&quot;/&gt;&lt;wsp:rsid wsp:val=&quot;0007300C&quot;/&gt;&lt;wsp:rsid wsp:val=&quot;00074EC4&quot;/&gt;&lt;wsp:rsid wsp:val=&quot;000859DF&quot;/&gt;&lt;wsp:rsid wsp:val=&quot;000871DF&quot;/&gt;&lt;wsp:rsid wsp:val=&quot;00090AB1&quot;/&gt;&lt;wsp:rsid wsp:val=&quot;000929DA&quot;/&gt;&lt;wsp:rsid wsp:val=&quot;00097BF6&quot;/&gt;&lt;wsp:rsid wsp:val=&quot;000A081A&quot;/&gt;&lt;wsp:rsid wsp:val=&quot;000A1B3F&quot;/&gt;&lt;wsp:rsid wsp:val=&quot;000A2F02&quot;/&gt;&lt;wsp:rsid wsp:val=&quot;000A706B&quot;/&gt;&lt;wsp:rsid wsp:val=&quot;000A750F&quot;/&gt;&lt;wsp:rsid wsp:val=&quot;000B2598&quot;/&gt;&lt;wsp:rsid wsp:val=&quot;000B6706&quot;/&gt;&lt;wsp:rsid wsp:val=&quot;000C420A&quot;/&gt;&lt;wsp:rsid wsp:val=&quot;000D0E66&quot;/&gt;&lt;wsp:rsid wsp:val=&quot;000D2A50&quot;/&gt;&lt;wsp:rsid wsp:val=&quot;000D2C5E&quot;/&gt;&lt;wsp:rsid wsp:val=&quot;000D60FE&quot;/&gt;&lt;wsp:rsid wsp:val=&quot;000D70DA&quot;/&gt;&lt;wsp:rsid wsp:val=&quot;000E219B&quot;/&gt;&lt;wsp:rsid wsp:val=&quot;000E276A&quot;/&gt;&lt;wsp:rsid wsp:val=&quot;000E3B20&quot;/&gt;&lt;wsp:rsid wsp:val=&quot;000E7ED6&quot;/&gt;&lt;wsp:rsid wsp:val=&quot;000F0595&quot;/&gt;&lt;wsp:rsid wsp:val=&quot;000F2F87&quot;/&gt;&lt;wsp:rsid wsp:val=&quot;000F42ED&quot;/&gt;&lt;wsp:rsid wsp:val=&quot;000F4E53&quot;/&gt;&lt;wsp:rsid wsp:val=&quot;000F78ED&quot;/&gt;&lt;wsp:rsid wsp:val=&quot;0011622A&quot;/&gt;&lt;wsp:rsid wsp:val=&quot;001178C4&quot;/&gt;&lt;wsp:rsid wsp:val=&quot;00125137&quot;/&gt;&lt;wsp:rsid wsp:val=&quot;001325B3&quot;/&gt;&lt;wsp:rsid wsp:val=&quot;00135084&quot;/&gt;&lt;wsp:rsid wsp:val=&quot;0013620D&quot;/&gt;&lt;wsp:rsid wsp:val=&quot;001377D9&quot;/&gt;&lt;wsp:rsid wsp:val=&quot;00143A9A&quot;/&gt;&lt;wsp:rsid wsp:val=&quot;001504DC&quot;/&gt;&lt;wsp:rsid wsp:val=&quot;00164116&quot;/&gt;&lt;wsp:rsid wsp:val=&quot;00167761&quot;/&gt;&lt;wsp:rsid wsp:val=&quot;0017237E&quot;/&gt;&lt;wsp:rsid wsp:val=&quot;00172A27&quot;/&gt;&lt;wsp:rsid wsp:val=&quot;00181348&quot;/&gt;&lt;wsp:rsid wsp:val=&quot;001825DF&quot;/&gt;&lt;wsp:rsid wsp:val=&quot;00184EFA&quot;/&gt;&lt;wsp:rsid wsp:val=&quot;00185D95&quot;/&gt;&lt;wsp:rsid wsp:val=&quot;00185F71&quot;/&gt;&lt;wsp:rsid wsp:val=&quot;001929B7&quot;/&gt;&lt;wsp:rsid wsp:val=&quot;00196506&quot;/&gt;&lt;wsp:rsid wsp:val=&quot;001A356E&quot;/&gt;&lt;wsp:rsid wsp:val=&quot;001A3830&quot;/&gt;&lt;wsp:rsid wsp:val=&quot;001B55D2&quot;/&gt;&lt;wsp:rsid wsp:val=&quot;001B6F65&quot;/&gt;&lt;wsp:rsid wsp:val=&quot;001C1468&quot;/&gt;&lt;wsp:rsid wsp:val=&quot;001C4B87&quot;/&gt;&lt;wsp:rsid wsp:val=&quot;001D0AA8&quot;/&gt;&lt;wsp:rsid wsp:val=&quot;001D2DA4&quot;/&gt;&lt;wsp:rsid wsp:val=&quot;001D3151&quot;/&gt;&lt;wsp:rsid wsp:val=&quot;001D4A62&quot;/&gt;&lt;wsp:rsid wsp:val=&quot;001D544C&quot;/&gt;&lt;wsp:rsid wsp:val=&quot;001D5629&quot;/&gt;&lt;wsp:rsid wsp:val=&quot;001E04B2&quot;/&gt;&lt;wsp:rsid wsp:val=&quot;001E4CF3&quot;/&gt;&lt;wsp:rsid wsp:val=&quot;001E4E32&quot;/&gt;&lt;wsp:rsid wsp:val=&quot;001E5CDF&quot;/&gt;&lt;wsp:rsid wsp:val=&quot;001E7B30&quot;/&gt;&lt;wsp:rsid wsp:val=&quot;001E7D51&quot;/&gt;&lt;wsp:rsid wsp:val=&quot;001F6D69&quot;/&gt;&lt;wsp:rsid wsp:val=&quot;002023B9&quot;/&gt;&lt;wsp:rsid wsp:val=&quot;00202AFA&quot;/&gt;&lt;wsp:rsid wsp:val=&quot;002035D1&quot;/&gt;&lt;wsp:rsid wsp:val=&quot;00205408&quot;/&gt;&lt;wsp:rsid wsp:val=&quot;0020770C&quot;/&gt;&lt;wsp:rsid wsp:val=&quot;00211420&quot;/&gt;&lt;wsp:rsid wsp:val=&quot;0022089D&quot;/&gt;&lt;wsp:rsid wsp:val=&quot;0022143F&quot;/&gt;&lt;wsp:rsid wsp:val=&quot;002329C8&quot;/&gt;&lt;wsp:rsid wsp:val=&quot;0023616F&quot;/&gt;&lt;wsp:rsid wsp:val=&quot;0024019A&quot;/&gt;&lt;wsp:rsid wsp:val=&quot;002414FC&quot;/&gt;&lt;wsp:rsid wsp:val=&quot;00245E7A&quot;/&gt;&lt;wsp:rsid wsp:val=&quot;00247E19&quot;/&gt;&lt;wsp:rsid wsp:val=&quot;002524DC&quot;/&gt;&lt;wsp:rsid wsp:val=&quot;002647C2&quot;/&gt;&lt;wsp:rsid wsp:val=&quot;00264A4E&quot;/&gt;&lt;wsp:rsid wsp:val=&quot;00265EA0&quot;/&gt;&lt;wsp:rsid wsp:val=&quot;002723C3&quot;/&gt;&lt;wsp:rsid wsp:val=&quot;0027732B&quot;/&gt;&lt;wsp:rsid wsp:val=&quot;00277470&quot;/&gt;&lt;wsp:rsid wsp:val=&quot;002836A7&quot;/&gt;&lt;wsp:rsid wsp:val=&quot;00285AC5&quot;/&gt;&lt;wsp:rsid wsp:val=&quot;00292305&quot;/&gt;&lt;wsp:rsid wsp:val=&quot;002925F7&quot;/&gt;&lt;wsp:rsid wsp:val=&quot;00294F2E&quot;/&gt;&lt;wsp:rsid wsp:val=&quot;002A0945&quot;/&gt;&lt;wsp:rsid wsp:val=&quot;002A1146&quot;/&gt;&lt;wsp:rsid wsp:val=&quot;002B0D15&quot;/&gt;&lt;wsp:rsid wsp:val=&quot;002B1027&quot;/&gt;&lt;wsp:rsid wsp:val=&quot;002B5CA2&quot;/&gt;&lt;wsp:rsid wsp:val=&quot;002B5D6E&quot;/&gt;&lt;wsp:rsid wsp:val=&quot;002B642F&quot;/&gt;&lt;wsp:rsid wsp:val=&quot;002C07EF&quot;/&gt;&lt;wsp:rsid wsp:val=&quot;002C1BF7&quot;/&gt;&lt;wsp:rsid wsp:val=&quot;002C2022&quot;/&gt;&lt;wsp:rsid wsp:val=&quot;002C202A&quot;/&gt;&lt;wsp:rsid wsp:val=&quot;002C26D6&quot;/&gt;&lt;wsp:rsid wsp:val=&quot;002D00F4&quot;/&gt;&lt;wsp:rsid wsp:val=&quot;002D7294&quot;/&gt;&lt;wsp:rsid wsp:val=&quot;002E0886&quot;/&gt;&lt;wsp:rsid wsp:val=&quot;002E2E21&quot;/&gt;&lt;wsp:rsid wsp:val=&quot;002E532F&quot;/&gt;&lt;wsp:rsid wsp:val=&quot;002E5905&quot;/&gt;&lt;wsp:rsid wsp:val=&quot;002E62A3&quot;/&gt;&lt;wsp:rsid wsp:val=&quot;002E6EC6&quot;/&gt;&lt;wsp:rsid wsp:val=&quot;002F0609&quot;/&gt;&lt;wsp:rsid wsp:val=&quot;002F0E5B&quot;/&gt;&lt;wsp:rsid wsp:val=&quot;002F26C0&quot;/&gt;&lt;wsp:rsid wsp:val=&quot;002F7560&quot;/&gt;&lt;wsp:rsid wsp:val=&quot;002F779C&quot;/&gt;&lt;wsp:rsid wsp:val=&quot;003022DD&quot;/&gt;&lt;wsp:rsid wsp:val=&quot;00311069&quot;/&gt;&lt;wsp:rsid wsp:val=&quot;00311A3C&quot;/&gt;&lt;wsp:rsid wsp:val=&quot;0031417D&quot;/&gt;&lt;wsp:rsid wsp:val=&quot;00322E68&quot;/&gt;&lt;wsp:rsid wsp:val=&quot;00323FD2&quot;/&gt;&lt;wsp:rsid wsp:val=&quot;00326AC9&quot;/&gt;&lt;wsp:rsid wsp:val=&quot;00327749&quot;/&gt;&lt;wsp:rsid wsp:val=&quot;0033092C&quot;/&gt;&lt;wsp:rsid wsp:val=&quot;00331BBE&quot;/&gt;&lt;wsp:rsid wsp:val=&quot;0033484F&quot;/&gt;&lt;wsp:rsid wsp:val=&quot;0033541A&quot;/&gt;&lt;wsp:rsid wsp:val=&quot;003369B7&quot;/&gt;&lt;wsp:rsid wsp:val=&quot;00342D16&quot;/&gt;&lt;wsp:rsid wsp:val=&quot;00343BBA&quot;/&gt;&lt;wsp:rsid wsp:val=&quot;00347752&quot;/&gt;&lt;wsp:rsid wsp:val=&quot;003509D5&quot;/&gt;&lt;wsp:rsid wsp:val=&quot;003514AE&quot;/&gt;&lt;wsp:rsid wsp:val=&quot;00362597&quot;/&gt;&lt;wsp:rsid wsp:val=&quot;0036371A&quot;/&gt;&lt;wsp:rsid wsp:val=&quot;003671AF&quot;/&gt;&lt;wsp:rsid wsp:val=&quot;00370ABE&quot;/&gt;&lt;wsp:rsid wsp:val=&quot;00371477&quot;/&gt;&lt;wsp:rsid wsp:val=&quot;003803AB&quot;/&gt;&lt;wsp:rsid wsp:val=&quot;00381D3F&quot;/&gt;&lt;wsp:rsid wsp:val=&quot;00383CAB&quot;/&gt;&lt;wsp:rsid wsp:val=&quot;00384F91&quot;/&gt;&lt;wsp:rsid wsp:val=&quot;00387596&quot;/&gt;&lt;wsp:rsid wsp:val=&quot;00391318&quot;/&gt;&lt;wsp:rsid wsp:val=&quot;00392E95&quot;/&gt;&lt;wsp:rsid wsp:val=&quot;00393FC0&quot;/&gt;&lt;wsp:rsid wsp:val=&quot;003951DE&quot;/&gt;&lt;wsp:rsid wsp:val=&quot;003967BD&quot;/&gt;&lt;wsp:rsid wsp:val=&quot;00396A7C&quot;/&gt;&lt;wsp:rsid wsp:val=&quot;00397309&quot;/&gt;&lt;wsp:rsid wsp:val=&quot;003A083C&quot;/&gt;&lt;wsp:rsid wsp:val=&quot;003A1334&quot;/&gt;&lt;wsp:rsid wsp:val=&quot;003B2F22&quot;/&gt;&lt;wsp:rsid wsp:val=&quot;003B4575&quot;/&gt;&lt;wsp:rsid wsp:val=&quot;003C2174&quot;/&gt;&lt;wsp:rsid wsp:val=&quot;003C28AE&quot;/&gt;&lt;wsp:rsid wsp:val=&quot;003C6D53&quot;/&gt;&lt;wsp:rsid wsp:val=&quot;003D28FF&quot;/&gt;&lt;wsp:rsid wsp:val=&quot;003D61B3&quot;/&gt;&lt;wsp:rsid wsp:val=&quot;003F3902&quot;/&gt;&lt;wsp:rsid wsp:val=&quot;00401643&quot;/&gt;&lt;wsp:rsid wsp:val=&quot;004020F8&quot;/&gt;&lt;wsp:rsid wsp:val=&quot;00402577&quot;/&gt;&lt;wsp:rsid wsp:val=&quot;0040621A&quot;/&gt;&lt;wsp:rsid wsp:val=&quot;00421DE8&quot;/&gt;&lt;wsp:rsid wsp:val=&quot;00426F20&quot;/&gt;&lt;wsp:rsid wsp:val=&quot;0042742D&quot;/&gt;&lt;wsp:rsid wsp:val=&quot;00430838&quot;/&gt;&lt;wsp:rsid wsp:val=&quot;00433771&quot;/&gt;&lt;wsp:rsid wsp:val=&quot;00434AF4&quot;/&gt;&lt;wsp:rsid wsp:val=&quot;00442B34&quot;/&gt;&lt;wsp:rsid wsp:val=&quot;00442C95&quot;/&gt;&lt;wsp:rsid wsp:val=&quot;004437F9&quot;/&gt;&lt;wsp:rsid wsp:val=&quot;004467A5&quot;/&gt;&lt;wsp:rsid wsp:val=&quot;00447237&quot;/&gt;&lt;wsp:rsid wsp:val=&quot;00450409&quot;/&gt;&lt;wsp:rsid wsp:val=&quot;00455AFF&quot;/&gt;&lt;wsp:rsid wsp:val=&quot;0045753F&quot;/&gt;&lt;wsp:rsid wsp:val=&quot;0046732A&quot;/&gt;&lt;wsp:rsid wsp:val=&quot;00471062&quot;/&gt;&lt;wsp:rsid wsp:val=&quot;00472128&quot;/&gt;&lt;wsp:rsid wsp:val=&quot;00473B16&quot;/&gt;&lt;wsp:rsid wsp:val=&quot;00480133&quot;/&gt;&lt;wsp:rsid wsp:val=&quot;00480B09&quot;/&gt;&lt;wsp:rsid wsp:val=&quot;00480EB7&quot;/&gt;&lt;wsp:rsid wsp:val=&quot;004903C3&quot;/&gt;&lt;wsp:rsid wsp:val=&quot;004937AF&quot;/&gt;&lt;wsp:rsid wsp:val=&quot;00493931&quot;/&gt;&lt;wsp:rsid wsp:val=&quot;004970CC&quot;/&gt;&lt;wsp:rsid wsp:val=&quot;004A320A&quot;/&gt;&lt;wsp:rsid wsp:val=&quot;004A48DC&quot;/&gt;&lt;wsp:rsid wsp:val=&quot;004A65B4&quot;/&gt;&lt;wsp:rsid wsp:val=&quot;004A70C7&quot;/&gt;&lt;wsp:rsid wsp:val=&quot;004B2095&quot;/&gt;&lt;wsp:rsid wsp:val=&quot;004C4883&quot;/&gt;&lt;wsp:rsid wsp:val=&quot;004C6480&quot;/&gt;&lt;wsp:rsid wsp:val=&quot;004D1AE4&quot;/&gt;&lt;wsp:rsid wsp:val=&quot;004D653E&quot;/&gt;&lt;wsp:rsid wsp:val=&quot;004E4998&quot;/&gt;&lt;wsp:rsid wsp:val=&quot;004E6A0E&quot;/&gt;&lt;wsp:rsid wsp:val=&quot;004F1D4A&quot;/&gt;&lt;wsp:rsid wsp:val=&quot;004F36BA&quot;/&gt;&lt;wsp:rsid wsp:val=&quot;004F757E&quot;/&gt;&lt;wsp:rsid wsp:val=&quot;004F7863&quot;/&gt;&lt;wsp:rsid wsp:val=&quot;005103D5&quot;/&gt;&lt;wsp:rsid wsp:val=&quot;005173FC&quot;/&gt;&lt;wsp:rsid wsp:val=&quot;00521164&quot;/&gt;&lt;wsp:rsid wsp:val=&quot;0052642C&quot;/&gt;&lt;wsp:rsid wsp:val=&quot;00527020&quot;/&gt;&lt;wsp:rsid wsp:val=&quot;005279CD&quot;/&gt;&lt;wsp:rsid wsp:val=&quot;005354CB&quot;/&gt;&lt;wsp:rsid wsp:val=&quot;0054031F&quot;/&gt;&lt;wsp:rsid wsp:val=&quot;00541817&quot;/&gt;&lt;wsp:rsid wsp:val=&quot;0054248D&quot;/&gt;&lt;wsp:rsid wsp:val=&quot;00544F3F&quot;/&gt;&lt;wsp:rsid wsp:val=&quot;00550F6A&quot;/&gt;&lt;wsp:rsid wsp:val=&quot;005528F9&quot;/&gt;&lt;wsp:rsid wsp:val=&quot;00562896&quot;/&gt;&lt;wsp:rsid wsp:val=&quot;0056517F&quot;/&gt;&lt;wsp:rsid wsp:val=&quot;00567FF8&quot;/&gt;&lt;wsp:rsid wsp:val=&quot;005721B0&quot;/&gt;&lt;wsp:rsid wsp:val=&quot;00572FC3&quot;/&gt;&lt;wsp:rsid wsp:val=&quot;00573BE7&quot;/&gt;&lt;wsp:rsid wsp:val=&quot;005761BA&quot;/&gt;&lt;wsp:rsid wsp:val=&quot;00576278&quot;/&gt;&lt;wsp:rsid wsp:val=&quot;00580671&quot;/&gt;&lt;wsp:rsid wsp:val=&quot;005830CE&quot;/&gt;&lt;wsp:rsid wsp:val=&quot;00585323&quot;/&gt;&lt;wsp:rsid wsp:val=&quot;0058618B&quot;/&gt;&lt;wsp:rsid wsp:val=&quot;00591471&quot;/&gt;&lt;wsp:rsid wsp:val=&quot;00591638&quot;/&gt;&lt;wsp:rsid wsp:val=&quot;00595CA5&quot;/&gt;&lt;wsp:rsid wsp:val=&quot;005977AF&quot;/&gt;&lt;wsp:rsid wsp:val=&quot;005A0CDB&quot;/&gt;&lt;wsp:rsid wsp:val=&quot;005A31B5&quot;/&gt;&lt;wsp:rsid wsp:val=&quot;005A5972&quot;/&gt;&lt;wsp:rsid wsp:val=&quot;005B1DA1&quot;/&gt;&lt;wsp:rsid wsp:val=&quot;005C2B19&quot;/&gt;&lt;wsp:rsid wsp:val=&quot;005D676E&quot;/&gt;&lt;wsp:rsid wsp:val=&quot;005E40FC&quot;/&gt;&lt;wsp:rsid wsp:val=&quot;005E46F9&quot;/&gt;&lt;wsp:rsid wsp:val=&quot;005E49AD&quot;/&gt;&lt;wsp:rsid wsp:val=&quot;005E4F36&quot;/&gt;&lt;wsp:rsid wsp:val=&quot;005F186F&quot;/&gt;&lt;wsp:rsid wsp:val=&quot;005F304C&quot;/&gt;&lt;wsp:rsid wsp:val=&quot;005F7F99&quot;/&gt;&lt;wsp:rsid wsp:val=&quot;006001E7&quot;/&gt;&lt;wsp:rsid wsp:val=&quot;00605762&quot;/&gt;&lt;wsp:rsid wsp:val=&quot;00605B66&quot;/&gt;&lt;wsp:rsid wsp:val=&quot;00610722&quot;/&gt;&lt;wsp:rsid wsp:val=&quot;006173CE&quot;/&gt;&lt;wsp:rsid wsp:val=&quot;006218F1&quot;/&gt;&lt;wsp:rsid wsp:val=&quot;00623785&quot;/&gt;&lt;wsp:rsid wsp:val=&quot;00624241&quot;/&gt;&lt;wsp:rsid wsp:val=&quot;00641E78&quot;/&gt;&lt;wsp:rsid wsp:val=&quot;00642B99&quot;/&gt;&lt;wsp:rsid wsp:val=&quot;00654267&quot;/&gt;&lt;wsp:rsid wsp:val=&quot;00656B4B&quot;/&gt;&lt;wsp:rsid wsp:val=&quot;006575AB&quot;/&gt;&lt;wsp:rsid wsp:val=&quot;006609A6&quot;/&gt;&lt;wsp:rsid wsp:val=&quot;00661BF3&quot;/&gt;&lt;wsp:rsid wsp:val=&quot;00661DEA&quot;/&gt;&lt;wsp:rsid wsp:val=&quot;00662FDB&quot;/&gt;&lt;wsp:rsid wsp:val=&quot;006638A9&quot;/&gt;&lt;wsp:rsid wsp:val=&quot;0068020A&quot;/&gt;&lt;wsp:rsid wsp:val=&quot;00685CBB&quot;/&gt;&lt;wsp:rsid wsp:val=&quot;006864D2&quot;/&gt;&lt;wsp:rsid wsp:val=&quot;00686622&quot;/&gt;&lt;wsp:rsid wsp:val=&quot;00693437&quot;/&gt;&lt;wsp:rsid wsp:val=&quot;00695394&quot;/&gt;&lt;wsp:rsid wsp:val=&quot;0069712A&quot;/&gt;&lt;wsp:rsid wsp:val=&quot;00697DA7&quot;/&gt;&lt;wsp:rsid wsp:val=&quot;006A02B3&quot;/&gt;&lt;wsp:rsid wsp:val=&quot;006A12FF&quot;/&gt;&lt;wsp:rsid wsp:val=&quot;006B1F76&quot;/&gt;&lt;wsp:rsid wsp:val=&quot;006B46B0&quot;/&gt;&lt;wsp:rsid wsp:val=&quot;006C3537&quot;/&gt;&lt;wsp:rsid wsp:val=&quot;006C6741&quot;/&gt;&lt;wsp:rsid wsp:val=&quot;006D47AB&quot;/&gt;&lt;wsp:rsid wsp:val=&quot;006D6E5D&quot;/&gt;&lt;wsp:rsid wsp:val=&quot;006E3F70&quot;/&gt;&lt;wsp:rsid wsp:val=&quot;006E6AC5&quot;/&gt;&lt;wsp:rsid wsp:val=&quot;006F0179&quot;/&gt;&lt;wsp:rsid wsp:val=&quot;006F5C4A&quot;/&gt;&lt;wsp:rsid wsp:val=&quot;00701397&quot;/&gt;&lt;wsp:rsid wsp:val=&quot;0070204B&quot;/&gt;&lt;wsp:rsid wsp:val=&quot;0070415B&quot;/&gt;&lt;wsp:rsid wsp:val=&quot;00712E07&quot;/&gt;&lt;wsp:rsid wsp:val=&quot;0072191E&quot;/&gt;&lt;wsp:rsid wsp:val=&quot;00721E12&quot;/&gt;&lt;wsp:rsid wsp:val=&quot;00722D6E&quot;/&gt;&lt;wsp:rsid wsp:val=&quot;00723389&quot;/&gt;&lt;wsp:rsid wsp:val=&quot;00730479&quot;/&gt;&lt;wsp:rsid wsp:val=&quot;007334D9&quot;/&gt;&lt;wsp:rsid wsp:val=&quot;00737F78&quot;/&gt;&lt;wsp:rsid wsp:val=&quot;00765702&quot;/&gt;&lt;wsp:rsid wsp:val=&quot;0077080F&quot;/&gt;&lt;wsp:rsid wsp:val=&quot;00770D67&quot;/&gt;&lt;wsp:rsid wsp:val=&quot;0077426C&quot;/&gt;&lt;wsp:rsid wsp:val=&quot;007852A8&quot;/&gt;&lt;wsp:rsid wsp:val=&quot;00786BED&quot;/&gt;&lt;wsp:rsid wsp:val=&quot;00792390&quot;/&gt;&lt;wsp:rsid wsp:val=&quot;007932F5&quot;/&gt;&lt;wsp:rsid wsp:val=&quot;0079372D&quot;/&gt;&lt;wsp:rsid wsp:val=&quot;007A2C5E&quot;/&gt;&lt;wsp:rsid wsp:val=&quot;007A4A22&quot;/&gt;&lt;wsp:rsid wsp:val=&quot;007B2953&quot;/&gt;&lt;wsp:rsid wsp:val=&quot;007B6737&quot;/&gt;&lt;wsp:rsid wsp:val=&quot;007B69AE&quot;/&gt;&lt;wsp:rsid wsp:val=&quot;007C00F1&quot;/&gt;&lt;wsp:rsid wsp:val=&quot;007C10B3&quot;/&gt;&lt;wsp:rsid wsp:val=&quot;007C1F6E&quot;/&gt;&lt;wsp:rsid wsp:val=&quot;007C5D89&quot;/&gt;&lt;wsp:rsid wsp:val=&quot;007C7E92&quot;/&gt;&lt;wsp:rsid wsp:val=&quot;007C7FBF&quot;/&gt;&lt;wsp:rsid wsp:val=&quot;007D3790&quot;/&gt;&lt;wsp:rsid wsp:val=&quot;007D4169&quot;/&gt;&lt;wsp:rsid wsp:val=&quot;007D513A&quot;/&gt;&lt;wsp:rsid wsp:val=&quot;007E0756&quot;/&gt;&lt;wsp:rsid wsp:val=&quot;007E242A&quot;/&gt;&lt;wsp:rsid wsp:val=&quot;007E4BE3&quot;/&gt;&lt;wsp:rsid wsp:val=&quot;007E587A&quot;/&gt;&lt;wsp:rsid wsp:val=&quot;007E6EFB&quot;/&gt;&lt;wsp:rsid wsp:val=&quot;007E7105&quot;/&gt;&lt;wsp:rsid wsp:val=&quot;007F2A60&quot;/&gt;&lt;wsp:rsid wsp:val=&quot;007F30CC&quot;/&gt;&lt;wsp:rsid wsp:val=&quot;0080038F&quot;/&gt;&lt;wsp:rsid wsp:val=&quot;00806E73&quot;/&gt;&lt;wsp:rsid wsp:val=&quot;00814C0F&quot;/&gt;&lt;wsp:rsid wsp:val=&quot;00824674&quot;/&gt;&lt;wsp:rsid wsp:val=&quot;008250C7&quot;/&gt;&lt;wsp:rsid wsp:val=&quot;00825DEE&quot;/&gt;&lt;wsp:rsid wsp:val=&quot;0082655E&quot;/&gt;&lt;wsp:rsid wsp:val=&quot;00827754&quot;/&gt;&lt;wsp:rsid wsp:val=&quot;00830E6E&quot;/&gt;&lt;wsp:rsid wsp:val=&quot;008342D1&quot;/&gt;&lt;wsp:rsid wsp:val=&quot;00851587&quot;/&gt;&lt;wsp:rsid wsp:val=&quot;00853EFF&quot;/&gt;&lt;wsp:rsid wsp:val=&quot;0085511B&quot;/&gt;&lt;wsp:rsid wsp:val=&quot;00855331&quot;/&gt;&lt;wsp:rsid wsp:val=&quot;00855E4C&quot;/&gt;&lt;wsp:rsid wsp:val=&quot;00855E58&quot;/&gt;&lt;wsp:rsid wsp:val=&quot;00863609&quot;/&gt;&lt;wsp:rsid wsp:val=&quot;00865297&quot;/&gt;&lt;wsp:rsid wsp:val=&quot;008710FD&quot;/&gt;&lt;wsp:rsid wsp:val=&quot;00872E20&quot;/&gt;&lt;wsp:rsid wsp:val=&quot;0087535C&quot;/&gt;&lt;wsp:rsid wsp:val=&quot;0087605A&quot;/&gt;&lt;wsp:rsid wsp:val=&quot;0088074E&quot;/&gt;&lt;wsp:rsid wsp:val=&quot;00886BAC&quot;/&gt;&lt;wsp:rsid wsp:val=&quot;0089233D&quot;/&gt;&lt;wsp:rsid wsp:val=&quot;00893557&quot;/&gt;&lt;wsp:rsid wsp:val=&quot;00894FAA&quot;/&gt;&lt;wsp:rsid wsp:val=&quot;00896049&quot;/&gt;&lt;wsp:rsid wsp:val=&quot;008965D0&quot;/&gt;&lt;wsp:rsid wsp:val=&quot;00897469&quot;/&gt;&lt;wsp:rsid wsp:val=&quot;008A2AE4&quot;/&gt;&lt;wsp:rsid wsp:val=&quot;008A3EA1&quot;/&gt;&lt;wsp:rsid wsp:val=&quot;008A558F&quot;/&gt;&lt;wsp:rsid wsp:val=&quot;008C10D4&quot;/&gt;&lt;wsp:rsid wsp:val=&quot;008C3E63&quot;/&gt;&lt;wsp:rsid wsp:val=&quot;008D3F9C&quot;/&gt;&lt;wsp:rsid wsp:val=&quot;008D4EB4&quot;/&gt;&lt;wsp:rsid wsp:val=&quot;008D6A25&quot;/&gt;&lt;wsp:rsid wsp:val=&quot;008D6F4A&quot;/&gt;&lt;wsp:rsid wsp:val=&quot;008E1F10&quot;/&gt;&lt;wsp:rsid wsp:val=&quot;008E5769&quot;/&gt;&lt;wsp:rsid wsp:val=&quot;008F57E6&quot;/&gt;&lt;wsp:rsid wsp:val=&quot;008F6352&quot;/&gt;&lt;wsp:rsid wsp:val=&quot;008F6D3D&quot;/&gt;&lt;wsp:rsid wsp:val=&quot;00900CB6&quot;/&gt;&lt;wsp:rsid wsp:val=&quot;00904F37&quot;/&gt;&lt;wsp:rsid wsp:val=&quot;00906993&quot;/&gt;&lt;wsp:rsid wsp:val=&quot;00915E27&quot;/&gt;&lt;wsp:rsid wsp:val=&quot;00925ADF&quot;/&gt;&lt;wsp:rsid wsp:val=&quot;00925E43&quot;/&gt;&lt;wsp:rsid wsp:val=&quot;00927B31&quot;/&gt;&lt;wsp:rsid wsp:val=&quot;00932001&quot;/&gt;&lt;wsp:rsid wsp:val=&quot;00943371&quot;/&gt;&lt;wsp:rsid wsp:val=&quot;009441FF&quot;/&gt;&lt;wsp:rsid wsp:val=&quot;00950B7A&quot;/&gt;&lt;wsp:rsid wsp:val=&quot;009526A0&quot;/&gt;&lt;wsp:rsid wsp:val=&quot;00953ED3&quot;/&gt;&lt;wsp:rsid wsp:val=&quot;00955A10&quot;/&gt;&lt;wsp:rsid wsp:val=&quot;00962497&quot;/&gt;&lt;wsp:rsid wsp:val=&quot;009650C5&quot;/&gt;&lt;wsp:rsid wsp:val=&quot;00970210&quot;/&gt;&lt;wsp:rsid wsp:val=&quot;00974A5D&quot;/&gt;&lt;wsp:rsid wsp:val=&quot;0097786A&quot;/&gt;&lt;wsp:rsid wsp:val=&quot;0098012F&quot;/&gt;&lt;wsp:rsid wsp:val=&quot;00981958&quot;/&gt;&lt;wsp:rsid wsp:val=&quot;00985175&quot;/&gt;&lt;wsp:rsid wsp:val=&quot;009867A3&quot;/&gt;&lt;wsp:rsid wsp:val=&quot;009A1AAC&quot;/&gt;&lt;wsp:rsid wsp:val=&quot;009A7119&quot;/&gt;&lt;wsp:rsid wsp:val=&quot;009A782B&quot;/&gt;&lt;wsp:rsid wsp:val=&quot;009B2629&quot;/&gt;&lt;wsp:rsid wsp:val=&quot;009B2793&quot;/&gt;&lt;wsp:rsid wsp:val=&quot;009B4013&quot;/&gt;&lt;wsp:rsid wsp:val=&quot;009C111B&quot;/&gt;&lt;wsp:rsid wsp:val=&quot;009C26F6&quot;/&gt;&lt;wsp:rsid wsp:val=&quot;009C43FE&quot;/&gt;&lt;wsp:rsid wsp:val=&quot;009D1302&quot;/&gt;&lt;wsp:rsid wsp:val=&quot;009D47D6&quot;/&gt;&lt;wsp:rsid wsp:val=&quot;009D4B91&quot;/&gt;&lt;wsp:rsid wsp:val=&quot;009D5A61&quot;/&gt;&lt;wsp:rsid wsp:val=&quot;009D7CCF&quot;/&gt;&lt;wsp:rsid wsp:val=&quot;009E2A02&quot;/&gt;&lt;wsp:rsid wsp:val=&quot;009E3647&quot;/&gt;&lt;wsp:rsid wsp:val=&quot;009E41A9&quot;/&gt;&lt;wsp:rsid wsp:val=&quot;009E52B3&quot;/&gt;&lt;wsp:rsid wsp:val=&quot;009E671A&quot;/&gt;&lt;wsp:rsid wsp:val=&quot;009E6FD3&quot;/&gt;&lt;wsp:rsid wsp:val=&quot;009E75DF&quot;/&gt;&lt;wsp:rsid wsp:val=&quot;009F451F&quot;/&gt;&lt;wsp:rsid wsp:val=&quot;00A04696&quot;/&gt;&lt;wsp:rsid wsp:val=&quot;00A169B4&quot;/&gt;&lt;wsp:rsid wsp:val=&quot;00A2379A&quot;/&gt;&lt;wsp:rsid wsp:val=&quot;00A24D87&quot;/&gt;&lt;wsp:rsid wsp:val=&quot;00A26F15&quot;/&gt;&lt;wsp:rsid wsp:val=&quot;00A2760B&quot;/&gt;&lt;wsp:rsid wsp:val=&quot;00A279DB&quot;/&gt;&lt;wsp:rsid wsp:val=&quot;00A3264A&quot;/&gt;&lt;wsp:rsid wsp:val=&quot;00A4053D&quot;/&gt;&lt;wsp:rsid wsp:val=&quot;00A40658&quot;/&gt;&lt;wsp:rsid wsp:val=&quot;00A40E19&quot;/&gt;&lt;wsp:rsid wsp:val=&quot;00A41E43&quot;/&gt;&lt;wsp:rsid wsp:val=&quot;00A4393C&quot;/&gt;&lt;wsp:rsid wsp:val=&quot;00A51D7D&quot;/&gt;&lt;wsp:rsid wsp:val=&quot;00A53A15&quot;/&gt;&lt;wsp:rsid wsp:val=&quot;00A55D57&quot;/&gt;&lt;wsp:rsid wsp:val=&quot;00A60042&quot;/&gt;&lt;wsp:rsid wsp:val=&quot;00A60C4A&quot;/&gt;&lt;wsp:rsid wsp:val=&quot;00A6257F&quot;/&gt;&lt;wsp:rsid wsp:val=&quot;00A63588&quot;/&gt;&lt;wsp:rsid wsp:val=&quot;00A64BDF&quot;/&gt;&lt;wsp:rsid wsp:val=&quot;00A65C66&quot;/&gt;&lt;wsp:rsid wsp:val=&quot;00A67676&quot;/&gt;&lt;wsp:rsid wsp:val=&quot;00A72664&quot;/&gt;&lt;wsp:rsid wsp:val=&quot;00A80F3E&quot;/&gt;&lt;wsp:rsid wsp:val=&quot;00A832C3&quot;/&gt;&lt;wsp:rsid wsp:val=&quot;00A83CCA&quot;/&gt;&lt;wsp:rsid wsp:val=&quot;00A84F1D&quot;/&gt;&lt;wsp:rsid wsp:val=&quot;00A86AAA&quot;/&gt;&lt;wsp:rsid wsp:val=&quot;00A86FEF&quot;/&gt;&lt;wsp:rsid wsp:val=&quot;00A942E2&quot;/&gt;&lt;wsp:rsid wsp:val=&quot;00A95D2D&quot;/&gt;&lt;wsp:rsid wsp:val=&quot;00AA1F5B&quot;/&gt;&lt;wsp:rsid wsp:val=&quot;00AA2AE4&quot;/&gt;&lt;wsp:rsid wsp:val=&quot;00AB12A7&quot;/&gt;&lt;wsp:rsid wsp:val=&quot;00AC2A7F&quot;/&gt;&lt;wsp:rsid wsp:val=&quot;00AC44B7&quot;/&gt;&lt;wsp:rsid wsp:val=&quot;00AC5745&quot;/&gt;&lt;wsp:rsid wsp:val=&quot;00AC5FA2&quot;/&gt;&lt;wsp:rsid wsp:val=&quot;00AC6B30&quot;/&gt;&lt;wsp:rsid wsp:val=&quot;00AD674F&quot;/&gt;&lt;wsp:rsid wsp:val=&quot;00AD6D50&quot;/&gt;&lt;wsp:rsid wsp:val=&quot;00AD760A&quot;/&gt;&lt;wsp:rsid wsp:val=&quot;00AE5D26&quot;/&gt;&lt;wsp:rsid wsp:val=&quot;00AF3191&quot;/&gt;&lt;wsp:rsid wsp:val=&quot;00B07621&quot;/&gt;&lt;wsp:rsid wsp:val=&quot;00B103BE&quot;/&gt;&lt;wsp:rsid wsp:val=&quot;00B13A63&quot;/&gt;&lt;wsp:rsid wsp:val=&quot;00B143C8&quot;/&gt;&lt;wsp:rsid wsp:val=&quot;00B24901&quot;/&gt;&lt;wsp:rsid wsp:val=&quot;00B249B0&quot;/&gt;&lt;wsp:rsid wsp:val=&quot;00B31F5E&quot;/&gt;&lt;wsp:rsid wsp:val=&quot;00B33B5E&quot;/&gt;&lt;wsp:rsid wsp:val=&quot;00B361FA&quot;/&gt;&lt;wsp:rsid wsp:val=&quot;00B417C7&quot;/&gt;&lt;wsp:rsid wsp:val=&quot;00B4715A&quot;/&gt;&lt;wsp:rsid wsp:val=&quot;00B5482E&quot;/&gt;&lt;wsp:rsid wsp:val=&quot;00B56C83&quot;/&gt;&lt;wsp:rsid wsp:val=&quot;00B6090A&quot;/&gt;&lt;wsp:rsid wsp:val=&quot;00B60FD1&quot;/&gt;&lt;wsp:rsid wsp:val=&quot;00B633FB&quot;/&gt;&lt;wsp:rsid wsp:val=&quot;00B65F64&quot;/&gt;&lt;wsp:rsid wsp:val=&quot;00B758B8&quot;/&gt;&lt;wsp:rsid wsp:val=&quot;00B80576&quot;/&gt;&lt;wsp:rsid wsp:val=&quot;00B8282A&quot;/&gt;&lt;wsp:rsid wsp:val=&quot;00B86EAC&quot;/&gt;&lt;wsp:rsid wsp:val=&quot;00B874BB&quot;/&gt;&lt;wsp:rsid wsp:val=&quot;00B93F3C&quot;/&gt;&lt;wsp:rsid wsp:val=&quot;00B94283&quot;/&gt;&lt;wsp:rsid wsp:val=&quot;00BA0069&quot;/&gt;&lt;wsp:rsid wsp:val=&quot;00BA0749&quot;/&gt;&lt;wsp:rsid wsp:val=&quot;00BA0CDD&quot;/&gt;&lt;wsp:rsid wsp:val=&quot;00BA5C9F&quot;/&gt;&lt;wsp:rsid wsp:val=&quot;00BC3190&quot;/&gt;&lt;wsp:rsid wsp:val=&quot;00BC33C7&quot;/&gt;&lt;wsp:rsid wsp:val=&quot;00BC3688&quot;/&gt;&lt;wsp:rsid wsp:val=&quot;00BC585C&quot;/&gt;&lt;wsp:rsid wsp:val=&quot;00BD7827&quot;/&gt;&lt;wsp:rsid wsp:val=&quot;00BE272B&quot;/&gt;&lt;wsp:rsid wsp:val=&quot;00BE31F8&quot;/&gt;&lt;wsp:rsid wsp:val=&quot;00BE348E&quot;/&gt;&lt;wsp:rsid wsp:val=&quot;00BE4676&quot;/&gt;&lt;wsp:rsid wsp:val=&quot;00BE520D&quot;/&gt;&lt;wsp:rsid wsp:val=&quot;00BE64A5&quot;/&gt;&lt;wsp:rsid wsp:val=&quot;00BF0628&quot;/&gt;&lt;wsp:rsid wsp:val=&quot;00BF17E4&quot;/&gt;&lt;wsp:rsid wsp:val=&quot;00BF4B85&quot;/&gt;&lt;wsp:rsid wsp:val=&quot;00BF7613&quot;/&gt;&lt;wsp:rsid wsp:val=&quot;00C0223F&quot;/&gt;&lt;wsp:rsid wsp:val=&quot;00C02680&quot;/&gt;&lt;wsp:rsid wsp:val=&quot;00C036BC&quot;/&gt;&lt;wsp:rsid wsp:val=&quot;00C07D17&quot;/&gt;&lt;wsp:rsid wsp:val=&quot;00C14B15&quot;/&gt;&lt;wsp:rsid wsp:val=&quot;00C1640C&quot;/&gt;&lt;wsp:rsid wsp:val=&quot;00C21E3D&quot;/&gt;&lt;wsp:rsid wsp:val=&quot;00C2492C&quot;/&gt;&lt;wsp:rsid wsp:val=&quot;00C3066E&quot;/&gt;&lt;wsp:rsid wsp:val=&quot;00C32ADB&quot;/&gt;&lt;wsp:rsid wsp:val=&quot;00C36A48&quot;/&gt;&lt;wsp:rsid wsp:val=&quot;00C36D24&quot;/&gt;&lt;wsp:rsid wsp:val=&quot;00C36E61&quot;/&gt;&lt;wsp:rsid wsp:val=&quot;00C40800&quot;/&gt;&lt;wsp:rsid wsp:val=&quot;00C44AD0&quot;/&gt;&lt;wsp:rsid wsp:val=&quot;00C453A7&quot;/&gt;&lt;wsp:rsid wsp:val=&quot;00C5187D&quot;/&gt;&lt;wsp:rsid wsp:val=&quot;00C521E0&quot;/&gt;&lt;wsp:rsid wsp:val=&quot;00C55544&quot;/&gt;&lt;wsp:rsid wsp:val=&quot;00C555ED&quot;/&gt;&lt;wsp:rsid wsp:val=&quot;00C564FD&quot;/&gt;&lt;wsp:rsid wsp:val=&quot;00C5703F&quot;/&gt;&lt;wsp:rsid wsp:val=&quot;00C573CE&quot;/&gt;&lt;wsp:rsid wsp:val=&quot;00C63158&quot;/&gt;&lt;wsp:rsid wsp:val=&quot;00C637D9&quot;/&gt;&lt;wsp:rsid wsp:val=&quot;00C7556F&quot;/&gt;&lt;wsp:rsid wsp:val=&quot;00C812BD&quot;/&gt;&lt;wsp:rsid wsp:val=&quot;00C8378E&quot;/&gt;&lt;wsp:rsid wsp:val=&quot;00C949BF&quot;/&gt;&lt;wsp:rsid wsp:val=&quot;00CA111B&quot;/&gt;&lt;wsp:rsid wsp:val=&quot;00CA1426&quot;/&gt;&lt;wsp:rsid wsp:val=&quot;00CA4CB6&quot;/&gt;&lt;wsp:rsid wsp:val=&quot;00CA63A0&quot;/&gt;&lt;wsp:rsid wsp:val=&quot;00CA7F49&quot;/&gt;&lt;wsp:rsid wsp:val=&quot;00CB0090&quot;/&gt;&lt;wsp:rsid wsp:val=&quot;00CB4AA1&quot;/&gt;&lt;wsp:rsid wsp:val=&quot;00CB52BF&quot;/&gt;&lt;wsp:rsid wsp:val=&quot;00CB5995&quot;/&gt;&lt;wsp:rsid wsp:val=&quot;00CC2B6D&quot;/&gt;&lt;wsp:rsid wsp:val=&quot;00CC4DF7&quot;/&gt;&lt;wsp:rsid wsp:val=&quot;00CD6EB5&quot;/&gt;&lt;wsp:rsid wsp:val=&quot;00CE37E5&quot;/&gt;&lt;wsp:rsid wsp:val=&quot;00CE75EF&quot;/&gt;&lt;wsp:rsid wsp:val=&quot;00CF4F6D&quot;/&gt;&lt;wsp:rsid wsp:val=&quot;00D048E1&quot;/&gt;&lt;wsp:rsid wsp:val=&quot;00D05501&quot;/&gt;&lt;wsp:rsid wsp:val=&quot;00D1172D&quot;/&gt;&lt;wsp:rsid wsp:val=&quot;00D146E7&quot;/&gt;&lt;wsp:rsid wsp:val=&quot;00D2316D&quot;/&gt;&lt;wsp:rsid wsp:val=&quot;00D26986&quot;/&gt;&lt;wsp:rsid wsp:val=&quot;00D3091A&quot;/&gt;&lt;wsp:rsid wsp:val=&quot;00D40484&quot;/&gt;&lt;wsp:rsid wsp:val=&quot;00D42ED9&quot;/&gt;&lt;wsp:rsid wsp:val=&quot;00D43E1A&quot;/&gt;&lt;wsp:rsid wsp:val=&quot;00D4431A&quot;/&gt;&lt;wsp:rsid wsp:val=&quot;00D44B49&quot;/&gt;&lt;wsp:rsid wsp:val=&quot;00D46D13&quot;/&gt;&lt;wsp:rsid wsp:val=&quot;00D46E0F&quot;/&gt;&lt;wsp:rsid wsp:val=&quot;00D470CA&quot;/&gt;&lt;wsp:rsid wsp:val=&quot;00D50B54&quot;/&gt;&lt;wsp:rsid wsp:val=&quot;00D50CF7&quot;/&gt;&lt;wsp:rsid wsp:val=&quot;00D52AD4&quot;/&gt;&lt;wsp:rsid wsp:val=&quot;00D63441&quot;/&gt;&lt;wsp:rsid wsp:val=&quot;00D65D1A&quot;/&gt;&lt;wsp:rsid wsp:val=&quot;00D65E91&quot;/&gt;&lt;wsp:rsid wsp:val=&quot;00D674CE&quot;/&gt;&lt;wsp:rsid wsp:val=&quot;00D67BC3&quot;/&gt;&lt;wsp:rsid wsp:val=&quot;00D73D30&quot;/&gt;&lt;wsp:rsid wsp:val=&quot;00D73EB8&quot;/&gt;&lt;wsp:rsid wsp:val=&quot;00D743AC&quot;/&gt;&lt;wsp:rsid wsp:val=&quot;00D7729E&quot;/&gt;&lt;wsp:rsid wsp:val=&quot;00D77B79&quot;/&gt;&lt;wsp:rsid wsp:val=&quot;00D873F5&quot;/&gt;&lt;wsp:rsid wsp:val=&quot;00D87F9A&quot;/&gt;&lt;wsp:rsid wsp:val=&quot;00D9173E&quot;/&gt;&lt;wsp:rsid wsp:val=&quot;00DA02F0&quot;/&gt;&lt;wsp:rsid wsp:val=&quot;00DA1237&quot;/&gt;&lt;wsp:rsid wsp:val=&quot;00DA5256&quot;/&gt;&lt;wsp:rsid wsp:val=&quot;00DA558E&quot;/&gt;&lt;wsp:rsid wsp:val=&quot;00DA6DF3&quot;/&gt;&lt;wsp:rsid wsp:val=&quot;00DB289F&quot;/&gt;&lt;wsp:rsid wsp:val=&quot;00DB533D&quot;/&gt;&lt;wsp:rsid wsp:val=&quot;00DB7BE8&quot;/&gt;&lt;wsp:rsid wsp:val=&quot;00DC0B23&quot;/&gt;&lt;wsp:rsid wsp:val=&quot;00DD5DDD&quot;/&gt;&lt;wsp:rsid wsp:val=&quot;00DE1DD4&quot;/&gt;&lt;wsp:rsid wsp:val=&quot;00DE4043&quot;/&gt;&lt;wsp:rsid wsp:val=&quot;00DE596D&quot;/&gt;&lt;wsp:rsid wsp:val=&quot;00DE64DC&quot;/&gt;&lt;wsp:rsid wsp:val=&quot;00DF35AF&quot;/&gt;&lt;wsp:rsid wsp:val=&quot;00DF4582&quot;/&gt;&lt;wsp:rsid wsp:val=&quot;00E01657&quot;/&gt;&lt;wsp:rsid wsp:val=&quot;00E1455E&quot;/&gt;&lt;wsp:rsid wsp:val=&quot;00E20DB8&quot;/&gt;&lt;wsp:rsid wsp:val=&quot;00E226C8&quot;/&gt;&lt;wsp:rsid wsp:val=&quot;00E22B29&quot;/&gt;&lt;wsp:rsid wsp:val=&quot;00E23DD8&quot;/&gt;&lt;wsp:rsid wsp:val=&quot;00E30FCD&quot;/&gt;&lt;wsp:rsid wsp:val=&quot;00E319EF&quot;/&gt;&lt;wsp:rsid wsp:val=&quot;00E3271C&quot;/&gt;&lt;wsp:rsid wsp:val=&quot;00E33443&quot;/&gt;&lt;wsp:rsid wsp:val=&quot;00E341F6&quot;/&gt;&lt;wsp:rsid wsp:val=&quot;00E34736&quot;/&gt;&lt;wsp:rsid wsp:val=&quot;00E35522&quot;/&gt;&lt;wsp:rsid wsp:val=&quot;00E35ACB&quot;/&gt;&lt;wsp:rsid wsp:val=&quot;00E36409&quot;/&gt;&lt;wsp:rsid wsp:val=&quot;00E36F2A&quot;/&gt;&lt;wsp:rsid wsp:val=&quot;00E46EC4&quot;/&gt;&lt;wsp:rsid wsp:val=&quot;00E51D1B&quot;/&gt;&lt;wsp:rsid wsp:val=&quot;00E57D59&quot;/&gt;&lt;wsp:rsid wsp:val=&quot;00E62C3A&quot;/&gt;&lt;wsp:rsid wsp:val=&quot;00E707D6&quot;/&gt;&lt;wsp:rsid wsp:val=&quot;00E76FB8&quot;/&gt;&lt;wsp:rsid wsp:val=&quot;00E81306&quot;/&gt;&lt;wsp:rsid wsp:val=&quot;00E81AD2&quot;/&gt;&lt;wsp:rsid wsp:val=&quot;00E83226&quot;/&gt;&lt;wsp:rsid wsp:val=&quot;00E850DD&quot;/&gt;&lt;wsp:rsid wsp:val=&quot;00E95CFC&quot;/&gt;&lt;wsp:rsid wsp:val=&quot;00E97914&quot;/&gt;&lt;wsp:rsid wsp:val=&quot;00EA006B&quot;/&gt;&lt;wsp:rsid wsp:val=&quot;00EA2437&quot;/&gt;&lt;wsp:rsid wsp:val=&quot;00EA2D99&quot;/&gt;&lt;wsp:rsid wsp:val=&quot;00EA504B&quot;/&gt;&lt;wsp:rsid wsp:val=&quot;00EA61B1&quot;/&gt;&lt;wsp:rsid wsp:val=&quot;00EA6278&quot;/&gt;&lt;wsp:rsid wsp:val=&quot;00EB152D&quot;/&gt;&lt;wsp:rsid wsp:val=&quot;00EB29C8&quot;/&gt;&lt;wsp:rsid wsp:val=&quot;00EB2EA5&quot;/&gt;&lt;wsp:rsid wsp:val=&quot;00EB5923&quot;/&gt;&lt;wsp:rsid wsp:val=&quot;00EB5DBD&quot;/&gt;&lt;wsp:rsid wsp:val=&quot;00EC00EC&quot;/&gt;&lt;wsp:rsid wsp:val=&quot;00EC48CB&quot;/&gt;&lt;wsp:rsid wsp:val=&quot;00EC67FB&quot;/&gt;&lt;wsp:rsid wsp:val=&quot;00ED069A&quot;/&gt;&lt;wsp:rsid wsp:val=&quot;00ED0BB4&quot;/&gt;&lt;wsp:rsid wsp:val=&quot;00ED4763&quot;/&gt;&lt;wsp:rsid wsp:val=&quot;00ED489F&quot;/&gt;&lt;wsp:rsid wsp:val=&quot;00ED4AB9&quot;/&gt;&lt;wsp:rsid wsp:val=&quot;00ED5F54&quot;/&gt;&lt;wsp:rsid wsp:val=&quot;00F04D19&quot;/&gt;&lt;wsp:rsid wsp:val=&quot;00F06C1F&quot;/&gt;&lt;wsp:rsid wsp:val=&quot;00F1045C&quot;/&gt;&lt;wsp:rsid wsp:val=&quot;00F16158&quot;/&gt;&lt;wsp:rsid wsp:val=&quot;00F167FF&quot;/&gt;&lt;wsp:rsid wsp:val=&quot;00F169CB&quot;/&gt;&lt;wsp:rsid wsp:val=&quot;00F2154A&quot;/&gt;&lt;wsp:rsid wsp:val=&quot;00F21A9C&quot;/&gt;&lt;wsp:rsid wsp:val=&quot;00F27E82&quot;/&gt;&lt;wsp:rsid wsp:val=&quot;00F316A6&quot;/&gt;&lt;wsp:rsid wsp:val=&quot;00F42F7F&quot;/&gt;&lt;wsp:rsid wsp:val=&quot;00F43294&quot;/&gt;&lt;wsp:rsid wsp:val=&quot;00F500FD&quot;/&gt;&lt;wsp:rsid wsp:val=&quot;00F54C65&quot;/&gt;&lt;wsp:rsid wsp:val=&quot;00F573B9&quot;/&gt;&lt;wsp:rsid wsp:val=&quot;00F578D6&quot;/&gt;&lt;wsp:rsid wsp:val=&quot;00F57D62&quot;/&gt;&lt;wsp:rsid wsp:val=&quot;00F62EAE&quot;/&gt;&lt;wsp:rsid wsp:val=&quot;00F66B78&quot;/&gt;&lt;wsp:rsid wsp:val=&quot;00F70E82&quot;/&gt;&lt;wsp:rsid wsp:val=&quot;00F74A3C&quot;/&gt;&lt;wsp:rsid wsp:val=&quot;00F848A8&quot;/&gt;&lt;wsp:rsid wsp:val=&quot;00F9719F&quot;/&gt;&lt;wsp:rsid wsp:val=&quot;00FB0D0F&quot;/&gt;&lt;wsp:rsid wsp:val=&quot;00FB2FC2&quot;/&gt;&lt;wsp:rsid wsp:val=&quot;00FB64E2&quot;/&gt;&lt;wsp:rsid wsp:val=&quot;00FC05DC&quot;/&gt;&lt;wsp:rsid wsp:val=&quot;00FC175B&quot;/&gt;&lt;wsp:rsid wsp:val=&quot;00FC2035&quot;/&gt;&lt;wsp:rsid wsp:val=&quot;00FD10E9&quot;/&gt;&lt;wsp:rsid wsp:val=&quot;00FD11EF&quot;/&gt;&lt;wsp:rsid wsp:val=&quot;00FD2F06&quot;/&gt;&lt;wsp:rsid wsp:val=&quot;00FD3053&quot;/&gt;&lt;wsp:rsid wsp:val=&quot;00FE1868&quot;/&gt;&lt;wsp:rsid wsp:val=&quot;00FE2CAF&quot;/&gt;&lt;wsp:rsid wsp:val=&quot;00FE3CEB&quot;/&gt;&lt;wsp:rsid wsp:val=&quot;00FE40EF&quot;/&gt;&lt;wsp:rsid wsp:val=&quot;00FE4213&quot;/&gt;&lt;wsp:rsid wsp:val=&quot;00FE629F&quot;/&gt;&lt;wsp:rsid wsp:val=&quot;00FE6D6B&quot;/&gt;&lt;wsp:rsid wsp:val=&quot;00FF3FD5&quot;/&gt;&lt;wsp:rsid wsp:val=&quot;01831488&quot;/&gt;&lt;wsp:rsid wsp:val=&quot;034339E7&quot;/&gt;&lt;wsp:rsid wsp:val=&quot;03F97C93&quot;/&gt;&lt;wsp:rsid wsp:val=&quot;045F7637&quot;/&gt;&lt;wsp:rsid wsp:val=&quot;078F6575&quot;/&gt;&lt;wsp:rsid wsp:val=&quot;0BCD436B&quot;/&gt;&lt;wsp:rsid wsp:val=&quot;0C0A63CF&quot;/&gt;&lt;wsp:rsid wsp:val=&quot;0C223A75&quot;/&gt;&lt;wsp:rsid wsp:val=&quot;0D86333C&quot;/&gt;&lt;wsp:rsid wsp:val=&quot;0E8100DC&quot;/&gt;&lt;wsp:rsid wsp:val=&quot;10324220&quot;/&gt;&lt;wsp:rsid wsp:val=&quot;16164C49&quot;/&gt;&lt;wsp:rsid wsp:val=&quot;17103863&quot;/&gt;&lt;wsp:rsid wsp:val=&quot;172F6697&quot;/&gt;&lt;wsp:rsid wsp:val=&quot;1A1931F2&quot;/&gt;&lt;wsp:rsid wsp:val=&quot;1B5264E8&quot;/&gt;&lt;wsp:rsid wsp:val=&quot;1C3715D7&quot;/&gt;&lt;wsp:rsid wsp:val=&quot;1D5752B2&quot;/&gt;&lt;wsp:rsid wsp:val=&quot;1E620C67&quot;/&gt;&lt;wsp:rsid wsp:val=&quot;200E6725&quot;/&gt;&lt;wsp:rsid wsp:val=&quot;201176A9&quot;/&gt;&lt;wsp:rsid wsp:val=&quot;229009C2&quot;/&gt;&lt;wsp:rsid wsp:val=&quot;23A15716&quot;/&gt;&lt;wsp:rsid wsp:val=&quot;273E5284&quot;/&gt;&lt;wsp:rsid wsp:val=&quot;280755BB&quot;/&gt;&lt;wsp:rsid wsp:val=&quot;283A348C&quot;/&gt;&lt;wsp:rsid wsp:val=&quot;2B0F6637&quot;/&gt;&lt;wsp:rsid wsp:val=&quot;2C26057E&quot;/&gt;&lt;wsp:rsid wsp:val=&quot;2DDD65CB&quot;/&gt;&lt;wsp:rsid wsp:val=&quot;2E331558&quot;/&gt;&lt;wsp:rsid wsp:val=&quot;30E963B3&quot;/&gt;&lt;wsp:rsid wsp:val=&quot;32356BE7&quot;/&gt;&lt;wsp:rsid wsp:val=&quot;33552E44&quot;/&gt;&lt;wsp:rsid wsp:val=&quot;33564149&quot;/&gt;&lt;wsp:rsid wsp:val=&quot;33BE6FF0&quot;/&gt;&lt;wsp:rsid wsp:val=&quot;36693AB7&quot;/&gt;&lt;wsp:rsid wsp:val=&quot;366A3757&quot;/&gt;&lt;wsp:rsid wsp:val=&quot;36F47E38&quot;/&gt;&lt;wsp:rsid wsp:val=&quot;37254055&quot;/&gt;&lt;wsp:rsid wsp:val=&quot;38341BAB&quot;/&gt;&lt;wsp:rsid wsp:val=&quot;3C0B6E38&quot;/&gt;&lt;wsp:rsid wsp:val=&quot;3CB44AA5&quot;/&gt;&lt;wsp:rsid wsp:val=&quot;3D5A644E&quot;/&gt;&lt;wsp:rsid wsp:val=&quot;43084937&quot;/&gt;&lt;wsp:rsid wsp:val=&quot;45390FA1&quot;/&gt;&lt;wsp:rsid wsp:val=&quot;45E958C2&quot;/&gt;&lt;wsp:rsid wsp:val=&quot;46240B9F&quot;/&gt;&lt;wsp:rsid wsp:val=&quot;48112949&quot;/&gt;&lt;wsp:rsid wsp:val=&quot;483A3B0D&quot;/&gt;&lt;wsp:rsid wsp:val=&quot;49400E3C&quot;/&gt;&lt;wsp:rsid wsp:val=&quot;49A068D7&quot;/&gt;&lt;wsp:rsid wsp:val=&quot;4AD54756&quot;/&gt;&lt;wsp:rsid wsp:val=&quot;4B7D6538&quot;/&gt;&lt;wsp:rsid wsp:val=&quot;4BD023EF&quot;/&gt;&lt;wsp:rsid wsp:val=&quot;4C4423AE&quot;/&gt;&lt;wsp:rsid wsp:val=&quot;4D1F344B&quot;/&gt;&lt;wsp:rsid wsp:val=&quot;4F760F6C&quot;/&gt;&lt;wsp:rsid wsp:val=&quot;51D442CE&quot;/&gt;&lt;wsp:rsid wsp:val=&quot;52490C19&quot;/&gt;&lt;wsp:rsid wsp:val=&quot;53D33D94&quot;/&gt;&lt;wsp:rsid wsp:val=&quot;54645881&quot;/&gt;&lt;wsp:rsid wsp:val=&quot;54BB1B13&quot;/&gt;&lt;wsp:rsid wsp:val=&quot;5524243C&quot;/&gt;&lt;wsp:rsid wsp:val=&quot;55AA641B&quot;/&gt;&lt;wsp:rsid wsp:val=&quot;56412C14&quot;/&gt;&lt;wsp:rsid wsp:val=&quot;566E49DC&quot;/&gt;&lt;wsp:rsid wsp:val=&quot;57AA30DF&quot;/&gt;&lt;wsp:rsid wsp:val=&quot;587F7C40&quot;/&gt;&lt;wsp:rsid wsp:val=&quot;59281D1D&quot;/&gt;&lt;wsp:rsid wsp:val=&quot;5AC264F5&quot;/&gt;&lt;wsp:rsid wsp:val=&quot;5B9339CA&quot;/&gt;&lt;wsp:rsid wsp:val=&quot;5EAD4EE1&quot;/&gt;&lt;wsp:rsid wsp:val=&quot;5ECA6A10&quot;/&gt;&lt;wsp:rsid wsp:val=&quot;6068557A&quot;/&gt;&lt;wsp:rsid wsp:val=&quot;60B00E2F&quot;/&gt;&lt;wsp:rsid wsp:val=&quot;61A05776&quot;/&gt;&lt;wsp:rsid wsp:val=&quot;62277716&quot;/&gt;&lt;wsp:rsid wsp:val=&quot;634A2CF1&quot;/&gt;&lt;wsp:rsid wsp:val=&quot;64716CF0&quot;/&gt;&lt;wsp:rsid wsp:val=&quot;66C30602&quot;/&gt;&lt;wsp:rsid wsp:val=&quot;67261D48&quot;/&gt;&lt;wsp:rsid wsp:val=&quot;67682C37&quot;/&gt;&lt;wsp:rsid wsp:val=&quot;676D5D3F&quot;/&gt;&lt;wsp:rsid wsp:val=&quot;678D29F1&quot;/&gt;&lt;wsp:rsid wsp:val=&quot;68366B13&quot;/&gt;&lt;wsp:rsid wsp:val=&quot;6A557981&quot;/&gt;&lt;wsp:rsid wsp:val=&quot;6B180D44&quot;/&gt;&lt;wsp:rsid wsp:val=&quot;6B2B1F62&quot;/&gt;&lt;wsp:rsid wsp:val=&quot;6D6D3796&quot;/&gt;&lt;wsp:rsid wsp:val=&quot;715E410F&quot;/&gt;&lt;wsp:rsid wsp:val=&quot;71A63A80&quot;/&gt;&lt;wsp:rsid wsp:val=&quot;73854316&quot;/&gt;&lt;wsp:rsid wsp:val=&quot;756B2EB1&quot;/&gt;&lt;wsp:rsid wsp:val=&quot;774972CD&quot;/&gt;&lt;wsp:rsid wsp:val=&quot;7A5977C7&quot;/&gt;&lt;wsp:rsid wsp:val=&quot;7B221C96&quot;/&gt;&lt;wsp:rsid wsp:val=&quot;7D99311C&quot;/&gt;&lt;wsp:rsid wsp:val=&quot;7EAB425E&quot;/&gt;&lt;wsp:rsid wsp:val=&quot;7EBD79FB&quot;/&gt;&lt;/wsp:rsids&gt;&lt;/w:docPr&gt;&lt;w:body&gt;&lt;wx:sect&gt;&lt;w:p wsp:rsidR=&quot;00000000&quot; wsp:rsidRDefault=&quot;002C2022&quot; wsp:rsidP=&quot;002C2022&quot;&gt;&lt;m:oMathPara&gt;&lt;m:oMath&gt;&lt;m:r&gt;&lt;m:rPr&gt;&lt;m:nor/&gt;&lt;/m:rPr&gt;&lt;w:rPr&gt;&lt;w:rFonts w:ascii=&quot;Times New Roman&quot; w:h-ansi=&quot;Times New Roman&quot;/&gt;&lt;wx:font wx:val=&quot;Times New Roman&quot;/&gt;&lt;w:i/&gt;&lt;w:sz w:val=&quot;24&quot;/&gt;&lt;w:sz-cs w:val=&quot;24&quot;/&gt;&lt;/w:rPr&gt;&lt;m:t&gt;A&lt;/m:t&gt;&lt;/m:r&gt;&lt;m:r&gt;&lt;m:rPr&gt;&lt;m:nor/&gt;&lt;/m:rPr&gt;&lt;w:rPr&gt;&lt;w:rFonts w:ascii=&quot;Times New Roman&quot; w:h-ansi=&quot;Times New Roman&quot;/&gt;&lt;wx:font wx:val=&quot;Times New Roman&quot;/&gt;&lt;w:sz w:val=&quot;24&quot;/&gt;&lt;w:sz-cs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58" chromakey="#FFFFFF" o:title=""/>
            <o:lock v:ext="edit" aspectratio="t"/>
            <w10:wrap type="none"/>
            <w10:anchorlock/>
          </v:shape>
        </w:pict>
      </w:r>
      <w:r>
        <w:rPr>
          <w:rFonts w:ascii="Times New Roman" w:hAnsi="Times New Roman"/>
          <w:color w:val="auto"/>
          <w:sz w:val="24"/>
          <w:highlight w:val="none"/>
        </w:rPr>
        <w:instrText xml:space="preserve"> </w:instrText>
      </w:r>
      <w:r>
        <w:rPr>
          <w:rFonts w:ascii="Times New Roman" w:hAnsi="Times New Roman"/>
          <w:color w:val="auto"/>
          <w:sz w:val="24"/>
          <w:highlight w:val="none"/>
        </w:rPr>
        <w:fldChar w:fldCharType="end"/>
      </w:r>
      <w:r>
        <w:rPr>
          <w:rFonts w:ascii="Times New Roman" w:hAnsi="Times New Roman"/>
          <w:color w:val="auto"/>
          <w:sz w:val="24"/>
          <w:highlight w:val="none"/>
        </w:rPr>
        <w:t>为</w:t>
      </w:r>
      <w:r>
        <w:rPr>
          <w:rFonts w:ascii="Times New Roman" w:hAnsi="Times New Roman"/>
          <w:color w:val="auto"/>
          <w:sz w:val="24"/>
          <w:szCs w:val="24"/>
          <w:highlight w:val="none"/>
        </w:rPr>
        <w:t>下凹</w:t>
      </w:r>
      <w:r>
        <w:rPr>
          <w:rFonts w:ascii="Times New Roman" w:hAnsi="Times New Roman"/>
          <w:color w:val="auto"/>
          <w:sz w:val="24"/>
          <w:highlight w:val="none"/>
        </w:rPr>
        <w:t>式绿地率</w:t>
      </w:r>
      <w:r>
        <w:rPr>
          <w:rFonts w:hint="eastAsia" w:ascii="Times New Roman" w:hAnsi="Times New Roman"/>
          <w:color w:val="auto"/>
          <w:sz w:val="24"/>
          <w:highlight w:val="none"/>
        </w:rPr>
        <w:t>（</w:t>
      </w:r>
      <w:r>
        <w:rPr>
          <w:rFonts w:hint="eastAsia" w:ascii="Times New Roman" w:hAnsi="Times New Roman"/>
          <w:color w:val="auto"/>
          <w:sz w:val="24"/>
          <w:szCs w:val="24"/>
          <w:highlight w:val="none"/>
        </w:rPr>
        <w:t>%</w:t>
      </w:r>
      <w:r>
        <w:rPr>
          <w:rFonts w:hint="eastAsia" w:ascii="Times New Roman" w:hAnsi="Times New Roman"/>
          <w:color w:val="auto"/>
          <w:sz w:val="24"/>
          <w:highlight w:val="none"/>
        </w:rPr>
        <w:t>）；</w:t>
      </w:r>
      <w:r>
        <w:rPr>
          <w:rFonts w:ascii="Times New Roman" w:hAnsi="Times New Roman"/>
          <w:color w:val="auto"/>
          <w:position w:val="-12"/>
          <w:highlight w:val="none"/>
        </w:rPr>
        <w:object>
          <v:shape id="_x0000_i1054" o:spt="75" type="#_x0000_t75" style="height:18.75pt;width:15.75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2" r:id="rId59">
            <o:LockedField>false</o:LockedField>
          </o:OLEObject>
        </w:object>
      </w:r>
      <w:r>
        <w:rPr>
          <w:rFonts w:ascii="Times New Roman" w:hAnsi="Times New Roman"/>
          <w:color w:val="auto"/>
          <w:sz w:val="24"/>
          <w:highlight w:val="none"/>
        </w:rPr>
        <w:t>为下凹式绿地面积</w:t>
      </w:r>
      <w:r>
        <w:rPr>
          <w:rFonts w:hint="eastAsia" w:ascii="Times New Roman" w:hAnsi="Times New Roman"/>
          <w:color w:val="auto"/>
          <w:sz w:val="24"/>
          <w:highlight w:val="none"/>
        </w:rPr>
        <w:t>（</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highlight w:val="none"/>
        </w:rPr>
        <w:t>）；</w:t>
      </w:r>
      <w:r>
        <w:rPr>
          <w:rFonts w:ascii="Times New Roman" w:hAnsi="Times New Roman"/>
          <w:color w:val="auto"/>
          <w:position w:val="-12"/>
          <w:highlight w:val="none"/>
        </w:rPr>
        <w:object>
          <v:shape id="_x0000_i1055" o:spt="75" type="#_x0000_t75" style="height:18.75pt;width:15.75pt;" o:ole="t" filled="f" o:preferrelative="t" stroked="f" coordsize="21600,21600">
            <v:path/>
            <v:fill on="f" focussize="0,0"/>
            <v:stroke on="f" joinstyle="miter"/>
            <v:imagedata r:id="rId62" o:title=""/>
            <o:lock v:ext="edit" aspectratio="t"/>
            <w10:wrap type="none"/>
            <w10:anchorlock/>
          </v:shape>
          <o:OLEObject Type="Embed" ProgID="Equation.3" ShapeID="_x0000_i1055" DrawAspect="Content" ObjectID="_1468075753" r:id="rId61">
            <o:LockedField>false</o:LockedField>
          </o:OLEObject>
        </w:object>
      </w:r>
      <w:r>
        <w:rPr>
          <w:rFonts w:ascii="Times New Roman" w:hAnsi="Times New Roman"/>
          <w:color w:val="auto"/>
          <w:sz w:val="24"/>
          <w:highlight w:val="none"/>
        </w:rPr>
        <w:t>为绿化总面积</w:t>
      </w:r>
      <w:r>
        <w:rPr>
          <w:rFonts w:hint="eastAsia" w:ascii="Times New Roman" w:hAnsi="Times New Roman"/>
          <w:color w:val="auto"/>
          <w:sz w:val="24"/>
          <w:highlight w:val="none"/>
        </w:rPr>
        <w:t>（</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highlight w:val="none"/>
        </w:rPr>
        <w:t>）</w:t>
      </w:r>
      <w:r>
        <w:rPr>
          <w:rFonts w:ascii="Times New Roman" w:hAnsi="Times New Roman"/>
          <w:color w:val="auto"/>
          <w:sz w:val="24"/>
          <w:highlight w:val="none"/>
        </w:rPr>
        <w:t>。</w:t>
      </w:r>
    </w:p>
    <w:p>
      <w:pPr>
        <w:rPr>
          <w:rFonts w:ascii="Times New Roman" w:hAnsi="Times New Roman"/>
          <w:color w:val="auto"/>
          <w:sz w:val="24"/>
          <w:highlight w:val="none"/>
        </w:rPr>
      </w:pPr>
    </w:p>
    <w:p>
      <w:pPr>
        <w:spacing w:before="120" w:beforeLines="50"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0</w:t>
      </w:r>
      <w:r>
        <w:rPr>
          <w:rFonts w:ascii="Times New Roman" w:hAnsi="Times New Roman"/>
          <w:color w:val="auto"/>
          <w:sz w:val="24"/>
          <w:szCs w:val="24"/>
          <w:highlight w:val="none"/>
        </w:rPr>
        <w:t>、</w:t>
      </w:r>
      <w:r>
        <w:rPr>
          <w:rFonts w:hint="eastAsia" w:ascii="Times New Roman" w:hAnsi="Times New Roman"/>
          <w:color w:val="auto"/>
          <w:sz w:val="24"/>
          <w:highlight w:val="none"/>
        </w:rPr>
        <w:t>透水</w:t>
      </w:r>
      <w:r>
        <w:rPr>
          <w:rFonts w:ascii="Times New Roman" w:hAnsi="Times New Roman"/>
          <w:color w:val="auto"/>
          <w:sz w:val="24"/>
          <w:szCs w:val="24"/>
          <w:highlight w:val="none"/>
        </w:rPr>
        <w:t>铺装</w:t>
      </w:r>
      <w:r>
        <w:rPr>
          <w:rFonts w:ascii="Times New Roman" w:hAnsi="Times New Roman"/>
          <w:color w:val="auto"/>
          <w:sz w:val="24"/>
          <w:highlight w:val="none"/>
        </w:rPr>
        <w:t>率</w:t>
      </w:r>
      <w:r>
        <w:rPr>
          <w:rFonts w:ascii="Times New Roman" w:hAnsi="Times New Roman"/>
          <w:color w:val="auto"/>
          <w:sz w:val="24"/>
          <w:szCs w:val="24"/>
          <w:highlight w:val="none"/>
        </w:rPr>
        <w:t>计算公式</w:t>
      </w:r>
    </w:p>
    <w:p>
      <w:pPr>
        <w:snapToGrid w:val="0"/>
        <w:spacing w:line="360" w:lineRule="auto"/>
        <w:jc w:val="center"/>
        <w:rPr>
          <w:rFonts w:ascii="Times New Roman" w:hAnsi="Times New Roman"/>
          <w:color w:val="auto"/>
          <w:sz w:val="24"/>
          <w:szCs w:val="24"/>
          <w:highlight w:val="none"/>
        </w:rPr>
      </w:pPr>
      <w:r>
        <w:rPr>
          <w:rFonts w:ascii="Times New Roman" w:hAnsi="Times New Roman"/>
          <w:color w:val="auto"/>
          <w:position w:val="-32"/>
          <w:sz w:val="24"/>
          <w:szCs w:val="24"/>
          <w:highlight w:val="none"/>
        </w:rPr>
        <w:object>
          <v:shape id="_x0000_i1056" o:spt="75" type="#_x0000_t75" style="height:36.75pt;width:75.75pt;" o:ole="t" filled="f" o:preferrelative="t" stroked="f" coordsize="21600,21600">
            <v:path/>
            <v:fill on="f" focussize="0,0"/>
            <v:stroke on="f" joinstyle="miter"/>
            <v:imagedata r:id="rId64" o:title=""/>
            <o:lock v:ext="edit" aspectratio="t"/>
            <w10:wrap type="none"/>
            <w10:anchorlock/>
          </v:shape>
          <o:OLEObject Type="Embed" ProgID="Equation.3" ShapeID="_x0000_i1056" DrawAspect="Content" ObjectID="_1468075754" r:id="rId63">
            <o:LockedField>false</o:LockedField>
          </o:OLEObject>
        </w:object>
      </w:r>
    </w:p>
    <w:p>
      <w:pP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ascii="Times New Roman" w:hAnsi="Times New Roman"/>
          <w:color w:val="auto"/>
          <w:position w:val="-4"/>
          <w:highlight w:val="none"/>
        </w:rPr>
        <w:object>
          <v:shape id="_x0000_i1057" o:spt="75" type="#_x0000_t75" style="height:12.75pt;width:10.5pt;" o:ole="t" filled="f" o:preferrelative="t" stroked="f" coordsize="21600,21600">
            <v:path/>
            <v:fill on="f" focussize="0,0"/>
            <v:stroke on="f" joinstyle="miter"/>
            <v:imagedata r:id="rId66" o:title=""/>
            <o:lock v:ext="edit" aspectratio="t"/>
            <w10:wrap type="none"/>
            <w10:anchorlock/>
          </v:shape>
          <o:OLEObject Type="Embed" ProgID="Equation.3" ShapeID="_x0000_i1057" DrawAspect="Content" ObjectID="_1468075755" r:id="rId65">
            <o:LockedField>false</o:LockedField>
          </o:OLEObject>
        </w:object>
      </w:r>
      <w:r>
        <w:rPr>
          <w:rFonts w:ascii="Times New Roman" w:hAnsi="Times New Roman"/>
          <w:color w:val="auto"/>
          <w:sz w:val="24"/>
          <w:szCs w:val="24"/>
          <w:highlight w:val="none"/>
        </w:rPr>
        <w:t>为</w:t>
      </w:r>
      <w:r>
        <w:rPr>
          <w:rFonts w:hint="eastAsia" w:ascii="Times New Roman" w:hAnsi="Times New Roman"/>
          <w:color w:val="auto"/>
          <w:sz w:val="24"/>
          <w:highlight w:val="none"/>
        </w:rPr>
        <w:t>透水</w:t>
      </w:r>
      <w:r>
        <w:rPr>
          <w:rFonts w:ascii="Times New Roman" w:hAnsi="Times New Roman"/>
          <w:color w:val="auto"/>
          <w:sz w:val="24"/>
          <w:highlight w:val="none"/>
        </w:rPr>
        <w:t>铺装率</w:t>
      </w:r>
      <w:r>
        <w:rPr>
          <w:rFonts w:hint="eastAsia" w:ascii="Times New Roman" w:hAnsi="Times New Roman"/>
          <w:color w:val="auto"/>
          <w:sz w:val="24"/>
          <w:highlight w:val="none"/>
        </w:rPr>
        <w:t>（</w:t>
      </w:r>
      <w:r>
        <w:rPr>
          <w:rFonts w:hint="eastAsia" w:ascii="Times New Roman" w:hAnsi="Times New Roman"/>
          <w:color w:val="auto"/>
          <w:sz w:val="24"/>
          <w:szCs w:val="24"/>
          <w:highlight w:val="none"/>
        </w:rPr>
        <w:t>%</w:t>
      </w:r>
      <w:r>
        <w:rPr>
          <w:rFonts w:hint="eastAsia" w:ascii="Times New Roman" w:hAnsi="Times New Roman"/>
          <w:color w:val="auto"/>
          <w:sz w:val="24"/>
          <w:highlight w:val="none"/>
        </w:rPr>
        <w:t>）</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58" o:spt="75" type="#_x0000_t75" style="height:18.75pt;width:17.25pt;" o:ole="t" filled="f" o:preferrelative="t" stroked="f" coordsize="21600,21600">
            <v:path/>
            <v:fill on="f" focussize="0,0"/>
            <v:stroke on="f" joinstyle="miter"/>
            <v:imagedata r:id="rId68" o:title=""/>
            <o:lock v:ext="edit" aspectratio="t"/>
            <w10:wrap type="none"/>
            <w10:anchorlock/>
          </v:shape>
          <o:OLEObject Type="Embed" ProgID="Equation.3" ShapeID="_x0000_i1058" DrawAspect="Content" ObjectID="_1468075756" r:id="rId67">
            <o:LockedField>false</o:LockedField>
          </o:OLEObject>
        </w:object>
      </w:r>
      <w:r>
        <w:rPr>
          <w:rFonts w:ascii="Times New Roman" w:hAnsi="Times New Roman"/>
          <w:color w:val="auto"/>
          <w:sz w:val="24"/>
          <w:szCs w:val="24"/>
          <w:highlight w:val="none"/>
        </w:rPr>
        <w:t>为地表采用</w:t>
      </w:r>
      <w:r>
        <w:rPr>
          <w:rFonts w:hint="eastAsia" w:ascii="Times New Roman" w:hAnsi="Times New Roman"/>
          <w:color w:val="auto"/>
          <w:sz w:val="24"/>
          <w:szCs w:val="24"/>
          <w:highlight w:val="none"/>
        </w:rPr>
        <w:t>透水</w:t>
      </w:r>
      <w:r>
        <w:rPr>
          <w:rFonts w:ascii="Times New Roman" w:hAnsi="Times New Roman"/>
          <w:color w:val="auto"/>
          <w:sz w:val="24"/>
          <w:szCs w:val="24"/>
          <w:highlight w:val="none"/>
        </w:rPr>
        <w:t>铺装的面积</w:t>
      </w:r>
      <w:r>
        <w:rPr>
          <w:rFonts w:hint="eastAsia" w:ascii="Times New Roman" w:hAnsi="Times New Roman"/>
          <w:color w:val="auto"/>
          <w:sz w:val="24"/>
          <w:highlight w:val="none"/>
        </w:rPr>
        <w:t>（</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highlight w:val="none"/>
        </w:rPr>
        <w:t>）</w:t>
      </w:r>
      <w:r>
        <w:rPr>
          <w:rFonts w:hint="eastAsia" w:ascii="Times New Roman" w:hAnsi="Times New Roman"/>
          <w:color w:val="auto"/>
          <w:sz w:val="24"/>
          <w:szCs w:val="24"/>
          <w:highlight w:val="none"/>
        </w:rPr>
        <w:t>；</w:t>
      </w:r>
      <w:r>
        <w:rPr>
          <w:rFonts w:ascii="Times New Roman" w:hAnsi="Times New Roman"/>
          <w:color w:val="auto"/>
          <w:position w:val="-12"/>
          <w:highlight w:val="none"/>
        </w:rPr>
        <w:object>
          <v:shape id="_x0000_i1059" o:spt="75" type="#_x0000_t75" style="height:18.75pt;width:15.75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57" r:id="rId69">
            <o:LockedField>false</o:LockedField>
          </o:OLEObject>
        </w:object>
      </w:r>
      <w:r>
        <w:rPr>
          <w:rFonts w:ascii="Times New Roman" w:hAnsi="Times New Roman"/>
          <w:color w:val="auto"/>
          <w:sz w:val="24"/>
          <w:szCs w:val="24"/>
          <w:highlight w:val="none"/>
        </w:rPr>
        <w:t>为硬化</w:t>
      </w:r>
      <w:r>
        <w:rPr>
          <w:rFonts w:hint="eastAsia" w:ascii="Times New Roman" w:hAnsi="Times New Roman"/>
          <w:color w:val="auto"/>
          <w:sz w:val="24"/>
          <w:szCs w:val="24"/>
          <w:highlight w:val="none"/>
        </w:rPr>
        <w:t>总</w:t>
      </w:r>
      <w:r>
        <w:rPr>
          <w:rFonts w:ascii="Times New Roman" w:hAnsi="Times New Roman"/>
          <w:color w:val="auto"/>
          <w:sz w:val="24"/>
          <w:szCs w:val="24"/>
          <w:highlight w:val="none"/>
        </w:rPr>
        <w:t>面积</w:t>
      </w:r>
      <w:r>
        <w:rPr>
          <w:rFonts w:hint="eastAsia" w:ascii="Times New Roman" w:hAnsi="Times New Roman"/>
          <w:color w:val="auto"/>
          <w:sz w:val="24"/>
          <w:highlight w:val="none"/>
        </w:rPr>
        <w:t>（</w:t>
      </w:r>
      <w:r>
        <w:rPr>
          <w:rFonts w:ascii="Times New Roman" w:hAnsi="Times New Roman"/>
          <w:color w:val="auto"/>
          <w:sz w:val="24"/>
          <w:szCs w:val="24"/>
          <w:highlight w:val="none"/>
        </w:rPr>
        <w:t>m</w:t>
      </w:r>
      <w:r>
        <w:rPr>
          <w:rFonts w:ascii="Times New Roman" w:hAnsi="Times New Roman"/>
          <w:color w:val="auto"/>
          <w:sz w:val="24"/>
          <w:szCs w:val="24"/>
          <w:highlight w:val="none"/>
          <w:vertAlign w:val="superscript"/>
        </w:rPr>
        <w:t>2</w:t>
      </w:r>
      <w:r>
        <w:rPr>
          <w:rFonts w:hint="eastAsia" w:ascii="Times New Roman" w:hAnsi="Times New Roman"/>
          <w:color w:val="auto"/>
          <w:sz w:val="24"/>
          <w:highlight w:val="none"/>
        </w:rPr>
        <w:t>）</w:t>
      </w:r>
      <w:r>
        <w:rPr>
          <w:rFonts w:ascii="Times New Roman" w:hAnsi="Times New Roman"/>
          <w:color w:val="auto"/>
          <w:sz w:val="24"/>
          <w:szCs w:val="24"/>
          <w:highlight w:val="none"/>
        </w:rPr>
        <w:t>。</w:t>
      </w:r>
    </w:p>
    <w:p>
      <w:pPr>
        <w:spacing w:before="120" w:beforeLines="50"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1、土方综合利用率计算公式</w:t>
      </w:r>
    </w:p>
    <w:p>
      <w:pPr>
        <w:spacing w:line="360" w:lineRule="auto"/>
        <w:ind w:firstLine="480" w:firstLineChars="200"/>
        <w:jc w:val="center"/>
        <w:rPr>
          <w:rFonts w:ascii="Times New Roman" w:hAnsi="Times New Roman"/>
          <w:color w:val="auto"/>
          <w:sz w:val="24"/>
          <w:szCs w:val="24"/>
          <w:highlight w:val="none"/>
        </w:rPr>
      </w:pPr>
      <w:r>
        <w:rPr>
          <w:rFonts w:ascii="Times New Roman" w:hAnsi="Times New Roman"/>
          <w:color w:val="auto"/>
          <w:position w:val="-30"/>
          <w:sz w:val="24"/>
          <w:szCs w:val="24"/>
          <w:highlight w:val="none"/>
        </w:rPr>
        <w:object>
          <v:shape id="_x0000_i1060" o:spt="75" type="#_x0000_t75" style="height:33.75pt;width:37.5pt;" o:ole="t" filled="f" o:preferrelative="t" stroked="f" coordsize="21600,21600">
            <v:path/>
            <v:fill on="f" focussize="0,0"/>
            <v:stroke on="f" joinstyle="miter"/>
            <v:imagedata r:id="rId72" o:title=""/>
            <o:lock v:ext="edit" aspectratio="t"/>
            <w10:wrap type="none"/>
            <w10:anchorlock/>
          </v:shape>
          <o:OLEObject Type="Embed" ProgID="Equation.3" ShapeID="_x0000_i1060" DrawAspect="Content" ObjectID="_1468075758" r:id="rId71">
            <o:LockedField>false</o:LockedField>
          </o:OLEObject>
        </w:object>
      </w:r>
    </w:p>
    <w:p>
      <w:pPr>
        <w:rPr>
          <w:rFonts w:ascii="Times New Roman" w:hAnsi="Times New Roman"/>
          <w:color w:val="auto"/>
          <w:sz w:val="24"/>
          <w:szCs w:val="24"/>
          <w:highlight w:val="none"/>
        </w:rPr>
      </w:pPr>
      <w:r>
        <w:rPr>
          <w:rFonts w:ascii="Times New Roman" w:hAnsi="Times New Roman"/>
          <w:color w:val="auto"/>
          <w:sz w:val="24"/>
          <w:szCs w:val="24"/>
          <w:highlight w:val="none"/>
        </w:rPr>
        <w:t>式中：</w:t>
      </w:r>
      <w:r>
        <w:rPr>
          <w:rFonts w:hint="eastAsia" w:ascii="Times New Roman" w:hAnsi="Times New Roman"/>
          <w:i/>
          <w:iCs/>
          <w:color w:val="auto"/>
          <w:sz w:val="24"/>
          <w:szCs w:val="24"/>
          <w:highlight w:val="none"/>
        </w:rPr>
        <w:t>S</w:t>
      </w:r>
      <w:r>
        <w:rPr>
          <w:rFonts w:hint="eastAsia" w:ascii="Times New Roman" w:hAnsi="Times New Roman"/>
          <w:color w:val="auto"/>
          <w:sz w:val="24"/>
          <w:szCs w:val="24"/>
          <w:highlight w:val="none"/>
        </w:rPr>
        <w:t>为土方综合利用率（%）；V</w:t>
      </w:r>
      <w:r>
        <w:rPr>
          <w:rFonts w:hint="eastAsia" w:ascii="Times New Roman" w:hAnsi="Times New Roman"/>
          <w:i/>
          <w:iCs/>
          <w:color w:val="auto"/>
          <w:sz w:val="24"/>
          <w:szCs w:val="24"/>
          <w:highlight w:val="none"/>
          <w:vertAlign w:val="subscript"/>
        </w:rPr>
        <w:t>T</w:t>
      </w:r>
      <w:r>
        <w:rPr>
          <w:rFonts w:hint="eastAsia" w:ascii="Times New Roman" w:hAnsi="Times New Roman"/>
          <w:color w:val="auto"/>
          <w:sz w:val="24"/>
          <w:szCs w:val="24"/>
          <w:highlight w:val="none"/>
        </w:rPr>
        <w:t>为</w:t>
      </w:r>
      <w:r>
        <w:rPr>
          <w:rFonts w:ascii="Times New Roman" w:hAnsi="Times New Roman"/>
          <w:color w:val="auto"/>
          <w:sz w:val="24"/>
          <w:szCs w:val="24"/>
          <w:highlight w:val="none"/>
        </w:rPr>
        <w:t>项目水土流失防治责任范围内</w:t>
      </w:r>
      <w:r>
        <w:rPr>
          <w:rFonts w:hint="eastAsia" w:ascii="Times New Roman" w:hAnsi="Times New Roman"/>
          <w:color w:val="auto"/>
          <w:sz w:val="24"/>
          <w:szCs w:val="24"/>
          <w:highlight w:val="none"/>
        </w:rPr>
        <w:t>开挖土方总量（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含表土剥离量；</w:t>
      </w:r>
      <w:r>
        <w:rPr>
          <w:rFonts w:hint="eastAsia" w:ascii="Times New Roman" w:hAnsi="Times New Roman"/>
          <w:i/>
          <w:iCs/>
          <w:color w:val="auto"/>
          <w:sz w:val="24"/>
          <w:szCs w:val="24"/>
          <w:highlight w:val="none"/>
        </w:rPr>
        <w:t>V</w:t>
      </w:r>
      <w:r>
        <w:rPr>
          <w:rFonts w:hint="eastAsia" w:ascii="Times New Roman" w:hAnsi="Times New Roman"/>
          <w:i/>
          <w:iCs/>
          <w:color w:val="auto"/>
          <w:sz w:val="24"/>
          <w:szCs w:val="24"/>
          <w:highlight w:val="none"/>
          <w:vertAlign w:val="subscript"/>
        </w:rPr>
        <w:t>S</w:t>
      </w:r>
      <w:r>
        <w:rPr>
          <w:rFonts w:hint="eastAsia" w:ascii="Times New Roman" w:hAnsi="Times New Roman"/>
          <w:color w:val="auto"/>
          <w:sz w:val="24"/>
          <w:szCs w:val="24"/>
          <w:highlight w:val="none"/>
        </w:rPr>
        <w:t>为项目自身及</w:t>
      </w:r>
      <w:r>
        <w:rPr>
          <w:rFonts w:ascii="Times New Roman" w:hAnsi="Times New Roman"/>
          <w:color w:val="auto"/>
          <w:sz w:val="24"/>
          <w:szCs w:val="24"/>
          <w:highlight w:val="none"/>
        </w:rPr>
        <w:t>临近其他项目</w:t>
      </w:r>
      <w:r>
        <w:rPr>
          <w:rFonts w:hint="eastAsia" w:ascii="Times New Roman" w:hAnsi="Times New Roman"/>
          <w:color w:val="auto"/>
          <w:sz w:val="24"/>
          <w:szCs w:val="24"/>
          <w:highlight w:val="none"/>
        </w:rPr>
        <w:t>综合</w:t>
      </w:r>
      <w:r>
        <w:rPr>
          <w:rFonts w:ascii="Times New Roman" w:hAnsi="Times New Roman"/>
          <w:color w:val="auto"/>
          <w:sz w:val="24"/>
          <w:szCs w:val="24"/>
          <w:highlight w:val="none"/>
        </w:rPr>
        <w:t>利用的本项目</w:t>
      </w:r>
      <w:r>
        <w:rPr>
          <w:rFonts w:hint="eastAsia" w:ascii="Times New Roman" w:hAnsi="Times New Roman"/>
          <w:color w:val="auto"/>
          <w:sz w:val="24"/>
          <w:szCs w:val="24"/>
          <w:highlight w:val="none"/>
        </w:rPr>
        <w:t>土</w:t>
      </w:r>
      <w:r>
        <w:rPr>
          <w:rFonts w:ascii="Times New Roman" w:hAnsi="Times New Roman"/>
          <w:color w:val="auto"/>
          <w:sz w:val="24"/>
          <w:szCs w:val="24"/>
          <w:highlight w:val="none"/>
        </w:rPr>
        <w:t>方总</w:t>
      </w:r>
      <w:r>
        <w:rPr>
          <w:rFonts w:hint="eastAsia" w:ascii="Times New Roman" w:hAnsi="Times New Roman"/>
          <w:color w:val="auto"/>
          <w:sz w:val="24"/>
          <w:szCs w:val="24"/>
          <w:highlight w:val="none"/>
        </w:rPr>
        <w:t>量（m</w:t>
      </w:r>
      <w:r>
        <w:rPr>
          <w:rFonts w:hint="eastAsia" w:ascii="Times New Roman" w:hAnsi="Times New Roman"/>
          <w:color w:val="auto"/>
          <w:sz w:val="24"/>
          <w:szCs w:val="24"/>
          <w:highlight w:val="none"/>
          <w:vertAlign w:val="superscript"/>
        </w:rPr>
        <w:t>3</w:t>
      </w:r>
      <w:r>
        <w:rPr>
          <w:rFonts w:hint="eastAsia" w:ascii="Times New Roman" w:hAnsi="Times New Roman"/>
          <w:color w:val="auto"/>
          <w:sz w:val="24"/>
          <w:szCs w:val="24"/>
          <w:highlight w:val="none"/>
        </w:rPr>
        <w:t>），不含弃土。</w:t>
      </w:r>
    </w:p>
    <w:p>
      <w:pPr>
        <w:spacing w:line="360" w:lineRule="auto"/>
        <w:ind w:firstLine="480" w:firstLineChars="200"/>
        <w:rPr>
          <w:rFonts w:ascii="Times New Roman" w:hAnsi="Times New Roman"/>
          <w:color w:val="auto"/>
          <w:sz w:val="24"/>
          <w:szCs w:val="24"/>
          <w:highlight w:val="none"/>
        </w:rPr>
      </w:pPr>
    </w:p>
    <w:p>
      <w:pPr>
        <w:spacing w:line="360" w:lineRule="auto"/>
        <w:ind w:firstLine="480" w:firstLineChars="200"/>
        <w:rPr>
          <w:rFonts w:ascii="Times New Roman" w:hAnsi="Times New Roman"/>
          <w:color w:val="auto"/>
          <w:sz w:val="24"/>
          <w:szCs w:val="24"/>
          <w:highlight w:val="none"/>
        </w:rPr>
      </w:pPr>
    </w:p>
    <w:p>
      <w:pPr>
        <w:spacing w:line="360" w:lineRule="auto"/>
        <w:rPr>
          <w:rFonts w:ascii="Times New Roman" w:hAnsi="Times New Roman"/>
          <w:b/>
          <w:color w:val="auto"/>
          <w:kern w:val="0"/>
          <w:sz w:val="24"/>
          <w:szCs w:val="24"/>
          <w:highlight w:val="none"/>
        </w:rPr>
        <w:sectPr>
          <w:pgSz w:w="12240" w:h="15840"/>
          <w:pgMar w:top="1440" w:right="1800" w:bottom="1440" w:left="1800" w:header="720" w:footer="720" w:gutter="0"/>
          <w:pgBorders>
            <w:top w:val="single" w:color="auto" w:sz="8" w:space="1"/>
            <w:left w:val="single" w:color="auto" w:sz="8" w:space="7"/>
            <w:bottom w:val="single" w:color="auto" w:sz="8" w:space="1"/>
            <w:right w:val="single" w:color="auto" w:sz="8" w:space="7"/>
          </w:pgBorders>
          <w:cols w:space="720" w:num="1"/>
          <w:docGrid w:linePitch="286" w:charSpace="0"/>
        </w:sectPr>
      </w:pPr>
    </w:p>
    <w:p>
      <w:pPr>
        <w:pStyle w:val="2"/>
        <w:numPr>
          <w:ilvl w:val="0"/>
          <w:numId w:val="0"/>
        </w:numPr>
        <w:ind w:left="432" w:hanging="432"/>
        <w:rPr>
          <w:color w:val="auto"/>
          <w:sz w:val="28"/>
          <w:szCs w:val="28"/>
          <w:highlight w:val="none"/>
        </w:rPr>
      </w:pPr>
      <w:bookmarkStart w:id="46" w:name="_Toc37170949"/>
      <w:r>
        <w:rPr>
          <w:rFonts w:hint="eastAsia"/>
          <w:color w:val="auto"/>
          <w:sz w:val="28"/>
          <w:szCs w:val="28"/>
          <w:highlight w:val="none"/>
        </w:rPr>
        <w:t>附录</w:t>
      </w:r>
      <w:bookmarkStart w:id="47" w:name="_Toc15804464"/>
      <w:r>
        <w:rPr>
          <w:rFonts w:hint="eastAsia"/>
          <w:color w:val="auto"/>
          <w:sz w:val="28"/>
          <w:szCs w:val="28"/>
          <w:highlight w:val="none"/>
        </w:rPr>
        <w:t>C</w:t>
      </w:r>
      <w:r>
        <w:rPr>
          <w:color w:val="auto"/>
          <w:sz w:val="28"/>
          <w:szCs w:val="28"/>
          <w:highlight w:val="none"/>
        </w:rPr>
        <w:t xml:space="preserve"> </w:t>
      </w:r>
      <w:r>
        <w:rPr>
          <w:rFonts w:hint="eastAsia"/>
          <w:color w:val="auto"/>
          <w:sz w:val="28"/>
          <w:szCs w:val="28"/>
          <w:highlight w:val="none"/>
        </w:rPr>
        <w:t>水土保持措施典型设计要求</w:t>
      </w:r>
      <w:bookmarkEnd w:id="46"/>
    </w:p>
    <w:bookmarkEnd w:id="47"/>
    <w:p>
      <w:pPr>
        <w:widowControl/>
        <w:pBdr>
          <w:top w:val="single" w:color="auto" w:sz="8" w:space="1"/>
          <w:left w:val="single" w:color="auto" w:sz="8" w:space="7"/>
          <w:bottom w:val="single" w:color="auto" w:sz="8" w:space="1"/>
          <w:right w:val="single" w:color="auto" w:sz="8" w:space="7"/>
        </w:pBdr>
        <w:spacing w:line="336" w:lineRule="auto"/>
        <w:outlineLvl w:val="2"/>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1</w:t>
      </w:r>
      <w:r>
        <w:rPr>
          <w:rFonts w:ascii="Times New Roman" w:hAnsi="Times New Roman"/>
          <w:b/>
          <w:color w:val="auto"/>
          <w:kern w:val="0"/>
          <w:sz w:val="28"/>
          <w:szCs w:val="28"/>
          <w:highlight w:val="none"/>
        </w:rPr>
        <w:t xml:space="preserve"> 永久措施典型设计要求</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雨水资源化利用措施</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雨水资源化利用设施规模计算、典型工程设计可参考《雨水控制与利用工程设计规范》（DB11/685）、《建筑与小区雨水利用技术规范》（GB50400）、《雨水集蓄利用工程技术规范》（GB/ T50596）、《城市防洪工程设计规范》（GB/T50805）、《海绵城市建设技术指南-低影响开发雨水系统构建》（试行）</w:t>
      </w:r>
      <w:r>
        <w:rPr>
          <w:rFonts w:hint="eastAsia" w:ascii="Times New Roman" w:hAnsi="Times New Roman"/>
          <w:color w:val="auto"/>
          <w:sz w:val="24"/>
          <w:szCs w:val="24"/>
          <w:highlight w:val="none"/>
        </w:rPr>
        <w:t>（建城〔2</w:t>
      </w:r>
      <w:r>
        <w:rPr>
          <w:rFonts w:ascii="Times New Roman" w:hAnsi="Times New Roman"/>
          <w:color w:val="auto"/>
          <w:sz w:val="24"/>
          <w:szCs w:val="24"/>
          <w:highlight w:val="none"/>
        </w:rPr>
        <w:t>01</w:t>
      </w:r>
      <w:r>
        <w:rPr>
          <w:rFonts w:hint="eastAsia" w:ascii="Times New Roman" w:hAnsi="Times New Roman"/>
          <w:color w:val="auto"/>
          <w:sz w:val="24"/>
          <w:szCs w:val="24"/>
          <w:highlight w:val="none"/>
        </w:rPr>
        <w:t>4〕275号）</w:t>
      </w:r>
      <w:r>
        <w:rPr>
          <w:rFonts w:ascii="Times New Roman" w:hAnsi="Times New Roman"/>
          <w:color w:val="auto"/>
          <w:sz w:val="24"/>
          <w:szCs w:val="24"/>
          <w:highlight w:val="none"/>
        </w:rPr>
        <w:t>第四章第三至第五节、第八节</w:t>
      </w:r>
      <w:r>
        <w:rPr>
          <w:rFonts w:hint="eastAsia" w:ascii="Times New Roman" w:hAnsi="Times New Roman"/>
          <w:color w:val="auto"/>
          <w:sz w:val="24"/>
          <w:szCs w:val="24"/>
          <w:highlight w:val="none"/>
        </w:rPr>
        <w:t>以及</w:t>
      </w:r>
      <w:r>
        <w:rPr>
          <w:rFonts w:ascii="Times New Roman" w:hAnsi="Times New Roman"/>
          <w:color w:val="auto"/>
          <w:sz w:val="24"/>
          <w:szCs w:val="24"/>
          <w:highlight w:val="none"/>
        </w:rPr>
        <w:t>第五章第二至第四节内容。</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沉砂池的设计标准参考《水土保持工程设计规范》（GB51018）中的第15.1</w:t>
      </w:r>
      <w:r>
        <w:rPr>
          <w:rFonts w:hint="eastAsia" w:ascii="Times New Roman" w:hAnsi="Times New Roman"/>
          <w:color w:val="auto"/>
          <w:sz w:val="24"/>
          <w:szCs w:val="24"/>
          <w:highlight w:val="none"/>
        </w:rPr>
        <w:t>条</w:t>
      </w:r>
      <w:r>
        <w:rPr>
          <w:rFonts w:ascii="Times New Roman" w:hAnsi="Times New Roman"/>
          <w:color w:val="auto"/>
          <w:sz w:val="24"/>
          <w:szCs w:val="24"/>
          <w:highlight w:val="none"/>
        </w:rPr>
        <w:t>、第15.2</w:t>
      </w:r>
      <w:r>
        <w:rPr>
          <w:rFonts w:hint="eastAsia" w:ascii="Times New Roman" w:hAnsi="Times New Roman"/>
          <w:color w:val="auto"/>
          <w:sz w:val="24"/>
          <w:szCs w:val="24"/>
          <w:highlight w:val="none"/>
        </w:rPr>
        <w:t>条</w:t>
      </w:r>
      <w:r>
        <w:rPr>
          <w:rFonts w:ascii="Times New Roman" w:hAnsi="Times New Roman"/>
          <w:color w:val="auto"/>
          <w:sz w:val="24"/>
          <w:szCs w:val="24"/>
          <w:highlight w:val="none"/>
        </w:rPr>
        <w:t>和第15.5</w:t>
      </w:r>
      <w:r>
        <w:rPr>
          <w:rFonts w:hint="eastAsia" w:ascii="Times New Roman" w:hAnsi="Times New Roman"/>
          <w:color w:val="auto"/>
          <w:sz w:val="24"/>
          <w:szCs w:val="24"/>
          <w:highlight w:val="none"/>
        </w:rPr>
        <w:t>条</w:t>
      </w:r>
      <w:r>
        <w:rPr>
          <w:rFonts w:ascii="Times New Roman" w:hAnsi="Times New Roman"/>
          <w:color w:val="auto"/>
          <w:sz w:val="24"/>
          <w:szCs w:val="24"/>
          <w:highlight w:val="none"/>
        </w:rPr>
        <w:t>。</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蓄水池的设计标准参考《水土保持工程设计规范》（GB51018）中的第15.1</w:t>
      </w:r>
      <w:r>
        <w:rPr>
          <w:rFonts w:hint="eastAsia" w:ascii="Times New Roman" w:hAnsi="Times New Roman"/>
          <w:color w:val="auto"/>
          <w:sz w:val="24"/>
          <w:szCs w:val="24"/>
          <w:highlight w:val="none"/>
        </w:rPr>
        <w:t>条</w:t>
      </w:r>
      <w:r>
        <w:rPr>
          <w:rFonts w:ascii="Times New Roman" w:hAnsi="Times New Roman"/>
          <w:color w:val="auto"/>
          <w:sz w:val="24"/>
          <w:szCs w:val="24"/>
          <w:highlight w:val="none"/>
        </w:rPr>
        <w:t>、第15.2</w:t>
      </w:r>
      <w:r>
        <w:rPr>
          <w:rFonts w:hint="eastAsia" w:ascii="Times New Roman" w:hAnsi="Times New Roman"/>
          <w:color w:val="auto"/>
          <w:sz w:val="24"/>
          <w:szCs w:val="24"/>
          <w:highlight w:val="none"/>
        </w:rPr>
        <w:t>条</w:t>
      </w:r>
      <w:r>
        <w:rPr>
          <w:rFonts w:ascii="Times New Roman" w:hAnsi="Times New Roman"/>
          <w:color w:val="auto"/>
          <w:sz w:val="24"/>
          <w:szCs w:val="24"/>
          <w:highlight w:val="none"/>
        </w:rPr>
        <w:t>和第15.4</w:t>
      </w:r>
      <w:r>
        <w:rPr>
          <w:rFonts w:hint="eastAsia" w:ascii="Times New Roman" w:hAnsi="Times New Roman"/>
          <w:color w:val="auto"/>
          <w:sz w:val="24"/>
          <w:szCs w:val="24"/>
          <w:highlight w:val="none"/>
        </w:rPr>
        <w:t>条</w:t>
      </w:r>
      <w:r>
        <w:rPr>
          <w:rFonts w:ascii="Times New Roman" w:hAnsi="Times New Roman"/>
          <w:color w:val="auto"/>
          <w:sz w:val="24"/>
          <w:szCs w:val="24"/>
          <w:highlight w:val="none"/>
        </w:rPr>
        <w:t>。</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w:t>
      </w:r>
      <w:r>
        <w:rPr>
          <w:rFonts w:hint="eastAsia" w:ascii="Times New Roman" w:hAnsi="Times New Roman"/>
          <w:color w:val="auto"/>
          <w:sz w:val="24"/>
          <w:szCs w:val="24"/>
          <w:highlight w:val="none"/>
        </w:rPr>
        <w:t>4</w:t>
      </w:r>
      <w:r>
        <w:rPr>
          <w:rFonts w:ascii="Times New Roman" w:hAnsi="Times New Roman"/>
          <w:color w:val="auto"/>
          <w:sz w:val="24"/>
          <w:szCs w:val="24"/>
          <w:highlight w:val="none"/>
        </w:rPr>
        <w:t>）下凹式绿地设计：下凹式绿地工程首先应符合《园林绿化工程施工与质量验收规范》（CJJ82）、《城市园林绿化工程施工及验收规范》（DB11/T212）要求。除此之外，要求在绿化整地时，使绿地表面高程明显低于周围道路和广场等集水面，下凹深度应根据绿地面积与周边道路广场集水区面积及其比例关系确定，一般以10～15cm为宜。为了有效收纳周边道路广场雨水的要求，还应尽量增加上层种植土层和下层砾石蓄排水层的厚度，一般以总厚度100cm、3:1的比例关系设计为宜。</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w:t>
      </w:r>
      <w:r>
        <w:rPr>
          <w:rFonts w:hint="eastAsia" w:ascii="Times New Roman" w:hAnsi="Times New Roman"/>
          <w:color w:val="auto"/>
          <w:sz w:val="24"/>
          <w:szCs w:val="24"/>
          <w:highlight w:val="none"/>
        </w:rPr>
        <w:t>5</w:t>
      </w:r>
      <w:r>
        <w:rPr>
          <w:rFonts w:ascii="Times New Roman" w:hAnsi="Times New Roman"/>
          <w:color w:val="auto"/>
          <w:sz w:val="24"/>
          <w:szCs w:val="24"/>
          <w:highlight w:val="none"/>
        </w:rPr>
        <w:t>）绿色屋顶设计：参照《绿色建筑评价标准》（GB/T50378）、《种植屋面工程技规程》（JGJ155）、《屋面工程技术规范》（GB50345）、《园林绿化工程施工与质量验收规范》（CJJ82）。</w:t>
      </w:r>
    </w:p>
    <w:p>
      <w:pPr>
        <w:widowControl/>
        <w:pBdr>
          <w:top w:val="single" w:color="auto" w:sz="8" w:space="1"/>
          <w:left w:val="single" w:color="auto" w:sz="8" w:space="7"/>
          <w:bottom w:val="single" w:color="auto" w:sz="8" w:space="1"/>
          <w:right w:val="single" w:color="auto" w:sz="8" w:space="7"/>
        </w:pBdr>
        <w:spacing w:line="336" w:lineRule="auto"/>
        <w:outlineLvl w:val="2"/>
        <w:rPr>
          <w:rFonts w:ascii="Times New Roman" w:hAnsi="Times New Roman"/>
          <w:b/>
          <w:color w:val="auto"/>
          <w:kern w:val="0"/>
          <w:sz w:val="28"/>
          <w:szCs w:val="28"/>
          <w:highlight w:val="none"/>
        </w:rPr>
      </w:pPr>
      <w:r>
        <w:rPr>
          <w:rFonts w:hint="eastAsia" w:ascii="Times New Roman" w:hAnsi="Times New Roman"/>
          <w:b/>
          <w:color w:val="auto"/>
          <w:kern w:val="0"/>
          <w:sz w:val="28"/>
          <w:szCs w:val="28"/>
          <w:highlight w:val="none"/>
        </w:rPr>
        <w:t>2</w:t>
      </w:r>
      <w:r>
        <w:rPr>
          <w:rFonts w:ascii="Times New Roman" w:hAnsi="Times New Roman"/>
          <w:b/>
          <w:color w:val="auto"/>
          <w:kern w:val="0"/>
          <w:sz w:val="28"/>
          <w:szCs w:val="28"/>
          <w:highlight w:val="none"/>
        </w:rPr>
        <w:t xml:space="preserve"> 临时措施典型设计要求</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临时措施应优先采用永-临结合考虑布设，同时应遵循《生产建设项目水土保持技术标准》（GB50433）中临时防护工程的有关规定；</w:t>
      </w:r>
    </w:p>
    <w:p>
      <w:pPr>
        <w:pBdr>
          <w:top w:val="single" w:color="auto" w:sz="8" w:space="1"/>
          <w:left w:val="single" w:color="auto" w:sz="8" w:space="7"/>
          <w:bottom w:val="single" w:color="auto" w:sz="8" w:space="1"/>
          <w:right w:val="single" w:color="auto" w:sz="8" w:space="7"/>
        </w:pBdr>
        <w:spacing w:line="336"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表土堆放及防护设置：临时黄土堆存的技术指标高度及稳定性指标可根据《岩土工程勘察规范》（GB50021）相关规定进行分析完成；临时堆土边坡稳定性分析可参考《水利水电工程边坡设计规范》（SL386）计算。</w:t>
      </w:r>
    </w:p>
    <w:p>
      <w:pPr>
        <w:spacing w:line="360" w:lineRule="auto"/>
        <w:ind w:firstLine="480" w:firstLineChars="200"/>
        <w:rPr>
          <w:rFonts w:ascii="Times New Roman" w:hAnsi="Times New Roman"/>
          <w:color w:val="auto"/>
          <w:sz w:val="24"/>
          <w:szCs w:val="24"/>
          <w:highlight w:val="none"/>
        </w:rPr>
        <w:sectPr>
          <w:pgSz w:w="12240" w:h="15840"/>
          <w:pgMar w:top="1440" w:right="1800" w:bottom="1440" w:left="1800" w:header="720" w:footer="720" w:gutter="0"/>
          <w:cols w:space="720" w:num="1"/>
          <w:docGrid w:linePitch="286" w:charSpace="0"/>
        </w:sectPr>
      </w:pP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表土回填及利用：表土回填可根据《土地复垦技术标准》（试行）有关规定根据回填区域植被建设需求进行回填厚度确定和方量计算；</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4）临时排水沟：水文计算根据《城市排水工程规划规范》（GB50318）和《室外排水设计规范》（GB50014）有关城市雨水量进行计算，其他要求应遵循《生产建设项目水土保持技术标准》（GB50433）。</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5）沉砂池：沉砂池设计施工应遵循《水利水电工程沉砂池设计规范》（SL269）。</w:t>
      </w:r>
    </w:p>
    <w:p>
      <w:pPr>
        <w:spacing w:line="360" w:lineRule="auto"/>
        <w:ind w:firstLine="480" w:firstLineChars="200"/>
        <w:rPr>
          <w:rFonts w:ascii="Times New Roman" w:hAnsi="Times New Roman"/>
          <w:color w:val="auto"/>
          <w:sz w:val="24"/>
          <w:szCs w:val="24"/>
          <w:highlight w:val="none"/>
        </w:rPr>
        <w:sectPr>
          <w:pgSz w:w="12240" w:h="15840"/>
          <w:pgMar w:top="1440" w:right="1800" w:bottom="1440" w:left="1800" w:header="720" w:footer="720" w:gutter="0"/>
          <w:pgBorders>
            <w:top w:val="single" w:color="auto" w:sz="8" w:space="1"/>
            <w:left w:val="single" w:color="auto" w:sz="8" w:space="7"/>
            <w:bottom w:val="single" w:color="auto" w:sz="8" w:space="1"/>
            <w:right w:val="single" w:color="auto" w:sz="8" w:space="7"/>
          </w:pgBorders>
          <w:cols w:space="720" w:num="1"/>
          <w:docGrid w:linePitch="286" w:charSpace="0"/>
        </w:sectPr>
      </w:pPr>
      <w:r>
        <w:rPr>
          <w:rFonts w:ascii="Times New Roman" w:hAnsi="Times New Roman"/>
          <w:color w:val="auto"/>
          <w:sz w:val="24"/>
          <w:szCs w:val="24"/>
          <w:highlight w:val="none"/>
        </w:rPr>
        <w:t>（6）蓄滞等设施临时利用规定：项目景观工程中的下凹式整地、景观水面、渗井、雨洪集蓄利用设施，开展永-临结合的临时排水与集蓄措施。</w:t>
      </w:r>
    </w:p>
    <w:p>
      <w:pPr>
        <w:pStyle w:val="2"/>
        <w:numPr>
          <w:ilvl w:val="0"/>
          <w:numId w:val="0"/>
        </w:numPr>
        <w:rPr>
          <w:color w:val="auto"/>
          <w:sz w:val="28"/>
          <w:szCs w:val="28"/>
          <w:highlight w:val="none"/>
        </w:rPr>
      </w:pPr>
      <w:bookmarkStart w:id="48" w:name="_Toc37170950"/>
      <w:r>
        <w:rPr>
          <w:rFonts w:hint="eastAsia"/>
          <w:color w:val="auto"/>
          <w:sz w:val="28"/>
          <w:szCs w:val="28"/>
          <w:highlight w:val="none"/>
        </w:rPr>
        <w:t>本标准用词说明</w:t>
      </w:r>
      <w:bookmarkEnd w:id="48"/>
    </w:p>
    <w:p>
      <w:pPr>
        <w:pStyle w:val="38"/>
        <w:numPr>
          <w:ilvl w:val="0"/>
          <w:numId w:val="2"/>
        </w:numPr>
        <w:ind w:firstLineChars="0"/>
        <w:rPr>
          <w:color w:val="auto"/>
          <w:spacing w:val="-4"/>
          <w:highlight w:val="none"/>
        </w:rPr>
      </w:pPr>
      <w:r>
        <w:rPr>
          <w:rFonts w:hint="eastAsia"/>
          <w:color w:val="auto"/>
          <w:spacing w:val="-4"/>
          <w:highlight w:val="none"/>
        </w:rPr>
        <w:t>为便于在执行本规范条文时区别对待，对要求严格程度不同的用词说明如下：</w:t>
      </w:r>
    </w:p>
    <w:p>
      <w:pPr>
        <w:pStyle w:val="38"/>
        <w:ind w:left="840" w:firstLine="0" w:firstLineChars="0"/>
        <w:rPr>
          <w:color w:val="auto"/>
          <w:highlight w:val="none"/>
        </w:rPr>
      </w:pPr>
      <w:r>
        <w:rPr>
          <w:rFonts w:hint="eastAsia"/>
          <w:color w:val="auto"/>
          <w:highlight w:val="none"/>
        </w:rPr>
        <w:t>1）</w:t>
      </w:r>
      <w:r>
        <w:rPr>
          <w:color w:val="auto"/>
          <w:highlight w:val="none"/>
        </w:rPr>
        <w:t>表示很严格，非这样做不可的：</w:t>
      </w:r>
    </w:p>
    <w:p>
      <w:pPr>
        <w:pStyle w:val="38"/>
        <w:ind w:left="360" w:firstLine="480"/>
        <w:rPr>
          <w:color w:val="auto"/>
          <w:highlight w:val="none"/>
        </w:rPr>
      </w:pPr>
      <w:r>
        <w:rPr>
          <w:color w:val="auto"/>
          <w:highlight w:val="none"/>
        </w:rPr>
        <w:t>正面词采用“必须”，反面词采用“严禁”；</w:t>
      </w:r>
    </w:p>
    <w:p>
      <w:pPr>
        <w:pStyle w:val="38"/>
        <w:ind w:left="840" w:firstLine="0" w:firstLineChars="0"/>
        <w:rPr>
          <w:color w:val="auto"/>
          <w:highlight w:val="none"/>
        </w:rPr>
      </w:pPr>
      <w:r>
        <w:rPr>
          <w:rFonts w:hint="eastAsia"/>
          <w:color w:val="auto"/>
          <w:highlight w:val="none"/>
        </w:rPr>
        <w:t>2）</w:t>
      </w:r>
      <w:r>
        <w:rPr>
          <w:color w:val="auto"/>
          <w:highlight w:val="none"/>
        </w:rPr>
        <w:t>表示严格，在正常情况下均应这样做的：</w:t>
      </w:r>
    </w:p>
    <w:p>
      <w:pPr>
        <w:pStyle w:val="38"/>
        <w:ind w:left="360" w:firstLine="480"/>
        <w:rPr>
          <w:color w:val="auto"/>
          <w:highlight w:val="none"/>
        </w:rPr>
      </w:pPr>
      <w:r>
        <w:rPr>
          <w:color w:val="auto"/>
          <w:highlight w:val="none"/>
        </w:rPr>
        <w:t>正面词采用“应”，反面词采用“不应”或“不得”；</w:t>
      </w:r>
    </w:p>
    <w:p>
      <w:pPr>
        <w:pStyle w:val="38"/>
        <w:ind w:left="840" w:firstLine="0" w:firstLineChars="0"/>
        <w:rPr>
          <w:color w:val="auto"/>
          <w:highlight w:val="none"/>
        </w:rPr>
      </w:pPr>
      <w:r>
        <w:rPr>
          <w:rFonts w:hint="eastAsia"/>
          <w:color w:val="auto"/>
          <w:highlight w:val="none"/>
        </w:rPr>
        <w:t>3）</w:t>
      </w:r>
      <w:r>
        <w:rPr>
          <w:color w:val="auto"/>
          <w:highlight w:val="none"/>
        </w:rPr>
        <w:t>表示允许稍有选择，在条件许可时首先应这样做的：</w:t>
      </w:r>
    </w:p>
    <w:p>
      <w:pPr>
        <w:pStyle w:val="38"/>
        <w:ind w:left="360" w:firstLine="480"/>
        <w:rPr>
          <w:color w:val="auto"/>
          <w:highlight w:val="none"/>
        </w:rPr>
      </w:pPr>
      <w:r>
        <w:rPr>
          <w:color w:val="auto"/>
          <w:highlight w:val="none"/>
        </w:rPr>
        <w:t>正面词采用“宜”</w:t>
      </w:r>
      <w:r>
        <w:rPr>
          <w:rFonts w:hint="eastAsia"/>
          <w:color w:val="auto"/>
          <w:highlight w:val="none"/>
        </w:rPr>
        <w:t>。</w:t>
      </w:r>
    </w:p>
    <w:p>
      <w:pPr>
        <w:pStyle w:val="38"/>
        <w:ind w:left="840" w:firstLine="0" w:firstLineChars="0"/>
        <w:rPr>
          <w:color w:val="auto"/>
          <w:highlight w:val="none"/>
        </w:rPr>
      </w:pPr>
      <w:r>
        <w:rPr>
          <w:rFonts w:hint="eastAsia"/>
          <w:color w:val="auto"/>
          <w:highlight w:val="none"/>
        </w:rPr>
        <w:t>4）</w:t>
      </w:r>
      <w:r>
        <w:rPr>
          <w:color w:val="auto"/>
          <w:highlight w:val="none"/>
        </w:rPr>
        <w:t>表示有选择，在一定条件下可以这样做的，采用“可”。</w:t>
      </w:r>
    </w:p>
    <w:p>
      <w:pPr>
        <w:pStyle w:val="38"/>
        <w:numPr>
          <w:ilvl w:val="0"/>
          <w:numId w:val="2"/>
        </w:numPr>
        <w:ind w:left="0" w:firstLine="480" w:firstLineChars="0"/>
        <w:rPr>
          <w:color w:val="auto"/>
          <w:highlight w:val="none"/>
        </w:rPr>
      </w:pPr>
      <w:r>
        <w:rPr>
          <w:color w:val="auto"/>
          <w:highlight w:val="none"/>
        </w:rPr>
        <w:t>条文中指明应按其他有关标准执行的写法为：“应符合……的规定”或“应按……执行”</w:t>
      </w:r>
      <w:r>
        <w:rPr>
          <w:rFonts w:hint="eastAsia"/>
          <w:color w:val="auto"/>
          <w:highlight w:val="none"/>
        </w:rPr>
        <w:t>。</w:t>
      </w:r>
    </w:p>
    <w:p>
      <w:pPr>
        <w:pStyle w:val="2"/>
        <w:numPr>
          <w:ilvl w:val="0"/>
          <w:numId w:val="0"/>
        </w:numPr>
        <w:rPr>
          <w:color w:val="auto"/>
          <w:sz w:val="28"/>
          <w:szCs w:val="28"/>
          <w:highlight w:val="none"/>
        </w:rPr>
      </w:pPr>
      <w:bookmarkStart w:id="49" w:name="_Toc37170951"/>
      <w:r>
        <w:rPr>
          <w:rFonts w:hint="eastAsia"/>
          <w:color w:val="auto"/>
          <w:sz w:val="28"/>
          <w:szCs w:val="28"/>
          <w:highlight w:val="none"/>
        </w:rPr>
        <w:t>引用标准名录</w:t>
      </w:r>
      <w:bookmarkEnd w:id="49"/>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本</w:t>
      </w:r>
      <w:r>
        <w:rPr>
          <w:rFonts w:hint="eastAsia" w:ascii="Times New Roman" w:hAnsi="Times New Roman"/>
          <w:color w:val="auto"/>
          <w:sz w:val="24"/>
          <w:szCs w:val="24"/>
          <w:highlight w:val="none"/>
        </w:rPr>
        <w:t>规范</w:t>
      </w:r>
      <w:r>
        <w:rPr>
          <w:rFonts w:ascii="Times New Roman" w:hAnsi="Times New Roman"/>
          <w:color w:val="auto"/>
          <w:sz w:val="24"/>
          <w:szCs w:val="24"/>
          <w:highlight w:val="none"/>
        </w:rPr>
        <w:t>引用下列标准中的条款，所引用标准修改或修订的最新版本均适用于本规范。</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生产建设项目水土保持技术标准》GB50433</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生产建设项目水土流失防治标准》GB/T50434</w:t>
      </w:r>
      <w:r>
        <w:rPr>
          <w:rFonts w:hint="eastAsia"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3《生产建设项目水土保持监测与评价标准》GB/T51240；</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4</w:t>
      </w:r>
      <w:r>
        <w:rPr>
          <w:rFonts w:hint="eastAsia" w:ascii="Times New Roman" w:hAnsi="Times New Roman"/>
          <w:color w:val="auto"/>
          <w:sz w:val="24"/>
          <w:szCs w:val="24"/>
          <w:highlight w:val="none"/>
        </w:rPr>
        <w:t>《水土保持工程调查与勘测标准》</w:t>
      </w:r>
      <w:r>
        <w:rPr>
          <w:rFonts w:ascii="Times New Roman" w:hAnsi="Times New Roman"/>
          <w:color w:val="auto"/>
          <w:sz w:val="24"/>
          <w:szCs w:val="24"/>
          <w:highlight w:val="none"/>
        </w:rPr>
        <w:t>GB/T512</w:t>
      </w:r>
      <w:r>
        <w:rPr>
          <w:rFonts w:hint="eastAsia" w:ascii="Times New Roman" w:hAnsi="Times New Roman"/>
          <w:color w:val="auto"/>
          <w:sz w:val="24"/>
          <w:szCs w:val="24"/>
          <w:highlight w:val="none"/>
        </w:rPr>
        <w:t>97</w:t>
      </w:r>
      <w:r>
        <w:rPr>
          <w:rFonts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5《水土保持综合治理效益计算方法》GB/T15774；</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6《水土保持工程设计规范》GB51018；</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7《防洪标准》GB50201；</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8《室外排水设计规范》GB50014；</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9《绿色建筑评价标准》GB/T50378；</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0《屋面工程技术规范》GB50345；</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1《岩土工程勘察规范》GB50021；</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2《海绵城市建设评价标准》GB/T51345；</w:t>
      </w:r>
    </w:p>
    <w:p>
      <w:pPr>
        <w:spacing w:line="360" w:lineRule="auto"/>
        <w:ind w:firstLine="480" w:firstLineChars="200"/>
        <w:rPr>
          <w:rFonts w:ascii="Times New Roman" w:hAnsi="Times New Roman"/>
          <w:color w:val="auto"/>
          <w:sz w:val="24"/>
          <w:szCs w:val="24"/>
          <w:highlight w:val="none"/>
        </w:rPr>
      </w:pPr>
      <w:r>
        <w:rPr>
          <w:rFonts w:hint="eastAsia" w:ascii="Times New Roman" w:hAnsi="Times New Roman"/>
          <w:color w:val="auto"/>
          <w:sz w:val="24"/>
          <w:szCs w:val="24"/>
          <w:highlight w:val="none"/>
        </w:rPr>
        <w:t>1</w:t>
      </w:r>
      <w:r>
        <w:rPr>
          <w:rFonts w:ascii="Times New Roman" w:hAnsi="Times New Roman"/>
          <w:color w:val="auto"/>
          <w:sz w:val="24"/>
          <w:szCs w:val="24"/>
          <w:highlight w:val="none"/>
        </w:rPr>
        <w:t>3</w:t>
      </w:r>
      <w:r>
        <w:rPr>
          <w:rFonts w:hint="eastAsia" w:ascii="Times New Roman" w:hAnsi="Times New Roman"/>
          <w:color w:val="auto"/>
          <w:sz w:val="24"/>
          <w:szCs w:val="24"/>
          <w:highlight w:val="none"/>
        </w:rPr>
        <w:t>《建筑与小区雨水控制及利用工程技术规范》GB 50400；</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4《土壤侵蚀分类分级标准》SL190；</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5《水土保持工程施工监理规范》SL523；</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6《水土保持工程质量评定规程》SL336；</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7《水利水电工程边坡设计规范》SL386；</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8《水利水电工程制图标准水土保持图》SL73.6；</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19《园林绿化工程施工与质量验收规范》CJJ82；</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0《种植屋面工程技术规程》JGJ155；</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1《园林绿化工程施工及验收规范》</w:t>
      </w:r>
      <w:r>
        <w:rPr>
          <w:rFonts w:hint="eastAsia" w:ascii="Times New Roman" w:hAnsi="Times New Roman"/>
          <w:color w:val="auto"/>
          <w:sz w:val="24"/>
          <w:szCs w:val="24"/>
          <w:highlight w:val="none"/>
        </w:rPr>
        <w:t>CJJ82</w:t>
      </w:r>
      <w:r>
        <w:rPr>
          <w:rFonts w:ascii="Times New Roman" w:hAnsi="Times New Roman"/>
          <w:color w:val="auto"/>
          <w:sz w:val="24"/>
          <w:szCs w:val="24"/>
          <w:highlight w:val="none"/>
        </w:rPr>
        <w:t>；</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22《开发建设项目水土保持监测技术规程》DB61/T496</w:t>
      </w:r>
      <w:bookmarkEnd w:id="37"/>
      <w:r>
        <w:rPr>
          <w:rFonts w:hint="eastAsia" w:ascii="Times New Roman" w:hAnsi="Times New Roman"/>
          <w:color w:val="auto"/>
          <w:sz w:val="24"/>
          <w:szCs w:val="24"/>
          <w:highlight w:val="none"/>
        </w:rPr>
        <w:t>。</w:t>
      </w:r>
    </w:p>
    <w:sectPr>
      <w:pgSz w:w="12240" w:h="15840"/>
      <w:pgMar w:top="1440" w:right="1800" w:bottom="1440" w:left="1800" w:header="720" w:footer="720" w:gutter="0"/>
      <w:cols w:space="720" w:num="1"/>
      <w:docGrid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III</w:t>
    </w:r>
    <w:r>
      <w:rPr>
        <w:sz w:val="21"/>
        <w:szCs w:val="21"/>
        <w:lang w:val="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98808047"/>
    </w:sdtPr>
    <w:sdtEndPr>
      <w:rPr>
        <w:rFonts w:ascii="Times New Roman" w:hAnsi="Times New Roman"/>
        <w:sz w:val="21"/>
        <w:szCs w:val="21"/>
      </w:rPr>
    </w:sdtEndPr>
    <w:sdtContent>
      <w:p>
        <w:pPr>
          <w:pStyle w:val="1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PAGE   \* MERGEFORMAT</w:instrText>
        </w:r>
        <w:r>
          <w:rPr>
            <w:rFonts w:ascii="Times New Roman" w:hAnsi="Times New Roman"/>
            <w:sz w:val="21"/>
            <w:szCs w:val="21"/>
          </w:rPr>
          <w:fldChar w:fldCharType="separate"/>
        </w:r>
        <w:r>
          <w:rPr>
            <w:rFonts w:ascii="Times New Roman" w:hAnsi="Times New Roman"/>
            <w:sz w:val="21"/>
            <w:szCs w:val="21"/>
            <w:lang w:val="zh-CN"/>
          </w:rPr>
          <w:t>14</w:t>
        </w:r>
        <w:r>
          <w:rPr>
            <w:rFonts w:ascii="Times New Roman" w:hAnsi="Times New Roman"/>
            <w:sz w:val="21"/>
            <w:szCs w:val="21"/>
          </w:rP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274A2B"/>
    <w:multiLevelType w:val="multilevel"/>
    <w:tmpl w:val="39274A2B"/>
    <w:lvl w:ilvl="0" w:tentative="0">
      <w:start w:val="1"/>
      <w:numFmt w:val="decimal"/>
      <w:pStyle w:val="2"/>
      <w:lvlText w:val="%1"/>
      <w:lvlJc w:val="left"/>
      <w:pPr>
        <w:tabs>
          <w:tab w:val="left" w:pos="432"/>
        </w:tabs>
        <w:ind w:left="432" w:hanging="432"/>
      </w:pPr>
      <w:rPr>
        <w:rFonts w:hint="eastAsia" w:ascii="宋体" w:hAnsi="宋体" w:eastAsia="宋体" w:cs="Times New Roman"/>
      </w:rPr>
    </w:lvl>
    <w:lvl w:ilvl="1" w:tentative="0">
      <w:start w:val="1"/>
      <w:numFmt w:val="decimal"/>
      <w:pStyle w:val="3"/>
      <w:lvlText w:val="%1.%2"/>
      <w:lvlJc w:val="left"/>
      <w:pPr>
        <w:tabs>
          <w:tab w:val="left" w:pos="576"/>
        </w:tabs>
        <w:ind w:left="576" w:hanging="576"/>
      </w:pPr>
      <w:rPr>
        <w:rFonts w:hint="eastAsia" w:ascii="宋体" w:hAnsi="宋体" w:eastAsia="宋体" w:cs="Times New Roman"/>
      </w:rPr>
    </w:lvl>
    <w:lvl w:ilvl="2" w:tentative="0">
      <w:start w:val="1"/>
      <w:numFmt w:val="decimal"/>
      <w:pStyle w:val="4"/>
      <w:lvlText w:val="%1.%2.%3"/>
      <w:lvlJc w:val="left"/>
      <w:pPr>
        <w:tabs>
          <w:tab w:val="left" w:pos="960"/>
        </w:tabs>
        <w:ind w:left="960" w:hanging="720"/>
      </w:pPr>
      <w:rPr>
        <w:rFonts w:hint="eastAsia" w:ascii="宋体" w:hAnsi="宋体" w:eastAsia="宋体" w:cs="Times New Roman"/>
        <w:color w:val="auto"/>
      </w:rPr>
    </w:lvl>
    <w:lvl w:ilvl="3" w:tentative="0">
      <w:start w:val="1"/>
      <w:numFmt w:val="decimal"/>
      <w:lvlText w:val="%1.%2.%3.%4"/>
      <w:lvlJc w:val="left"/>
      <w:pPr>
        <w:tabs>
          <w:tab w:val="left" w:pos="864"/>
        </w:tabs>
        <w:ind w:left="864" w:hanging="864"/>
      </w:pPr>
      <w:rPr>
        <w:rFonts w:hint="eastAsia" w:cs="Times New Roman"/>
        <w:color w:val="auto"/>
      </w:rPr>
    </w:lvl>
    <w:lvl w:ilvl="4" w:tentative="0">
      <w:start w:val="1"/>
      <w:numFmt w:val="decimal"/>
      <w:lvlText w:val="%1.%2.%3.%4.%5"/>
      <w:lvlJc w:val="left"/>
      <w:pPr>
        <w:tabs>
          <w:tab w:val="left" w:pos="1008"/>
        </w:tabs>
        <w:ind w:left="1008" w:hanging="1008"/>
      </w:pPr>
      <w:rPr>
        <w:rFonts w:hint="eastAsia" w:cs="Times New Roman"/>
      </w:rPr>
    </w:lvl>
    <w:lvl w:ilvl="5" w:tentative="0">
      <w:start w:val="1"/>
      <w:numFmt w:val="decimal"/>
      <w:lvlText w:val="%1.%2.%3.%4.%5.%6"/>
      <w:lvlJc w:val="left"/>
      <w:pPr>
        <w:tabs>
          <w:tab w:val="left" w:pos="1152"/>
        </w:tabs>
        <w:ind w:left="1152" w:hanging="1152"/>
      </w:pPr>
      <w:rPr>
        <w:rFonts w:hint="eastAsia" w:cs="Times New Roman"/>
      </w:rPr>
    </w:lvl>
    <w:lvl w:ilvl="6" w:tentative="0">
      <w:start w:val="1"/>
      <w:numFmt w:val="decimal"/>
      <w:lvlText w:val="%1.%2.%3.%4.%5.%6.%7"/>
      <w:lvlJc w:val="left"/>
      <w:pPr>
        <w:tabs>
          <w:tab w:val="left" w:pos="1296"/>
        </w:tabs>
        <w:ind w:left="1296" w:hanging="1296"/>
      </w:pPr>
      <w:rPr>
        <w:rFonts w:hint="eastAsia" w:cs="Times New Roman"/>
      </w:rPr>
    </w:lvl>
    <w:lvl w:ilvl="7" w:tentative="0">
      <w:start w:val="1"/>
      <w:numFmt w:val="decimal"/>
      <w:lvlText w:val="%1.%2.%3.%4.%5.%6.%7.%8"/>
      <w:lvlJc w:val="left"/>
      <w:pPr>
        <w:tabs>
          <w:tab w:val="left" w:pos="1440"/>
        </w:tabs>
        <w:ind w:left="1440" w:hanging="1440"/>
      </w:pPr>
      <w:rPr>
        <w:rFonts w:hint="eastAsia" w:cs="Times New Roman"/>
      </w:rPr>
    </w:lvl>
    <w:lvl w:ilvl="8" w:tentative="0">
      <w:start w:val="1"/>
      <w:numFmt w:val="decimal"/>
      <w:lvlText w:val="%1.%2.%3.%4.%5.%6.%7.%8.%9"/>
      <w:lvlJc w:val="left"/>
      <w:pPr>
        <w:tabs>
          <w:tab w:val="left" w:pos="1584"/>
        </w:tabs>
        <w:ind w:left="1584" w:hanging="1584"/>
      </w:pPr>
      <w:rPr>
        <w:rFonts w:hint="eastAsia" w:cs="Times New Roman"/>
      </w:rPr>
    </w:lvl>
  </w:abstractNum>
  <w:abstractNum w:abstractNumId="1">
    <w:nsid w:val="47A83527"/>
    <w:multiLevelType w:val="multilevel"/>
    <w:tmpl w:val="47A8352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noLineBreaksAfter w:lang="zh-CN" w:val="$([{£¥·‘“〈《「『【〔〖〝﹙﹛﹝＄（．［｛￡￥"/>
  <w:noLineBreaksBefore w:lang="zh-CN" w:val="!%),.:;&gt;?]}¢¨°·ˇˉ―‖’”…‰′″›℃∶、。〃〉》」』】〕〗〞︶︺︾﹀﹄﹚﹜﹞！＂％＇），．：；？］｀｜｝～￠"/>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055D"/>
    <w:rsid w:val="00001B2D"/>
    <w:rsid w:val="00003CE0"/>
    <w:rsid w:val="00004DDF"/>
    <w:rsid w:val="000056A4"/>
    <w:rsid w:val="00005F78"/>
    <w:rsid w:val="00007195"/>
    <w:rsid w:val="00011258"/>
    <w:rsid w:val="00011542"/>
    <w:rsid w:val="0001185F"/>
    <w:rsid w:val="00012797"/>
    <w:rsid w:val="000143F2"/>
    <w:rsid w:val="00015732"/>
    <w:rsid w:val="00022123"/>
    <w:rsid w:val="000242AB"/>
    <w:rsid w:val="000272E3"/>
    <w:rsid w:val="00030142"/>
    <w:rsid w:val="00030D41"/>
    <w:rsid w:val="00033C9B"/>
    <w:rsid w:val="00034899"/>
    <w:rsid w:val="00036921"/>
    <w:rsid w:val="0003727F"/>
    <w:rsid w:val="0004218C"/>
    <w:rsid w:val="00042F1C"/>
    <w:rsid w:val="00043F65"/>
    <w:rsid w:val="000462B7"/>
    <w:rsid w:val="00046560"/>
    <w:rsid w:val="00046603"/>
    <w:rsid w:val="00052690"/>
    <w:rsid w:val="0005395A"/>
    <w:rsid w:val="00054799"/>
    <w:rsid w:val="00056067"/>
    <w:rsid w:val="000562B1"/>
    <w:rsid w:val="000575A7"/>
    <w:rsid w:val="0006011A"/>
    <w:rsid w:val="00060AFE"/>
    <w:rsid w:val="00064E94"/>
    <w:rsid w:val="0006525E"/>
    <w:rsid w:val="00065600"/>
    <w:rsid w:val="00065B58"/>
    <w:rsid w:val="0006681F"/>
    <w:rsid w:val="00066871"/>
    <w:rsid w:val="0006740E"/>
    <w:rsid w:val="00072725"/>
    <w:rsid w:val="00072D0A"/>
    <w:rsid w:val="0007300C"/>
    <w:rsid w:val="00073F08"/>
    <w:rsid w:val="0007485C"/>
    <w:rsid w:val="00074EC4"/>
    <w:rsid w:val="000859DF"/>
    <w:rsid w:val="000871DF"/>
    <w:rsid w:val="00090AB1"/>
    <w:rsid w:val="000926E1"/>
    <w:rsid w:val="000929DA"/>
    <w:rsid w:val="00096DD8"/>
    <w:rsid w:val="00097A41"/>
    <w:rsid w:val="00097BF6"/>
    <w:rsid w:val="000A081A"/>
    <w:rsid w:val="000A1B3F"/>
    <w:rsid w:val="000A26DB"/>
    <w:rsid w:val="000A2CEF"/>
    <w:rsid w:val="000A2F02"/>
    <w:rsid w:val="000A3FEE"/>
    <w:rsid w:val="000A4C02"/>
    <w:rsid w:val="000A4D1D"/>
    <w:rsid w:val="000A6D66"/>
    <w:rsid w:val="000A706B"/>
    <w:rsid w:val="000A750F"/>
    <w:rsid w:val="000B052F"/>
    <w:rsid w:val="000B2598"/>
    <w:rsid w:val="000B415A"/>
    <w:rsid w:val="000B6706"/>
    <w:rsid w:val="000C3A6C"/>
    <w:rsid w:val="000C3AE6"/>
    <w:rsid w:val="000C3B34"/>
    <w:rsid w:val="000C420A"/>
    <w:rsid w:val="000C4F29"/>
    <w:rsid w:val="000C5A05"/>
    <w:rsid w:val="000C749F"/>
    <w:rsid w:val="000D0E66"/>
    <w:rsid w:val="000D2A50"/>
    <w:rsid w:val="000D2AEA"/>
    <w:rsid w:val="000D2C5E"/>
    <w:rsid w:val="000D3B31"/>
    <w:rsid w:val="000D60FE"/>
    <w:rsid w:val="000D7094"/>
    <w:rsid w:val="000D70DA"/>
    <w:rsid w:val="000D7584"/>
    <w:rsid w:val="000E219B"/>
    <w:rsid w:val="000E276A"/>
    <w:rsid w:val="000E3B20"/>
    <w:rsid w:val="000E3EE5"/>
    <w:rsid w:val="000E40DF"/>
    <w:rsid w:val="000E71AC"/>
    <w:rsid w:val="000E7ED6"/>
    <w:rsid w:val="000F021E"/>
    <w:rsid w:val="000F0595"/>
    <w:rsid w:val="000F08FA"/>
    <w:rsid w:val="000F15B5"/>
    <w:rsid w:val="000F2A9A"/>
    <w:rsid w:val="000F2F87"/>
    <w:rsid w:val="000F42ED"/>
    <w:rsid w:val="000F4E53"/>
    <w:rsid w:val="000F78ED"/>
    <w:rsid w:val="001104FE"/>
    <w:rsid w:val="001110CA"/>
    <w:rsid w:val="001149A1"/>
    <w:rsid w:val="0011622A"/>
    <w:rsid w:val="001178C4"/>
    <w:rsid w:val="001203D9"/>
    <w:rsid w:val="00125137"/>
    <w:rsid w:val="00126ED3"/>
    <w:rsid w:val="001325B3"/>
    <w:rsid w:val="00133CD5"/>
    <w:rsid w:val="00134868"/>
    <w:rsid w:val="00134982"/>
    <w:rsid w:val="00135084"/>
    <w:rsid w:val="00135567"/>
    <w:rsid w:val="0013620D"/>
    <w:rsid w:val="001377D9"/>
    <w:rsid w:val="001439FA"/>
    <w:rsid w:val="00143A9A"/>
    <w:rsid w:val="00144620"/>
    <w:rsid w:val="001473D4"/>
    <w:rsid w:val="001501AD"/>
    <w:rsid w:val="001504DC"/>
    <w:rsid w:val="001516EA"/>
    <w:rsid w:val="0015652F"/>
    <w:rsid w:val="0015752E"/>
    <w:rsid w:val="00157D44"/>
    <w:rsid w:val="0016186A"/>
    <w:rsid w:val="00162034"/>
    <w:rsid w:val="00164116"/>
    <w:rsid w:val="00166552"/>
    <w:rsid w:val="00167761"/>
    <w:rsid w:val="001705F0"/>
    <w:rsid w:val="0017237E"/>
    <w:rsid w:val="00172A27"/>
    <w:rsid w:val="00172F72"/>
    <w:rsid w:val="00173BAF"/>
    <w:rsid w:val="00174E54"/>
    <w:rsid w:val="00181348"/>
    <w:rsid w:val="00181420"/>
    <w:rsid w:val="001825DF"/>
    <w:rsid w:val="0018350B"/>
    <w:rsid w:val="00183C6F"/>
    <w:rsid w:val="00183DDC"/>
    <w:rsid w:val="00184EFA"/>
    <w:rsid w:val="001851C7"/>
    <w:rsid w:val="001859DA"/>
    <w:rsid w:val="00185D95"/>
    <w:rsid w:val="00185F71"/>
    <w:rsid w:val="00190F15"/>
    <w:rsid w:val="001929B7"/>
    <w:rsid w:val="0019445F"/>
    <w:rsid w:val="0019468C"/>
    <w:rsid w:val="00194CFC"/>
    <w:rsid w:val="00196506"/>
    <w:rsid w:val="001A0C5C"/>
    <w:rsid w:val="001A1849"/>
    <w:rsid w:val="001A356E"/>
    <w:rsid w:val="001A3830"/>
    <w:rsid w:val="001B110F"/>
    <w:rsid w:val="001B2A63"/>
    <w:rsid w:val="001B55D2"/>
    <w:rsid w:val="001B6F65"/>
    <w:rsid w:val="001C1468"/>
    <w:rsid w:val="001C3E27"/>
    <w:rsid w:val="001C40B7"/>
    <w:rsid w:val="001C4B87"/>
    <w:rsid w:val="001D0AA8"/>
    <w:rsid w:val="001D2DA4"/>
    <w:rsid w:val="001D3151"/>
    <w:rsid w:val="001D4457"/>
    <w:rsid w:val="001D4A48"/>
    <w:rsid w:val="001D4A62"/>
    <w:rsid w:val="001D544C"/>
    <w:rsid w:val="001D5629"/>
    <w:rsid w:val="001D70DF"/>
    <w:rsid w:val="001E04B2"/>
    <w:rsid w:val="001E397B"/>
    <w:rsid w:val="001E43BB"/>
    <w:rsid w:val="001E4CF3"/>
    <w:rsid w:val="001E4E32"/>
    <w:rsid w:val="001E546C"/>
    <w:rsid w:val="001E5626"/>
    <w:rsid w:val="001E5CDF"/>
    <w:rsid w:val="001E633B"/>
    <w:rsid w:val="001E7B30"/>
    <w:rsid w:val="001E7D51"/>
    <w:rsid w:val="001F19DB"/>
    <w:rsid w:val="001F6D69"/>
    <w:rsid w:val="00200863"/>
    <w:rsid w:val="002023B9"/>
    <w:rsid w:val="00202AFA"/>
    <w:rsid w:val="002035D1"/>
    <w:rsid w:val="00203854"/>
    <w:rsid w:val="00203BB6"/>
    <w:rsid w:val="002044D6"/>
    <w:rsid w:val="00205408"/>
    <w:rsid w:val="00205FEA"/>
    <w:rsid w:val="0020770C"/>
    <w:rsid w:val="00207721"/>
    <w:rsid w:val="00211420"/>
    <w:rsid w:val="00212C25"/>
    <w:rsid w:val="00217A38"/>
    <w:rsid w:val="0022089D"/>
    <w:rsid w:val="0022143F"/>
    <w:rsid w:val="00222030"/>
    <w:rsid w:val="002269EE"/>
    <w:rsid w:val="002309BF"/>
    <w:rsid w:val="002327B6"/>
    <w:rsid w:val="002329C8"/>
    <w:rsid w:val="0023476E"/>
    <w:rsid w:val="00234860"/>
    <w:rsid w:val="00236162"/>
    <w:rsid w:val="0023616F"/>
    <w:rsid w:val="0024019A"/>
    <w:rsid w:val="002412FD"/>
    <w:rsid w:val="002414FC"/>
    <w:rsid w:val="002457C2"/>
    <w:rsid w:val="00245C8E"/>
    <w:rsid w:val="00245E7A"/>
    <w:rsid w:val="00245F02"/>
    <w:rsid w:val="0024661A"/>
    <w:rsid w:val="00247E19"/>
    <w:rsid w:val="002524DC"/>
    <w:rsid w:val="002530FC"/>
    <w:rsid w:val="00255CD1"/>
    <w:rsid w:val="00261CEA"/>
    <w:rsid w:val="00262D88"/>
    <w:rsid w:val="00263F3D"/>
    <w:rsid w:val="002647C2"/>
    <w:rsid w:val="00264A4E"/>
    <w:rsid w:val="00265EA0"/>
    <w:rsid w:val="002723C3"/>
    <w:rsid w:val="002725C3"/>
    <w:rsid w:val="002737F1"/>
    <w:rsid w:val="002746A6"/>
    <w:rsid w:val="0027732B"/>
    <w:rsid w:val="00277470"/>
    <w:rsid w:val="002836A7"/>
    <w:rsid w:val="00285AC5"/>
    <w:rsid w:val="00287484"/>
    <w:rsid w:val="002922C0"/>
    <w:rsid w:val="00292305"/>
    <w:rsid w:val="002923FE"/>
    <w:rsid w:val="002925F7"/>
    <w:rsid w:val="00292BF4"/>
    <w:rsid w:val="00294F2E"/>
    <w:rsid w:val="00296385"/>
    <w:rsid w:val="002A0945"/>
    <w:rsid w:val="002A1146"/>
    <w:rsid w:val="002A57D9"/>
    <w:rsid w:val="002A7C98"/>
    <w:rsid w:val="002B0D15"/>
    <w:rsid w:val="002B1027"/>
    <w:rsid w:val="002B35C1"/>
    <w:rsid w:val="002B3BCC"/>
    <w:rsid w:val="002B48A9"/>
    <w:rsid w:val="002B537C"/>
    <w:rsid w:val="002B5CA2"/>
    <w:rsid w:val="002B5D6E"/>
    <w:rsid w:val="002B642F"/>
    <w:rsid w:val="002C07EF"/>
    <w:rsid w:val="002C1BF7"/>
    <w:rsid w:val="002C202A"/>
    <w:rsid w:val="002C26D6"/>
    <w:rsid w:val="002C355A"/>
    <w:rsid w:val="002D00F4"/>
    <w:rsid w:val="002D16F7"/>
    <w:rsid w:val="002D5CEB"/>
    <w:rsid w:val="002D7294"/>
    <w:rsid w:val="002D7F43"/>
    <w:rsid w:val="002E0886"/>
    <w:rsid w:val="002E102E"/>
    <w:rsid w:val="002E2E21"/>
    <w:rsid w:val="002E48AA"/>
    <w:rsid w:val="002E532F"/>
    <w:rsid w:val="002E5905"/>
    <w:rsid w:val="002E618B"/>
    <w:rsid w:val="002E62A3"/>
    <w:rsid w:val="002E6C0E"/>
    <w:rsid w:val="002E6EC6"/>
    <w:rsid w:val="002F0609"/>
    <w:rsid w:val="002F0A2C"/>
    <w:rsid w:val="002F0E5B"/>
    <w:rsid w:val="002F2111"/>
    <w:rsid w:val="002F26C0"/>
    <w:rsid w:val="002F45BF"/>
    <w:rsid w:val="002F5448"/>
    <w:rsid w:val="002F7213"/>
    <w:rsid w:val="002F7560"/>
    <w:rsid w:val="002F779C"/>
    <w:rsid w:val="00301906"/>
    <w:rsid w:val="00302207"/>
    <w:rsid w:val="003022DD"/>
    <w:rsid w:val="00302C6C"/>
    <w:rsid w:val="00307B7F"/>
    <w:rsid w:val="00311069"/>
    <w:rsid w:val="00311A3C"/>
    <w:rsid w:val="0031417D"/>
    <w:rsid w:val="00315DC8"/>
    <w:rsid w:val="003164DA"/>
    <w:rsid w:val="00320CF8"/>
    <w:rsid w:val="00322E68"/>
    <w:rsid w:val="00323FD2"/>
    <w:rsid w:val="0032421E"/>
    <w:rsid w:val="003252C7"/>
    <w:rsid w:val="003262EE"/>
    <w:rsid w:val="00326AC9"/>
    <w:rsid w:val="00327749"/>
    <w:rsid w:val="00327DA8"/>
    <w:rsid w:val="0033092C"/>
    <w:rsid w:val="00331BBE"/>
    <w:rsid w:val="0033484F"/>
    <w:rsid w:val="003352A8"/>
    <w:rsid w:val="0033541A"/>
    <w:rsid w:val="003369B7"/>
    <w:rsid w:val="00340244"/>
    <w:rsid w:val="00341BB5"/>
    <w:rsid w:val="00342D16"/>
    <w:rsid w:val="00343BBA"/>
    <w:rsid w:val="00347752"/>
    <w:rsid w:val="003509D5"/>
    <w:rsid w:val="00350DCC"/>
    <w:rsid w:val="003514AE"/>
    <w:rsid w:val="0035561E"/>
    <w:rsid w:val="00355991"/>
    <w:rsid w:val="00362597"/>
    <w:rsid w:val="0036371A"/>
    <w:rsid w:val="00366A10"/>
    <w:rsid w:val="003671AF"/>
    <w:rsid w:val="003677DB"/>
    <w:rsid w:val="00370ABE"/>
    <w:rsid w:val="00371477"/>
    <w:rsid w:val="003720B8"/>
    <w:rsid w:val="00376072"/>
    <w:rsid w:val="003803AB"/>
    <w:rsid w:val="00380B89"/>
    <w:rsid w:val="00381D3F"/>
    <w:rsid w:val="00382DCE"/>
    <w:rsid w:val="00382F49"/>
    <w:rsid w:val="00383CAB"/>
    <w:rsid w:val="00384F91"/>
    <w:rsid w:val="0038526A"/>
    <w:rsid w:val="00387596"/>
    <w:rsid w:val="003876AE"/>
    <w:rsid w:val="00387A65"/>
    <w:rsid w:val="00391318"/>
    <w:rsid w:val="00392E95"/>
    <w:rsid w:val="00393FC0"/>
    <w:rsid w:val="00394943"/>
    <w:rsid w:val="00394A81"/>
    <w:rsid w:val="003951DE"/>
    <w:rsid w:val="003960B5"/>
    <w:rsid w:val="003967BD"/>
    <w:rsid w:val="00396934"/>
    <w:rsid w:val="00396A7C"/>
    <w:rsid w:val="00397309"/>
    <w:rsid w:val="003A083C"/>
    <w:rsid w:val="003A1334"/>
    <w:rsid w:val="003A4B62"/>
    <w:rsid w:val="003A710E"/>
    <w:rsid w:val="003B0FCD"/>
    <w:rsid w:val="003B2F22"/>
    <w:rsid w:val="003B40A4"/>
    <w:rsid w:val="003B4575"/>
    <w:rsid w:val="003B5C2C"/>
    <w:rsid w:val="003C08A8"/>
    <w:rsid w:val="003C2174"/>
    <w:rsid w:val="003C28AE"/>
    <w:rsid w:val="003C2D3D"/>
    <w:rsid w:val="003C3A61"/>
    <w:rsid w:val="003C6D53"/>
    <w:rsid w:val="003D0794"/>
    <w:rsid w:val="003D28FF"/>
    <w:rsid w:val="003D61B3"/>
    <w:rsid w:val="003E10B6"/>
    <w:rsid w:val="003E4DE7"/>
    <w:rsid w:val="003E7F28"/>
    <w:rsid w:val="003F379B"/>
    <w:rsid w:val="003F3902"/>
    <w:rsid w:val="003F39C7"/>
    <w:rsid w:val="003F40D1"/>
    <w:rsid w:val="003F71FE"/>
    <w:rsid w:val="00400267"/>
    <w:rsid w:val="004013A5"/>
    <w:rsid w:val="00401643"/>
    <w:rsid w:val="004020F8"/>
    <w:rsid w:val="00402577"/>
    <w:rsid w:val="004029EF"/>
    <w:rsid w:val="00403AC3"/>
    <w:rsid w:val="00403C96"/>
    <w:rsid w:val="0040621A"/>
    <w:rsid w:val="004143AF"/>
    <w:rsid w:val="00417EAA"/>
    <w:rsid w:val="00421DE8"/>
    <w:rsid w:val="00424115"/>
    <w:rsid w:val="0042541A"/>
    <w:rsid w:val="00426756"/>
    <w:rsid w:val="00426F20"/>
    <w:rsid w:val="0042742D"/>
    <w:rsid w:val="00430838"/>
    <w:rsid w:val="004313B3"/>
    <w:rsid w:val="00431FB5"/>
    <w:rsid w:val="004330DE"/>
    <w:rsid w:val="00433771"/>
    <w:rsid w:val="00434AF4"/>
    <w:rsid w:val="004367C9"/>
    <w:rsid w:val="004376CC"/>
    <w:rsid w:val="00437982"/>
    <w:rsid w:val="00442745"/>
    <w:rsid w:val="00442B34"/>
    <w:rsid w:val="00442C95"/>
    <w:rsid w:val="004430FD"/>
    <w:rsid w:val="004437F9"/>
    <w:rsid w:val="00444013"/>
    <w:rsid w:val="00444547"/>
    <w:rsid w:val="00444A65"/>
    <w:rsid w:val="00445A78"/>
    <w:rsid w:val="004467A5"/>
    <w:rsid w:val="00447237"/>
    <w:rsid w:val="00447742"/>
    <w:rsid w:val="00450409"/>
    <w:rsid w:val="00454070"/>
    <w:rsid w:val="00455AFF"/>
    <w:rsid w:val="004564CF"/>
    <w:rsid w:val="0045753F"/>
    <w:rsid w:val="004579E3"/>
    <w:rsid w:val="00461ADE"/>
    <w:rsid w:val="004631ED"/>
    <w:rsid w:val="004658AD"/>
    <w:rsid w:val="0046732A"/>
    <w:rsid w:val="0046779A"/>
    <w:rsid w:val="00471062"/>
    <w:rsid w:val="00472128"/>
    <w:rsid w:val="0047368C"/>
    <w:rsid w:val="00473B16"/>
    <w:rsid w:val="00475652"/>
    <w:rsid w:val="00480133"/>
    <w:rsid w:val="00480B09"/>
    <w:rsid w:val="00480EB7"/>
    <w:rsid w:val="00481D6F"/>
    <w:rsid w:val="004820B4"/>
    <w:rsid w:val="004903C3"/>
    <w:rsid w:val="004937AF"/>
    <w:rsid w:val="00493931"/>
    <w:rsid w:val="004952CB"/>
    <w:rsid w:val="004970CC"/>
    <w:rsid w:val="00497F03"/>
    <w:rsid w:val="004A19B0"/>
    <w:rsid w:val="004A320A"/>
    <w:rsid w:val="004A48DC"/>
    <w:rsid w:val="004A65B4"/>
    <w:rsid w:val="004A70C7"/>
    <w:rsid w:val="004B1056"/>
    <w:rsid w:val="004B1694"/>
    <w:rsid w:val="004B2095"/>
    <w:rsid w:val="004C345A"/>
    <w:rsid w:val="004C4883"/>
    <w:rsid w:val="004C6480"/>
    <w:rsid w:val="004C78A2"/>
    <w:rsid w:val="004D1AE4"/>
    <w:rsid w:val="004D3FE7"/>
    <w:rsid w:val="004D653E"/>
    <w:rsid w:val="004E4998"/>
    <w:rsid w:val="004E5427"/>
    <w:rsid w:val="004E6348"/>
    <w:rsid w:val="004E6A0E"/>
    <w:rsid w:val="004F1D4A"/>
    <w:rsid w:val="004F3011"/>
    <w:rsid w:val="004F36BA"/>
    <w:rsid w:val="004F757E"/>
    <w:rsid w:val="004F7863"/>
    <w:rsid w:val="00506B09"/>
    <w:rsid w:val="005103D5"/>
    <w:rsid w:val="00510590"/>
    <w:rsid w:val="005113F1"/>
    <w:rsid w:val="005173FC"/>
    <w:rsid w:val="00521164"/>
    <w:rsid w:val="00521E8E"/>
    <w:rsid w:val="00523DBB"/>
    <w:rsid w:val="00524511"/>
    <w:rsid w:val="0052642C"/>
    <w:rsid w:val="00527020"/>
    <w:rsid w:val="005279CD"/>
    <w:rsid w:val="005332F3"/>
    <w:rsid w:val="005354CB"/>
    <w:rsid w:val="00535F54"/>
    <w:rsid w:val="0054031F"/>
    <w:rsid w:val="00541465"/>
    <w:rsid w:val="00541817"/>
    <w:rsid w:val="00541911"/>
    <w:rsid w:val="0054248D"/>
    <w:rsid w:val="005441CE"/>
    <w:rsid w:val="00544360"/>
    <w:rsid w:val="00544F3F"/>
    <w:rsid w:val="00547442"/>
    <w:rsid w:val="00547FFE"/>
    <w:rsid w:val="00550DDE"/>
    <w:rsid w:val="00550F6A"/>
    <w:rsid w:val="00552204"/>
    <w:rsid w:val="005522F1"/>
    <w:rsid w:val="005528F9"/>
    <w:rsid w:val="00555454"/>
    <w:rsid w:val="0055790C"/>
    <w:rsid w:val="00560FD9"/>
    <w:rsid w:val="00562896"/>
    <w:rsid w:val="00562CEC"/>
    <w:rsid w:val="005648AB"/>
    <w:rsid w:val="0056517F"/>
    <w:rsid w:val="00567459"/>
    <w:rsid w:val="00567FF8"/>
    <w:rsid w:val="005712E5"/>
    <w:rsid w:val="005721B0"/>
    <w:rsid w:val="00572FC3"/>
    <w:rsid w:val="00573869"/>
    <w:rsid w:val="00573BE7"/>
    <w:rsid w:val="00575F3B"/>
    <w:rsid w:val="00575F82"/>
    <w:rsid w:val="005761BA"/>
    <w:rsid w:val="00576278"/>
    <w:rsid w:val="00580671"/>
    <w:rsid w:val="00582533"/>
    <w:rsid w:val="005830CE"/>
    <w:rsid w:val="00585323"/>
    <w:rsid w:val="00585336"/>
    <w:rsid w:val="0058549A"/>
    <w:rsid w:val="00585EA9"/>
    <w:rsid w:val="0058618B"/>
    <w:rsid w:val="00591471"/>
    <w:rsid w:val="00591638"/>
    <w:rsid w:val="00593764"/>
    <w:rsid w:val="00595CA5"/>
    <w:rsid w:val="0059737C"/>
    <w:rsid w:val="00597507"/>
    <w:rsid w:val="005977AF"/>
    <w:rsid w:val="005A0CDB"/>
    <w:rsid w:val="005A23C4"/>
    <w:rsid w:val="005A31B5"/>
    <w:rsid w:val="005A363E"/>
    <w:rsid w:val="005A5972"/>
    <w:rsid w:val="005A5B28"/>
    <w:rsid w:val="005A61FC"/>
    <w:rsid w:val="005A694F"/>
    <w:rsid w:val="005B0A6C"/>
    <w:rsid w:val="005B1DA1"/>
    <w:rsid w:val="005B21D0"/>
    <w:rsid w:val="005B5F5F"/>
    <w:rsid w:val="005B6C88"/>
    <w:rsid w:val="005C17EB"/>
    <w:rsid w:val="005C2B19"/>
    <w:rsid w:val="005C4310"/>
    <w:rsid w:val="005C4446"/>
    <w:rsid w:val="005C74DA"/>
    <w:rsid w:val="005D08FF"/>
    <w:rsid w:val="005D4E29"/>
    <w:rsid w:val="005D6486"/>
    <w:rsid w:val="005D676E"/>
    <w:rsid w:val="005D6DEC"/>
    <w:rsid w:val="005E40FC"/>
    <w:rsid w:val="005E46F9"/>
    <w:rsid w:val="005E49AD"/>
    <w:rsid w:val="005E4F36"/>
    <w:rsid w:val="005E51C0"/>
    <w:rsid w:val="005E680D"/>
    <w:rsid w:val="005E73F7"/>
    <w:rsid w:val="005F186F"/>
    <w:rsid w:val="005F304C"/>
    <w:rsid w:val="005F7F99"/>
    <w:rsid w:val="006001E7"/>
    <w:rsid w:val="00605762"/>
    <w:rsid w:val="00605B66"/>
    <w:rsid w:val="00607037"/>
    <w:rsid w:val="00610722"/>
    <w:rsid w:val="006127C9"/>
    <w:rsid w:val="006173CE"/>
    <w:rsid w:val="006218F1"/>
    <w:rsid w:val="0062348B"/>
    <w:rsid w:val="00623785"/>
    <w:rsid w:val="00624241"/>
    <w:rsid w:val="00632E9E"/>
    <w:rsid w:val="006365E3"/>
    <w:rsid w:val="006400CC"/>
    <w:rsid w:val="00641E78"/>
    <w:rsid w:val="00642B99"/>
    <w:rsid w:val="00646371"/>
    <w:rsid w:val="00646C9C"/>
    <w:rsid w:val="00647F10"/>
    <w:rsid w:val="00654267"/>
    <w:rsid w:val="00654EA1"/>
    <w:rsid w:val="00656B4B"/>
    <w:rsid w:val="006575AB"/>
    <w:rsid w:val="00657CB0"/>
    <w:rsid w:val="0066068C"/>
    <w:rsid w:val="006609A6"/>
    <w:rsid w:val="00661BF3"/>
    <w:rsid w:val="00661DBC"/>
    <w:rsid w:val="00661DEA"/>
    <w:rsid w:val="00662FDB"/>
    <w:rsid w:val="006638A9"/>
    <w:rsid w:val="00664DAB"/>
    <w:rsid w:val="00665B4F"/>
    <w:rsid w:val="00665C78"/>
    <w:rsid w:val="0068020A"/>
    <w:rsid w:val="00682E23"/>
    <w:rsid w:val="00683BB2"/>
    <w:rsid w:val="0068509A"/>
    <w:rsid w:val="00685CBB"/>
    <w:rsid w:val="006864D2"/>
    <w:rsid w:val="00686622"/>
    <w:rsid w:val="00690512"/>
    <w:rsid w:val="00692485"/>
    <w:rsid w:val="00693437"/>
    <w:rsid w:val="00695394"/>
    <w:rsid w:val="00697068"/>
    <w:rsid w:val="0069712A"/>
    <w:rsid w:val="00697DA7"/>
    <w:rsid w:val="006A02B3"/>
    <w:rsid w:val="006A11B5"/>
    <w:rsid w:val="006A1251"/>
    <w:rsid w:val="006A12FF"/>
    <w:rsid w:val="006A1635"/>
    <w:rsid w:val="006A1E3F"/>
    <w:rsid w:val="006A2EDC"/>
    <w:rsid w:val="006B1F76"/>
    <w:rsid w:val="006B32C8"/>
    <w:rsid w:val="006B46B0"/>
    <w:rsid w:val="006B561F"/>
    <w:rsid w:val="006C24B8"/>
    <w:rsid w:val="006C3537"/>
    <w:rsid w:val="006C4D52"/>
    <w:rsid w:val="006C6741"/>
    <w:rsid w:val="006D47AB"/>
    <w:rsid w:val="006D6DB9"/>
    <w:rsid w:val="006D6E5D"/>
    <w:rsid w:val="006E3F70"/>
    <w:rsid w:val="006E6040"/>
    <w:rsid w:val="006E6AC5"/>
    <w:rsid w:val="006F0179"/>
    <w:rsid w:val="006F0576"/>
    <w:rsid w:val="006F11CE"/>
    <w:rsid w:val="006F14FC"/>
    <w:rsid w:val="006F4450"/>
    <w:rsid w:val="006F5C4A"/>
    <w:rsid w:val="00700BB0"/>
    <w:rsid w:val="00701397"/>
    <w:rsid w:val="0070204B"/>
    <w:rsid w:val="00702179"/>
    <w:rsid w:val="0070314B"/>
    <w:rsid w:val="0070415B"/>
    <w:rsid w:val="0070427B"/>
    <w:rsid w:val="007069DE"/>
    <w:rsid w:val="00710138"/>
    <w:rsid w:val="00712E07"/>
    <w:rsid w:val="00713EB5"/>
    <w:rsid w:val="00714A37"/>
    <w:rsid w:val="00716A42"/>
    <w:rsid w:val="00717B0A"/>
    <w:rsid w:val="0072191E"/>
    <w:rsid w:val="00721E12"/>
    <w:rsid w:val="00721F61"/>
    <w:rsid w:val="00722D6E"/>
    <w:rsid w:val="00723294"/>
    <w:rsid w:val="00723389"/>
    <w:rsid w:val="00730479"/>
    <w:rsid w:val="007334D9"/>
    <w:rsid w:val="00737F78"/>
    <w:rsid w:val="007432A8"/>
    <w:rsid w:val="0075081C"/>
    <w:rsid w:val="007519C9"/>
    <w:rsid w:val="007600D4"/>
    <w:rsid w:val="00761455"/>
    <w:rsid w:val="007620A3"/>
    <w:rsid w:val="00763336"/>
    <w:rsid w:val="00765702"/>
    <w:rsid w:val="007668A0"/>
    <w:rsid w:val="00767536"/>
    <w:rsid w:val="0077080F"/>
    <w:rsid w:val="00770B36"/>
    <w:rsid w:val="00770D67"/>
    <w:rsid w:val="0077426C"/>
    <w:rsid w:val="0077500F"/>
    <w:rsid w:val="0077508B"/>
    <w:rsid w:val="007814CC"/>
    <w:rsid w:val="00784F72"/>
    <w:rsid w:val="007852A8"/>
    <w:rsid w:val="00786BED"/>
    <w:rsid w:val="00787758"/>
    <w:rsid w:val="00792390"/>
    <w:rsid w:val="007932F5"/>
    <w:rsid w:val="0079372D"/>
    <w:rsid w:val="00793DB5"/>
    <w:rsid w:val="007965C1"/>
    <w:rsid w:val="00796A19"/>
    <w:rsid w:val="007A2C5E"/>
    <w:rsid w:val="007A49E0"/>
    <w:rsid w:val="007A4A22"/>
    <w:rsid w:val="007A58A8"/>
    <w:rsid w:val="007B08E6"/>
    <w:rsid w:val="007B2953"/>
    <w:rsid w:val="007B6737"/>
    <w:rsid w:val="007B69AE"/>
    <w:rsid w:val="007C00F1"/>
    <w:rsid w:val="007C10B3"/>
    <w:rsid w:val="007C1F6E"/>
    <w:rsid w:val="007C5D89"/>
    <w:rsid w:val="007C7E92"/>
    <w:rsid w:val="007C7FBF"/>
    <w:rsid w:val="007D3790"/>
    <w:rsid w:val="007D3BE7"/>
    <w:rsid w:val="007D4169"/>
    <w:rsid w:val="007D50CF"/>
    <w:rsid w:val="007D513A"/>
    <w:rsid w:val="007E0011"/>
    <w:rsid w:val="007E01D4"/>
    <w:rsid w:val="007E0756"/>
    <w:rsid w:val="007E242A"/>
    <w:rsid w:val="007E2C5D"/>
    <w:rsid w:val="007E2F52"/>
    <w:rsid w:val="007E3B0C"/>
    <w:rsid w:val="007E4BE3"/>
    <w:rsid w:val="007E587A"/>
    <w:rsid w:val="007E6EFB"/>
    <w:rsid w:val="007E7105"/>
    <w:rsid w:val="007F2A60"/>
    <w:rsid w:val="007F30CC"/>
    <w:rsid w:val="007F47CA"/>
    <w:rsid w:val="0080038F"/>
    <w:rsid w:val="00804019"/>
    <w:rsid w:val="00806E73"/>
    <w:rsid w:val="00810A22"/>
    <w:rsid w:val="00810D2E"/>
    <w:rsid w:val="008112F6"/>
    <w:rsid w:val="00814C0F"/>
    <w:rsid w:val="00816BD3"/>
    <w:rsid w:val="00822D8B"/>
    <w:rsid w:val="00824674"/>
    <w:rsid w:val="008250C7"/>
    <w:rsid w:val="00825DEE"/>
    <w:rsid w:val="0082655E"/>
    <w:rsid w:val="00827754"/>
    <w:rsid w:val="008309CC"/>
    <w:rsid w:val="00830E6E"/>
    <w:rsid w:val="008328D6"/>
    <w:rsid w:val="00833D30"/>
    <w:rsid w:val="008342D1"/>
    <w:rsid w:val="00834450"/>
    <w:rsid w:val="00837186"/>
    <w:rsid w:val="008377E5"/>
    <w:rsid w:val="008400DF"/>
    <w:rsid w:val="008424EC"/>
    <w:rsid w:val="00846AB0"/>
    <w:rsid w:val="00846D4A"/>
    <w:rsid w:val="00851587"/>
    <w:rsid w:val="00851810"/>
    <w:rsid w:val="00851F76"/>
    <w:rsid w:val="0085296D"/>
    <w:rsid w:val="008536D8"/>
    <w:rsid w:val="00853EFF"/>
    <w:rsid w:val="0085511B"/>
    <w:rsid w:val="00855331"/>
    <w:rsid w:val="00855C97"/>
    <w:rsid w:val="00855E4C"/>
    <w:rsid w:val="00855E58"/>
    <w:rsid w:val="00857363"/>
    <w:rsid w:val="0086264F"/>
    <w:rsid w:val="00863609"/>
    <w:rsid w:val="00863CA7"/>
    <w:rsid w:val="00864D88"/>
    <w:rsid w:val="00865297"/>
    <w:rsid w:val="00866D63"/>
    <w:rsid w:val="00867227"/>
    <w:rsid w:val="008710FD"/>
    <w:rsid w:val="00872E20"/>
    <w:rsid w:val="00873232"/>
    <w:rsid w:val="0087535C"/>
    <w:rsid w:val="0087605A"/>
    <w:rsid w:val="0088074E"/>
    <w:rsid w:val="008849B4"/>
    <w:rsid w:val="00886BAC"/>
    <w:rsid w:val="00887DB2"/>
    <w:rsid w:val="008913EE"/>
    <w:rsid w:val="0089233D"/>
    <w:rsid w:val="00892D45"/>
    <w:rsid w:val="00893557"/>
    <w:rsid w:val="00894FAA"/>
    <w:rsid w:val="00896049"/>
    <w:rsid w:val="008965D0"/>
    <w:rsid w:val="00897469"/>
    <w:rsid w:val="008A187B"/>
    <w:rsid w:val="008A229D"/>
    <w:rsid w:val="008A233C"/>
    <w:rsid w:val="008A2AE4"/>
    <w:rsid w:val="008A361A"/>
    <w:rsid w:val="008A3EA1"/>
    <w:rsid w:val="008A5143"/>
    <w:rsid w:val="008A558F"/>
    <w:rsid w:val="008A7C4B"/>
    <w:rsid w:val="008B0CBE"/>
    <w:rsid w:val="008B1A23"/>
    <w:rsid w:val="008B3E57"/>
    <w:rsid w:val="008B6364"/>
    <w:rsid w:val="008C10D4"/>
    <w:rsid w:val="008C129D"/>
    <w:rsid w:val="008C1D26"/>
    <w:rsid w:val="008C3E63"/>
    <w:rsid w:val="008C4A84"/>
    <w:rsid w:val="008C6176"/>
    <w:rsid w:val="008C61FC"/>
    <w:rsid w:val="008C657D"/>
    <w:rsid w:val="008C65AE"/>
    <w:rsid w:val="008D167C"/>
    <w:rsid w:val="008D31E4"/>
    <w:rsid w:val="008D3F9C"/>
    <w:rsid w:val="008D4EB4"/>
    <w:rsid w:val="008D6A25"/>
    <w:rsid w:val="008D6F4A"/>
    <w:rsid w:val="008D7B97"/>
    <w:rsid w:val="008E0818"/>
    <w:rsid w:val="008E1F10"/>
    <w:rsid w:val="008E3BEE"/>
    <w:rsid w:val="008E5769"/>
    <w:rsid w:val="008E7994"/>
    <w:rsid w:val="008F01A6"/>
    <w:rsid w:val="008F25A5"/>
    <w:rsid w:val="008F4A5C"/>
    <w:rsid w:val="008F57E6"/>
    <w:rsid w:val="008F62DF"/>
    <w:rsid w:val="008F6352"/>
    <w:rsid w:val="008F6D3D"/>
    <w:rsid w:val="00900CB6"/>
    <w:rsid w:val="0090368C"/>
    <w:rsid w:val="00904878"/>
    <w:rsid w:val="00904C68"/>
    <w:rsid w:val="00904F37"/>
    <w:rsid w:val="00905C6A"/>
    <w:rsid w:val="00906993"/>
    <w:rsid w:val="00911CBB"/>
    <w:rsid w:val="00911DD5"/>
    <w:rsid w:val="0091435D"/>
    <w:rsid w:val="009151D8"/>
    <w:rsid w:val="00915E27"/>
    <w:rsid w:val="00916BCC"/>
    <w:rsid w:val="00923A94"/>
    <w:rsid w:val="00925ADF"/>
    <w:rsid w:val="00925C33"/>
    <w:rsid w:val="00925E43"/>
    <w:rsid w:val="00926AEB"/>
    <w:rsid w:val="00926EAB"/>
    <w:rsid w:val="00926FA1"/>
    <w:rsid w:val="00927243"/>
    <w:rsid w:val="00927B31"/>
    <w:rsid w:val="009303E4"/>
    <w:rsid w:val="00932001"/>
    <w:rsid w:val="00935615"/>
    <w:rsid w:val="00937212"/>
    <w:rsid w:val="00937D95"/>
    <w:rsid w:val="009415A7"/>
    <w:rsid w:val="00941D38"/>
    <w:rsid w:val="00943371"/>
    <w:rsid w:val="009441FF"/>
    <w:rsid w:val="009444EC"/>
    <w:rsid w:val="00950729"/>
    <w:rsid w:val="00950B7A"/>
    <w:rsid w:val="009515E1"/>
    <w:rsid w:val="009526A0"/>
    <w:rsid w:val="00953ED3"/>
    <w:rsid w:val="00953F2A"/>
    <w:rsid w:val="009557DC"/>
    <w:rsid w:val="00955A0E"/>
    <w:rsid w:val="00955A10"/>
    <w:rsid w:val="00960DC2"/>
    <w:rsid w:val="00962497"/>
    <w:rsid w:val="00964541"/>
    <w:rsid w:val="009650C5"/>
    <w:rsid w:val="00965D3D"/>
    <w:rsid w:val="00970210"/>
    <w:rsid w:val="00970A4E"/>
    <w:rsid w:val="00970AD0"/>
    <w:rsid w:val="00974A48"/>
    <w:rsid w:val="00974A5D"/>
    <w:rsid w:val="00976F15"/>
    <w:rsid w:val="0097786A"/>
    <w:rsid w:val="0098012F"/>
    <w:rsid w:val="00980143"/>
    <w:rsid w:val="00981570"/>
    <w:rsid w:val="00981958"/>
    <w:rsid w:val="00982722"/>
    <w:rsid w:val="00984AD4"/>
    <w:rsid w:val="00985175"/>
    <w:rsid w:val="009867A3"/>
    <w:rsid w:val="009877EA"/>
    <w:rsid w:val="00993817"/>
    <w:rsid w:val="009965C3"/>
    <w:rsid w:val="009A076C"/>
    <w:rsid w:val="009A17EC"/>
    <w:rsid w:val="009A1AAC"/>
    <w:rsid w:val="009A528E"/>
    <w:rsid w:val="009A58E7"/>
    <w:rsid w:val="009A653B"/>
    <w:rsid w:val="009A7119"/>
    <w:rsid w:val="009A782B"/>
    <w:rsid w:val="009B0B2C"/>
    <w:rsid w:val="009B2629"/>
    <w:rsid w:val="009B2793"/>
    <w:rsid w:val="009B4013"/>
    <w:rsid w:val="009B441A"/>
    <w:rsid w:val="009C111B"/>
    <w:rsid w:val="009C26F6"/>
    <w:rsid w:val="009C35A1"/>
    <w:rsid w:val="009C43FE"/>
    <w:rsid w:val="009C47D6"/>
    <w:rsid w:val="009C6FAA"/>
    <w:rsid w:val="009D1302"/>
    <w:rsid w:val="009D47D6"/>
    <w:rsid w:val="009D4B91"/>
    <w:rsid w:val="009D5A61"/>
    <w:rsid w:val="009D7CC8"/>
    <w:rsid w:val="009D7CCF"/>
    <w:rsid w:val="009E0D8C"/>
    <w:rsid w:val="009E2A02"/>
    <w:rsid w:val="009E3647"/>
    <w:rsid w:val="009E41A9"/>
    <w:rsid w:val="009E4991"/>
    <w:rsid w:val="009E52B3"/>
    <w:rsid w:val="009E5454"/>
    <w:rsid w:val="009E671A"/>
    <w:rsid w:val="009E6FD3"/>
    <w:rsid w:val="009E75DF"/>
    <w:rsid w:val="009F02CC"/>
    <w:rsid w:val="009F0C87"/>
    <w:rsid w:val="009F2E90"/>
    <w:rsid w:val="009F3304"/>
    <w:rsid w:val="009F3898"/>
    <w:rsid w:val="009F40DC"/>
    <w:rsid w:val="009F451F"/>
    <w:rsid w:val="009F57F8"/>
    <w:rsid w:val="009F7CDD"/>
    <w:rsid w:val="00A01AE0"/>
    <w:rsid w:val="00A0453F"/>
    <w:rsid w:val="00A04696"/>
    <w:rsid w:val="00A06D40"/>
    <w:rsid w:val="00A126C9"/>
    <w:rsid w:val="00A169B4"/>
    <w:rsid w:val="00A16C83"/>
    <w:rsid w:val="00A17515"/>
    <w:rsid w:val="00A177E6"/>
    <w:rsid w:val="00A17E47"/>
    <w:rsid w:val="00A22538"/>
    <w:rsid w:val="00A22764"/>
    <w:rsid w:val="00A2379A"/>
    <w:rsid w:val="00A23E6C"/>
    <w:rsid w:val="00A24078"/>
    <w:rsid w:val="00A24D87"/>
    <w:rsid w:val="00A26F15"/>
    <w:rsid w:val="00A2760B"/>
    <w:rsid w:val="00A279DB"/>
    <w:rsid w:val="00A30C99"/>
    <w:rsid w:val="00A3264A"/>
    <w:rsid w:val="00A36631"/>
    <w:rsid w:val="00A4053D"/>
    <w:rsid w:val="00A40658"/>
    <w:rsid w:val="00A40C76"/>
    <w:rsid w:val="00A40E19"/>
    <w:rsid w:val="00A41E43"/>
    <w:rsid w:val="00A431B3"/>
    <w:rsid w:val="00A4343D"/>
    <w:rsid w:val="00A4393C"/>
    <w:rsid w:val="00A458FE"/>
    <w:rsid w:val="00A5039E"/>
    <w:rsid w:val="00A51D7D"/>
    <w:rsid w:val="00A52284"/>
    <w:rsid w:val="00A52E07"/>
    <w:rsid w:val="00A53A15"/>
    <w:rsid w:val="00A551E7"/>
    <w:rsid w:val="00A55D57"/>
    <w:rsid w:val="00A56178"/>
    <w:rsid w:val="00A56BA0"/>
    <w:rsid w:val="00A60042"/>
    <w:rsid w:val="00A60C4A"/>
    <w:rsid w:val="00A613E4"/>
    <w:rsid w:val="00A619CB"/>
    <w:rsid w:val="00A6257F"/>
    <w:rsid w:val="00A63588"/>
    <w:rsid w:val="00A648E6"/>
    <w:rsid w:val="00A64BDF"/>
    <w:rsid w:val="00A64C70"/>
    <w:rsid w:val="00A65C66"/>
    <w:rsid w:val="00A65DA5"/>
    <w:rsid w:val="00A669EF"/>
    <w:rsid w:val="00A67676"/>
    <w:rsid w:val="00A72664"/>
    <w:rsid w:val="00A73B1A"/>
    <w:rsid w:val="00A74152"/>
    <w:rsid w:val="00A800B8"/>
    <w:rsid w:val="00A80F3E"/>
    <w:rsid w:val="00A81705"/>
    <w:rsid w:val="00A832C3"/>
    <w:rsid w:val="00A8338B"/>
    <w:rsid w:val="00A83CCA"/>
    <w:rsid w:val="00A84A57"/>
    <w:rsid w:val="00A84F1D"/>
    <w:rsid w:val="00A8622B"/>
    <w:rsid w:val="00A86AAA"/>
    <w:rsid w:val="00A86FEF"/>
    <w:rsid w:val="00A87397"/>
    <w:rsid w:val="00A873B1"/>
    <w:rsid w:val="00A9113E"/>
    <w:rsid w:val="00A93BCD"/>
    <w:rsid w:val="00A942E2"/>
    <w:rsid w:val="00A94493"/>
    <w:rsid w:val="00A95D2D"/>
    <w:rsid w:val="00AA1F5B"/>
    <w:rsid w:val="00AA2AE4"/>
    <w:rsid w:val="00AA4682"/>
    <w:rsid w:val="00AB03C1"/>
    <w:rsid w:val="00AB12A7"/>
    <w:rsid w:val="00AB3074"/>
    <w:rsid w:val="00AC2A7F"/>
    <w:rsid w:val="00AC2E47"/>
    <w:rsid w:val="00AC44B7"/>
    <w:rsid w:val="00AC5745"/>
    <w:rsid w:val="00AC5FA2"/>
    <w:rsid w:val="00AC6B30"/>
    <w:rsid w:val="00AD40D8"/>
    <w:rsid w:val="00AD674F"/>
    <w:rsid w:val="00AD6D50"/>
    <w:rsid w:val="00AD760A"/>
    <w:rsid w:val="00AE5D26"/>
    <w:rsid w:val="00AF3191"/>
    <w:rsid w:val="00AF5A7B"/>
    <w:rsid w:val="00AF6544"/>
    <w:rsid w:val="00B02180"/>
    <w:rsid w:val="00B07621"/>
    <w:rsid w:val="00B103BE"/>
    <w:rsid w:val="00B12DDA"/>
    <w:rsid w:val="00B13A63"/>
    <w:rsid w:val="00B143C8"/>
    <w:rsid w:val="00B17E41"/>
    <w:rsid w:val="00B20217"/>
    <w:rsid w:val="00B20AF6"/>
    <w:rsid w:val="00B24901"/>
    <w:rsid w:val="00B249B0"/>
    <w:rsid w:val="00B310A6"/>
    <w:rsid w:val="00B31F5E"/>
    <w:rsid w:val="00B33B5E"/>
    <w:rsid w:val="00B35920"/>
    <w:rsid w:val="00B361FA"/>
    <w:rsid w:val="00B417C7"/>
    <w:rsid w:val="00B4223F"/>
    <w:rsid w:val="00B44816"/>
    <w:rsid w:val="00B4715A"/>
    <w:rsid w:val="00B50D3C"/>
    <w:rsid w:val="00B512EE"/>
    <w:rsid w:val="00B53397"/>
    <w:rsid w:val="00B5482E"/>
    <w:rsid w:val="00B55762"/>
    <w:rsid w:val="00B56C83"/>
    <w:rsid w:val="00B6090A"/>
    <w:rsid w:val="00B60FD1"/>
    <w:rsid w:val="00B632B0"/>
    <w:rsid w:val="00B633FB"/>
    <w:rsid w:val="00B65F64"/>
    <w:rsid w:val="00B66DB2"/>
    <w:rsid w:val="00B70FFD"/>
    <w:rsid w:val="00B758B8"/>
    <w:rsid w:val="00B80576"/>
    <w:rsid w:val="00B8282A"/>
    <w:rsid w:val="00B82D53"/>
    <w:rsid w:val="00B83EC5"/>
    <w:rsid w:val="00B86EAC"/>
    <w:rsid w:val="00B874BB"/>
    <w:rsid w:val="00B877D8"/>
    <w:rsid w:val="00B933CC"/>
    <w:rsid w:val="00B93F3C"/>
    <w:rsid w:val="00B94283"/>
    <w:rsid w:val="00B95756"/>
    <w:rsid w:val="00B96760"/>
    <w:rsid w:val="00BA0069"/>
    <w:rsid w:val="00BA01C3"/>
    <w:rsid w:val="00BA0749"/>
    <w:rsid w:val="00BA0CDD"/>
    <w:rsid w:val="00BA240A"/>
    <w:rsid w:val="00BA3C4C"/>
    <w:rsid w:val="00BA5C9F"/>
    <w:rsid w:val="00BA6451"/>
    <w:rsid w:val="00BB1DB5"/>
    <w:rsid w:val="00BC2108"/>
    <w:rsid w:val="00BC3190"/>
    <w:rsid w:val="00BC33C7"/>
    <w:rsid w:val="00BC3688"/>
    <w:rsid w:val="00BC4A00"/>
    <w:rsid w:val="00BC52ED"/>
    <w:rsid w:val="00BC585C"/>
    <w:rsid w:val="00BD1264"/>
    <w:rsid w:val="00BD2CD0"/>
    <w:rsid w:val="00BD5167"/>
    <w:rsid w:val="00BD7827"/>
    <w:rsid w:val="00BE0048"/>
    <w:rsid w:val="00BE1EC0"/>
    <w:rsid w:val="00BE2276"/>
    <w:rsid w:val="00BE272B"/>
    <w:rsid w:val="00BE31F8"/>
    <w:rsid w:val="00BE342F"/>
    <w:rsid w:val="00BE348E"/>
    <w:rsid w:val="00BE41A4"/>
    <w:rsid w:val="00BE4676"/>
    <w:rsid w:val="00BE520D"/>
    <w:rsid w:val="00BE64A5"/>
    <w:rsid w:val="00BF03A8"/>
    <w:rsid w:val="00BF0628"/>
    <w:rsid w:val="00BF17E4"/>
    <w:rsid w:val="00BF1BE3"/>
    <w:rsid w:val="00BF4B85"/>
    <w:rsid w:val="00BF5C3E"/>
    <w:rsid w:val="00BF6F4D"/>
    <w:rsid w:val="00BF7613"/>
    <w:rsid w:val="00C0223F"/>
    <w:rsid w:val="00C02680"/>
    <w:rsid w:val="00C036BC"/>
    <w:rsid w:val="00C05E9A"/>
    <w:rsid w:val="00C064EB"/>
    <w:rsid w:val="00C076E0"/>
    <w:rsid w:val="00C07D17"/>
    <w:rsid w:val="00C14B15"/>
    <w:rsid w:val="00C152EA"/>
    <w:rsid w:val="00C1640C"/>
    <w:rsid w:val="00C16783"/>
    <w:rsid w:val="00C21E3D"/>
    <w:rsid w:val="00C2492C"/>
    <w:rsid w:val="00C2528F"/>
    <w:rsid w:val="00C3066E"/>
    <w:rsid w:val="00C3163D"/>
    <w:rsid w:val="00C32A32"/>
    <w:rsid w:val="00C32ADB"/>
    <w:rsid w:val="00C36A48"/>
    <w:rsid w:val="00C36AF7"/>
    <w:rsid w:val="00C36D24"/>
    <w:rsid w:val="00C36E61"/>
    <w:rsid w:val="00C37DC3"/>
    <w:rsid w:val="00C37DD7"/>
    <w:rsid w:val="00C40800"/>
    <w:rsid w:val="00C4188F"/>
    <w:rsid w:val="00C44747"/>
    <w:rsid w:val="00C44AD0"/>
    <w:rsid w:val="00C453A7"/>
    <w:rsid w:val="00C46929"/>
    <w:rsid w:val="00C47AE2"/>
    <w:rsid w:val="00C5187D"/>
    <w:rsid w:val="00C518E4"/>
    <w:rsid w:val="00C521E0"/>
    <w:rsid w:val="00C52E92"/>
    <w:rsid w:val="00C53837"/>
    <w:rsid w:val="00C55544"/>
    <w:rsid w:val="00C555ED"/>
    <w:rsid w:val="00C564FD"/>
    <w:rsid w:val="00C5703F"/>
    <w:rsid w:val="00C573CE"/>
    <w:rsid w:val="00C63158"/>
    <w:rsid w:val="00C637D9"/>
    <w:rsid w:val="00C642E8"/>
    <w:rsid w:val="00C70F06"/>
    <w:rsid w:val="00C72F6E"/>
    <w:rsid w:val="00C733FA"/>
    <w:rsid w:val="00C7556F"/>
    <w:rsid w:val="00C812BD"/>
    <w:rsid w:val="00C81CFC"/>
    <w:rsid w:val="00C82CFC"/>
    <w:rsid w:val="00C833CD"/>
    <w:rsid w:val="00C8378E"/>
    <w:rsid w:val="00C92279"/>
    <w:rsid w:val="00C934BF"/>
    <w:rsid w:val="00C93D57"/>
    <w:rsid w:val="00C949BF"/>
    <w:rsid w:val="00C95F66"/>
    <w:rsid w:val="00C962A6"/>
    <w:rsid w:val="00CA111B"/>
    <w:rsid w:val="00CA1426"/>
    <w:rsid w:val="00CA4CB6"/>
    <w:rsid w:val="00CA63A0"/>
    <w:rsid w:val="00CA7F49"/>
    <w:rsid w:val="00CB0090"/>
    <w:rsid w:val="00CB3059"/>
    <w:rsid w:val="00CB4AA1"/>
    <w:rsid w:val="00CB52BF"/>
    <w:rsid w:val="00CB5995"/>
    <w:rsid w:val="00CC2B6D"/>
    <w:rsid w:val="00CC4DF7"/>
    <w:rsid w:val="00CC608B"/>
    <w:rsid w:val="00CD063E"/>
    <w:rsid w:val="00CD0DD8"/>
    <w:rsid w:val="00CD1B2E"/>
    <w:rsid w:val="00CD1E2C"/>
    <w:rsid w:val="00CD546C"/>
    <w:rsid w:val="00CD5904"/>
    <w:rsid w:val="00CD6EB5"/>
    <w:rsid w:val="00CE0C52"/>
    <w:rsid w:val="00CE0F07"/>
    <w:rsid w:val="00CE14A5"/>
    <w:rsid w:val="00CE37E5"/>
    <w:rsid w:val="00CE54FD"/>
    <w:rsid w:val="00CE5AC1"/>
    <w:rsid w:val="00CE75EF"/>
    <w:rsid w:val="00CF49E8"/>
    <w:rsid w:val="00CF4F6D"/>
    <w:rsid w:val="00D041BB"/>
    <w:rsid w:val="00D048E1"/>
    <w:rsid w:val="00D05501"/>
    <w:rsid w:val="00D065C5"/>
    <w:rsid w:val="00D1172D"/>
    <w:rsid w:val="00D135E0"/>
    <w:rsid w:val="00D1469E"/>
    <w:rsid w:val="00D146E7"/>
    <w:rsid w:val="00D157BF"/>
    <w:rsid w:val="00D20011"/>
    <w:rsid w:val="00D2233F"/>
    <w:rsid w:val="00D22782"/>
    <w:rsid w:val="00D2316D"/>
    <w:rsid w:val="00D235A7"/>
    <w:rsid w:val="00D25493"/>
    <w:rsid w:val="00D26986"/>
    <w:rsid w:val="00D3091A"/>
    <w:rsid w:val="00D311AE"/>
    <w:rsid w:val="00D33AAE"/>
    <w:rsid w:val="00D35044"/>
    <w:rsid w:val="00D35DDE"/>
    <w:rsid w:val="00D4004A"/>
    <w:rsid w:val="00D40484"/>
    <w:rsid w:val="00D40EE9"/>
    <w:rsid w:val="00D41F81"/>
    <w:rsid w:val="00D42ED9"/>
    <w:rsid w:val="00D43E1A"/>
    <w:rsid w:val="00D4431A"/>
    <w:rsid w:val="00D44B49"/>
    <w:rsid w:val="00D455F7"/>
    <w:rsid w:val="00D460BD"/>
    <w:rsid w:val="00D46D13"/>
    <w:rsid w:val="00D46E0F"/>
    <w:rsid w:val="00D470CA"/>
    <w:rsid w:val="00D50B54"/>
    <w:rsid w:val="00D50CF7"/>
    <w:rsid w:val="00D52AD4"/>
    <w:rsid w:val="00D53D32"/>
    <w:rsid w:val="00D57AA3"/>
    <w:rsid w:val="00D57C3E"/>
    <w:rsid w:val="00D57E04"/>
    <w:rsid w:val="00D63441"/>
    <w:rsid w:val="00D63748"/>
    <w:rsid w:val="00D6401C"/>
    <w:rsid w:val="00D65D1A"/>
    <w:rsid w:val="00D65E91"/>
    <w:rsid w:val="00D65F09"/>
    <w:rsid w:val="00D674CE"/>
    <w:rsid w:val="00D67BC3"/>
    <w:rsid w:val="00D73537"/>
    <w:rsid w:val="00D73D30"/>
    <w:rsid w:val="00D73EB8"/>
    <w:rsid w:val="00D743AC"/>
    <w:rsid w:val="00D7729E"/>
    <w:rsid w:val="00D77B79"/>
    <w:rsid w:val="00D80502"/>
    <w:rsid w:val="00D84107"/>
    <w:rsid w:val="00D873F5"/>
    <w:rsid w:val="00D87F9A"/>
    <w:rsid w:val="00D91207"/>
    <w:rsid w:val="00D9173E"/>
    <w:rsid w:val="00D93A90"/>
    <w:rsid w:val="00D9415F"/>
    <w:rsid w:val="00D9713E"/>
    <w:rsid w:val="00DA02F0"/>
    <w:rsid w:val="00DA1237"/>
    <w:rsid w:val="00DA1870"/>
    <w:rsid w:val="00DA47D9"/>
    <w:rsid w:val="00DA5256"/>
    <w:rsid w:val="00DA558E"/>
    <w:rsid w:val="00DA5C03"/>
    <w:rsid w:val="00DA6DF3"/>
    <w:rsid w:val="00DB289F"/>
    <w:rsid w:val="00DB533D"/>
    <w:rsid w:val="00DB7BE8"/>
    <w:rsid w:val="00DC0B23"/>
    <w:rsid w:val="00DC183C"/>
    <w:rsid w:val="00DC1849"/>
    <w:rsid w:val="00DC2FE3"/>
    <w:rsid w:val="00DC4062"/>
    <w:rsid w:val="00DC5547"/>
    <w:rsid w:val="00DC5753"/>
    <w:rsid w:val="00DC5E41"/>
    <w:rsid w:val="00DC64C2"/>
    <w:rsid w:val="00DD4CE9"/>
    <w:rsid w:val="00DD53DD"/>
    <w:rsid w:val="00DD5DDD"/>
    <w:rsid w:val="00DD779E"/>
    <w:rsid w:val="00DE1DD4"/>
    <w:rsid w:val="00DE4043"/>
    <w:rsid w:val="00DE596D"/>
    <w:rsid w:val="00DE64DC"/>
    <w:rsid w:val="00DE68DA"/>
    <w:rsid w:val="00DE7F8A"/>
    <w:rsid w:val="00DF0645"/>
    <w:rsid w:val="00DF35AF"/>
    <w:rsid w:val="00DF4582"/>
    <w:rsid w:val="00DF5876"/>
    <w:rsid w:val="00DF627A"/>
    <w:rsid w:val="00DF7497"/>
    <w:rsid w:val="00E01657"/>
    <w:rsid w:val="00E03381"/>
    <w:rsid w:val="00E0388B"/>
    <w:rsid w:val="00E05C3D"/>
    <w:rsid w:val="00E05DE6"/>
    <w:rsid w:val="00E06A5F"/>
    <w:rsid w:val="00E1455E"/>
    <w:rsid w:val="00E14BDE"/>
    <w:rsid w:val="00E15B9E"/>
    <w:rsid w:val="00E20DB8"/>
    <w:rsid w:val="00E226C8"/>
    <w:rsid w:val="00E2299D"/>
    <w:rsid w:val="00E22B29"/>
    <w:rsid w:val="00E23DD8"/>
    <w:rsid w:val="00E2719C"/>
    <w:rsid w:val="00E30FCD"/>
    <w:rsid w:val="00E312EA"/>
    <w:rsid w:val="00E31387"/>
    <w:rsid w:val="00E319EF"/>
    <w:rsid w:val="00E3271C"/>
    <w:rsid w:val="00E33443"/>
    <w:rsid w:val="00E341F6"/>
    <w:rsid w:val="00E34736"/>
    <w:rsid w:val="00E35202"/>
    <w:rsid w:val="00E35522"/>
    <w:rsid w:val="00E35ACB"/>
    <w:rsid w:val="00E36409"/>
    <w:rsid w:val="00E36F2A"/>
    <w:rsid w:val="00E44724"/>
    <w:rsid w:val="00E45B49"/>
    <w:rsid w:val="00E46EC4"/>
    <w:rsid w:val="00E47A29"/>
    <w:rsid w:val="00E513E1"/>
    <w:rsid w:val="00E51D1B"/>
    <w:rsid w:val="00E54661"/>
    <w:rsid w:val="00E57D59"/>
    <w:rsid w:val="00E602B6"/>
    <w:rsid w:val="00E6206E"/>
    <w:rsid w:val="00E62C3A"/>
    <w:rsid w:val="00E67E0B"/>
    <w:rsid w:val="00E707D6"/>
    <w:rsid w:val="00E70CCA"/>
    <w:rsid w:val="00E712A5"/>
    <w:rsid w:val="00E71650"/>
    <w:rsid w:val="00E7334B"/>
    <w:rsid w:val="00E76FB8"/>
    <w:rsid w:val="00E81306"/>
    <w:rsid w:val="00E81AD2"/>
    <w:rsid w:val="00E83226"/>
    <w:rsid w:val="00E850DD"/>
    <w:rsid w:val="00E85E72"/>
    <w:rsid w:val="00E9099A"/>
    <w:rsid w:val="00E95CFC"/>
    <w:rsid w:val="00E96057"/>
    <w:rsid w:val="00E97914"/>
    <w:rsid w:val="00EA006B"/>
    <w:rsid w:val="00EA03FE"/>
    <w:rsid w:val="00EA1612"/>
    <w:rsid w:val="00EA2437"/>
    <w:rsid w:val="00EA2D99"/>
    <w:rsid w:val="00EA45F8"/>
    <w:rsid w:val="00EA504B"/>
    <w:rsid w:val="00EA5CC0"/>
    <w:rsid w:val="00EA61B1"/>
    <w:rsid w:val="00EA6278"/>
    <w:rsid w:val="00EB0664"/>
    <w:rsid w:val="00EB152D"/>
    <w:rsid w:val="00EB29C8"/>
    <w:rsid w:val="00EB2EA5"/>
    <w:rsid w:val="00EB5923"/>
    <w:rsid w:val="00EB5DBD"/>
    <w:rsid w:val="00EB7C31"/>
    <w:rsid w:val="00EC00EC"/>
    <w:rsid w:val="00EC1B93"/>
    <w:rsid w:val="00EC2956"/>
    <w:rsid w:val="00EC48CB"/>
    <w:rsid w:val="00EC67FB"/>
    <w:rsid w:val="00EC71F9"/>
    <w:rsid w:val="00ED069A"/>
    <w:rsid w:val="00ED0BB4"/>
    <w:rsid w:val="00ED3729"/>
    <w:rsid w:val="00ED4763"/>
    <w:rsid w:val="00ED489F"/>
    <w:rsid w:val="00ED4AB9"/>
    <w:rsid w:val="00ED5F54"/>
    <w:rsid w:val="00ED6ECE"/>
    <w:rsid w:val="00EE059F"/>
    <w:rsid w:val="00EE2020"/>
    <w:rsid w:val="00EE28C7"/>
    <w:rsid w:val="00EF2E91"/>
    <w:rsid w:val="00EF6B3E"/>
    <w:rsid w:val="00EF6E9E"/>
    <w:rsid w:val="00F024C6"/>
    <w:rsid w:val="00F03DFA"/>
    <w:rsid w:val="00F04AB2"/>
    <w:rsid w:val="00F04D19"/>
    <w:rsid w:val="00F06C1F"/>
    <w:rsid w:val="00F1045C"/>
    <w:rsid w:val="00F10765"/>
    <w:rsid w:val="00F122F0"/>
    <w:rsid w:val="00F1290E"/>
    <w:rsid w:val="00F1357A"/>
    <w:rsid w:val="00F147CB"/>
    <w:rsid w:val="00F14F38"/>
    <w:rsid w:val="00F16158"/>
    <w:rsid w:val="00F167FF"/>
    <w:rsid w:val="00F169CB"/>
    <w:rsid w:val="00F16EDC"/>
    <w:rsid w:val="00F2154A"/>
    <w:rsid w:val="00F21A9C"/>
    <w:rsid w:val="00F22E09"/>
    <w:rsid w:val="00F26411"/>
    <w:rsid w:val="00F27B1F"/>
    <w:rsid w:val="00F27E82"/>
    <w:rsid w:val="00F316A6"/>
    <w:rsid w:val="00F32FF5"/>
    <w:rsid w:val="00F42F7F"/>
    <w:rsid w:val="00F43294"/>
    <w:rsid w:val="00F46ECE"/>
    <w:rsid w:val="00F47A5C"/>
    <w:rsid w:val="00F500FD"/>
    <w:rsid w:val="00F51A40"/>
    <w:rsid w:val="00F54C65"/>
    <w:rsid w:val="00F5684C"/>
    <w:rsid w:val="00F56A6D"/>
    <w:rsid w:val="00F573B9"/>
    <w:rsid w:val="00F578D6"/>
    <w:rsid w:val="00F57D62"/>
    <w:rsid w:val="00F617A4"/>
    <w:rsid w:val="00F6268E"/>
    <w:rsid w:val="00F62EAE"/>
    <w:rsid w:val="00F64D5D"/>
    <w:rsid w:val="00F66298"/>
    <w:rsid w:val="00F66B78"/>
    <w:rsid w:val="00F678F9"/>
    <w:rsid w:val="00F67F94"/>
    <w:rsid w:val="00F70E82"/>
    <w:rsid w:val="00F72860"/>
    <w:rsid w:val="00F73622"/>
    <w:rsid w:val="00F737AC"/>
    <w:rsid w:val="00F74A3C"/>
    <w:rsid w:val="00F7590E"/>
    <w:rsid w:val="00F76034"/>
    <w:rsid w:val="00F81251"/>
    <w:rsid w:val="00F835CB"/>
    <w:rsid w:val="00F848A8"/>
    <w:rsid w:val="00F85548"/>
    <w:rsid w:val="00F857FA"/>
    <w:rsid w:val="00F90032"/>
    <w:rsid w:val="00F906AF"/>
    <w:rsid w:val="00F91329"/>
    <w:rsid w:val="00F92DA6"/>
    <w:rsid w:val="00F93E6F"/>
    <w:rsid w:val="00F9719F"/>
    <w:rsid w:val="00FA083E"/>
    <w:rsid w:val="00FA331A"/>
    <w:rsid w:val="00FB06C0"/>
    <w:rsid w:val="00FB0D0F"/>
    <w:rsid w:val="00FB2FC2"/>
    <w:rsid w:val="00FB3986"/>
    <w:rsid w:val="00FB5399"/>
    <w:rsid w:val="00FB56ED"/>
    <w:rsid w:val="00FB64E2"/>
    <w:rsid w:val="00FC05DC"/>
    <w:rsid w:val="00FC175B"/>
    <w:rsid w:val="00FC2035"/>
    <w:rsid w:val="00FC6A87"/>
    <w:rsid w:val="00FD10E9"/>
    <w:rsid w:val="00FD11EF"/>
    <w:rsid w:val="00FD2F06"/>
    <w:rsid w:val="00FD3053"/>
    <w:rsid w:val="00FD3AE4"/>
    <w:rsid w:val="00FD3B4B"/>
    <w:rsid w:val="00FD3ECF"/>
    <w:rsid w:val="00FD4547"/>
    <w:rsid w:val="00FD68A1"/>
    <w:rsid w:val="00FE1868"/>
    <w:rsid w:val="00FE29D3"/>
    <w:rsid w:val="00FE2CAF"/>
    <w:rsid w:val="00FE3CEB"/>
    <w:rsid w:val="00FE40EF"/>
    <w:rsid w:val="00FE4213"/>
    <w:rsid w:val="00FE629F"/>
    <w:rsid w:val="00FE6AD3"/>
    <w:rsid w:val="00FE6D6B"/>
    <w:rsid w:val="00FE7827"/>
    <w:rsid w:val="00FF1C8F"/>
    <w:rsid w:val="00FF3FD5"/>
    <w:rsid w:val="00FF5E53"/>
    <w:rsid w:val="00FF78CA"/>
    <w:rsid w:val="01831488"/>
    <w:rsid w:val="02357582"/>
    <w:rsid w:val="02657D58"/>
    <w:rsid w:val="02956C64"/>
    <w:rsid w:val="02B20BA6"/>
    <w:rsid w:val="034339E7"/>
    <w:rsid w:val="03682996"/>
    <w:rsid w:val="036C2E7F"/>
    <w:rsid w:val="03C713A2"/>
    <w:rsid w:val="03F97C93"/>
    <w:rsid w:val="04006C3C"/>
    <w:rsid w:val="045F7637"/>
    <w:rsid w:val="05735A7A"/>
    <w:rsid w:val="05D2083A"/>
    <w:rsid w:val="0617540F"/>
    <w:rsid w:val="064170D5"/>
    <w:rsid w:val="074D32E4"/>
    <w:rsid w:val="07596E81"/>
    <w:rsid w:val="077F72D6"/>
    <w:rsid w:val="078F6575"/>
    <w:rsid w:val="0794321C"/>
    <w:rsid w:val="092074D1"/>
    <w:rsid w:val="094761A7"/>
    <w:rsid w:val="0979551B"/>
    <w:rsid w:val="09A94167"/>
    <w:rsid w:val="0AF52F79"/>
    <w:rsid w:val="0BCD436B"/>
    <w:rsid w:val="0C0A63CF"/>
    <w:rsid w:val="0C223A75"/>
    <w:rsid w:val="0D0F0877"/>
    <w:rsid w:val="0D86333C"/>
    <w:rsid w:val="0E8100DC"/>
    <w:rsid w:val="0FC17A41"/>
    <w:rsid w:val="0FFD73FB"/>
    <w:rsid w:val="10324220"/>
    <w:rsid w:val="121021CD"/>
    <w:rsid w:val="12F34D84"/>
    <w:rsid w:val="12F72B3F"/>
    <w:rsid w:val="154D6EB2"/>
    <w:rsid w:val="157127BD"/>
    <w:rsid w:val="16164C49"/>
    <w:rsid w:val="16371BD2"/>
    <w:rsid w:val="165D2070"/>
    <w:rsid w:val="17060880"/>
    <w:rsid w:val="17103863"/>
    <w:rsid w:val="172F6697"/>
    <w:rsid w:val="177C3689"/>
    <w:rsid w:val="188F7727"/>
    <w:rsid w:val="191620EC"/>
    <w:rsid w:val="192101E2"/>
    <w:rsid w:val="194D5658"/>
    <w:rsid w:val="1A1931F2"/>
    <w:rsid w:val="1B5264E8"/>
    <w:rsid w:val="1C3715D7"/>
    <w:rsid w:val="1C997D4A"/>
    <w:rsid w:val="1D2D3A3D"/>
    <w:rsid w:val="1D5752B2"/>
    <w:rsid w:val="1D9524BE"/>
    <w:rsid w:val="1E620C67"/>
    <w:rsid w:val="1EF615A4"/>
    <w:rsid w:val="200E6725"/>
    <w:rsid w:val="201176A9"/>
    <w:rsid w:val="2015620F"/>
    <w:rsid w:val="20B14C53"/>
    <w:rsid w:val="20BF2CD4"/>
    <w:rsid w:val="22302987"/>
    <w:rsid w:val="229009C2"/>
    <w:rsid w:val="23A15716"/>
    <w:rsid w:val="2440712E"/>
    <w:rsid w:val="25226670"/>
    <w:rsid w:val="2545450E"/>
    <w:rsid w:val="255E6943"/>
    <w:rsid w:val="25620B8D"/>
    <w:rsid w:val="25650268"/>
    <w:rsid w:val="2631381E"/>
    <w:rsid w:val="26AF50D6"/>
    <w:rsid w:val="26D85730"/>
    <w:rsid w:val="273E5284"/>
    <w:rsid w:val="280755BB"/>
    <w:rsid w:val="283A348C"/>
    <w:rsid w:val="2894410E"/>
    <w:rsid w:val="293D075F"/>
    <w:rsid w:val="29CD7F8A"/>
    <w:rsid w:val="2B0F6637"/>
    <w:rsid w:val="2B873F9C"/>
    <w:rsid w:val="2BCF6DE2"/>
    <w:rsid w:val="2BF80FDA"/>
    <w:rsid w:val="2C26057E"/>
    <w:rsid w:val="2D0362D5"/>
    <w:rsid w:val="2DDD65CB"/>
    <w:rsid w:val="2E331558"/>
    <w:rsid w:val="2EDD3432"/>
    <w:rsid w:val="2FC06442"/>
    <w:rsid w:val="30E963B3"/>
    <w:rsid w:val="30F97644"/>
    <w:rsid w:val="30FA30BF"/>
    <w:rsid w:val="31150D1B"/>
    <w:rsid w:val="31612CEB"/>
    <w:rsid w:val="31E3270A"/>
    <w:rsid w:val="32356BE7"/>
    <w:rsid w:val="32B94446"/>
    <w:rsid w:val="32DF4A8D"/>
    <w:rsid w:val="33552E44"/>
    <w:rsid w:val="33564149"/>
    <w:rsid w:val="337F5B58"/>
    <w:rsid w:val="33BE6FF0"/>
    <w:rsid w:val="33F14ADA"/>
    <w:rsid w:val="34135E78"/>
    <w:rsid w:val="34D72C31"/>
    <w:rsid w:val="354A41B5"/>
    <w:rsid w:val="35870374"/>
    <w:rsid w:val="36627D6D"/>
    <w:rsid w:val="36693AB7"/>
    <w:rsid w:val="366A3757"/>
    <w:rsid w:val="36CF618B"/>
    <w:rsid w:val="36F47E38"/>
    <w:rsid w:val="37254055"/>
    <w:rsid w:val="3772287F"/>
    <w:rsid w:val="37891096"/>
    <w:rsid w:val="38004163"/>
    <w:rsid w:val="38341BAB"/>
    <w:rsid w:val="390E6136"/>
    <w:rsid w:val="3A394ECE"/>
    <w:rsid w:val="3A490C7E"/>
    <w:rsid w:val="3BAD3BEC"/>
    <w:rsid w:val="3C0B6E38"/>
    <w:rsid w:val="3CB44AA5"/>
    <w:rsid w:val="3D5A644E"/>
    <w:rsid w:val="3E3E1693"/>
    <w:rsid w:val="3ED057C6"/>
    <w:rsid w:val="3F1B20D3"/>
    <w:rsid w:val="403C6031"/>
    <w:rsid w:val="4067761A"/>
    <w:rsid w:val="4217053C"/>
    <w:rsid w:val="42663240"/>
    <w:rsid w:val="43084937"/>
    <w:rsid w:val="43290C86"/>
    <w:rsid w:val="43945937"/>
    <w:rsid w:val="44651350"/>
    <w:rsid w:val="44B80C07"/>
    <w:rsid w:val="45390FA1"/>
    <w:rsid w:val="453E6AA7"/>
    <w:rsid w:val="45C72D1A"/>
    <w:rsid w:val="45E958C2"/>
    <w:rsid w:val="46240B9F"/>
    <w:rsid w:val="4696260F"/>
    <w:rsid w:val="46E10A3E"/>
    <w:rsid w:val="474A2CCB"/>
    <w:rsid w:val="47A0681C"/>
    <w:rsid w:val="47AA0380"/>
    <w:rsid w:val="47D95CDF"/>
    <w:rsid w:val="48112949"/>
    <w:rsid w:val="483A3B0D"/>
    <w:rsid w:val="49400E3C"/>
    <w:rsid w:val="49A068D7"/>
    <w:rsid w:val="4AD54756"/>
    <w:rsid w:val="4B7D6538"/>
    <w:rsid w:val="4BBB75F5"/>
    <w:rsid w:val="4BD023EF"/>
    <w:rsid w:val="4BF43EA0"/>
    <w:rsid w:val="4C3C0D0C"/>
    <w:rsid w:val="4C4423AE"/>
    <w:rsid w:val="4C67483D"/>
    <w:rsid w:val="4C90751F"/>
    <w:rsid w:val="4D1F344B"/>
    <w:rsid w:val="4E2A789F"/>
    <w:rsid w:val="4E720DB6"/>
    <w:rsid w:val="4EF07183"/>
    <w:rsid w:val="4F6332DF"/>
    <w:rsid w:val="4F760F6C"/>
    <w:rsid w:val="4FE3025B"/>
    <w:rsid w:val="4FE65B90"/>
    <w:rsid w:val="50007B1D"/>
    <w:rsid w:val="50331343"/>
    <w:rsid w:val="505A3E11"/>
    <w:rsid w:val="507B412E"/>
    <w:rsid w:val="50CA3068"/>
    <w:rsid w:val="50F133DF"/>
    <w:rsid w:val="512C09BE"/>
    <w:rsid w:val="518E345C"/>
    <w:rsid w:val="51D442CE"/>
    <w:rsid w:val="523A5267"/>
    <w:rsid w:val="52490C19"/>
    <w:rsid w:val="52874224"/>
    <w:rsid w:val="53D33D94"/>
    <w:rsid w:val="54645881"/>
    <w:rsid w:val="54BB1B13"/>
    <w:rsid w:val="5524243C"/>
    <w:rsid w:val="55AA641B"/>
    <w:rsid w:val="55FA3ED0"/>
    <w:rsid w:val="562005AC"/>
    <w:rsid w:val="56412C14"/>
    <w:rsid w:val="56493EBA"/>
    <w:rsid w:val="566E49DC"/>
    <w:rsid w:val="569C51D3"/>
    <w:rsid w:val="578274F3"/>
    <w:rsid w:val="57AA30DF"/>
    <w:rsid w:val="587F7C40"/>
    <w:rsid w:val="59281D1D"/>
    <w:rsid w:val="592C37B9"/>
    <w:rsid w:val="59837181"/>
    <w:rsid w:val="599065E1"/>
    <w:rsid w:val="5AC264F5"/>
    <w:rsid w:val="5B9339CA"/>
    <w:rsid w:val="5BCF71BC"/>
    <w:rsid w:val="5C035C96"/>
    <w:rsid w:val="5C3C6177"/>
    <w:rsid w:val="5CDD3B76"/>
    <w:rsid w:val="5EAD4EE1"/>
    <w:rsid w:val="5ECA6A10"/>
    <w:rsid w:val="5F0215C8"/>
    <w:rsid w:val="603E68B6"/>
    <w:rsid w:val="6068557A"/>
    <w:rsid w:val="60B00E2F"/>
    <w:rsid w:val="60D320B9"/>
    <w:rsid w:val="615526D8"/>
    <w:rsid w:val="618E1021"/>
    <w:rsid w:val="619961B7"/>
    <w:rsid w:val="61A05776"/>
    <w:rsid w:val="62277716"/>
    <w:rsid w:val="623328FE"/>
    <w:rsid w:val="627E673A"/>
    <w:rsid w:val="62F1469A"/>
    <w:rsid w:val="62F55EDF"/>
    <w:rsid w:val="634A2CF1"/>
    <w:rsid w:val="645508E6"/>
    <w:rsid w:val="64716CF0"/>
    <w:rsid w:val="649B5912"/>
    <w:rsid w:val="65381E72"/>
    <w:rsid w:val="66C30602"/>
    <w:rsid w:val="67261D48"/>
    <w:rsid w:val="6753695C"/>
    <w:rsid w:val="67682C37"/>
    <w:rsid w:val="676D5D3F"/>
    <w:rsid w:val="678D29F1"/>
    <w:rsid w:val="68366B13"/>
    <w:rsid w:val="6897431E"/>
    <w:rsid w:val="691C4FC0"/>
    <w:rsid w:val="69CD2EE4"/>
    <w:rsid w:val="69E2225E"/>
    <w:rsid w:val="6A557981"/>
    <w:rsid w:val="6A9136E4"/>
    <w:rsid w:val="6AED71DB"/>
    <w:rsid w:val="6AFA4A52"/>
    <w:rsid w:val="6B180D44"/>
    <w:rsid w:val="6B2B1F62"/>
    <w:rsid w:val="6B920EE2"/>
    <w:rsid w:val="6CB96EB9"/>
    <w:rsid w:val="6CC75ECB"/>
    <w:rsid w:val="6D6D3796"/>
    <w:rsid w:val="6D7F7DED"/>
    <w:rsid w:val="6DD82631"/>
    <w:rsid w:val="6EBD5CDF"/>
    <w:rsid w:val="6EFC2512"/>
    <w:rsid w:val="6F071AE9"/>
    <w:rsid w:val="70212CB4"/>
    <w:rsid w:val="70693C7F"/>
    <w:rsid w:val="70AC3374"/>
    <w:rsid w:val="715E410F"/>
    <w:rsid w:val="718A7717"/>
    <w:rsid w:val="71A63A80"/>
    <w:rsid w:val="71F32970"/>
    <w:rsid w:val="73150014"/>
    <w:rsid w:val="73854316"/>
    <w:rsid w:val="74D56099"/>
    <w:rsid w:val="756B2EB1"/>
    <w:rsid w:val="7639400A"/>
    <w:rsid w:val="770D3BA3"/>
    <w:rsid w:val="7721253C"/>
    <w:rsid w:val="77305AEE"/>
    <w:rsid w:val="774972CD"/>
    <w:rsid w:val="7789211B"/>
    <w:rsid w:val="77FA1E5D"/>
    <w:rsid w:val="78416C4D"/>
    <w:rsid w:val="789B37E2"/>
    <w:rsid w:val="790D1763"/>
    <w:rsid w:val="795D5EA3"/>
    <w:rsid w:val="79D528E8"/>
    <w:rsid w:val="79EF0B87"/>
    <w:rsid w:val="7A354C08"/>
    <w:rsid w:val="7A5977C7"/>
    <w:rsid w:val="7AC402E6"/>
    <w:rsid w:val="7B221C96"/>
    <w:rsid w:val="7D397FD4"/>
    <w:rsid w:val="7D5E1E4F"/>
    <w:rsid w:val="7D99311C"/>
    <w:rsid w:val="7E0E2CC5"/>
    <w:rsid w:val="7E1C34CF"/>
    <w:rsid w:val="7EAB425E"/>
    <w:rsid w:val="7EBD79FB"/>
    <w:rsid w:val="7F092186"/>
    <w:rsid w:val="7F3B2892"/>
    <w:rsid w:val="7F63146E"/>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uiPriority="0" w:name="toc 2" w:locked="1"/>
    <w:lsdException w:uiPriority="0" w:name="toc 3" w:locked="1"/>
    <w:lsdException w:uiPriority="0" w:name="toc 4" w:locked="1"/>
    <w:lsdException w:uiPriority="0" w:name="toc 5" w:locked="1"/>
    <w:lsdException w:uiPriority="0" w:name="toc 6" w:locked="1"/>
    <w:lsdException w:uiPriority="0" w:name="toc 7" w:locked="1"/>
    <w:lsdException w:uiPriority="0" w:name="toc 8" w:locked="1"/>
    <w:lsdException w:qFormat="1" w:unhideWhenUsed="0" w:uiPriority="99" w:name="toc 9"/>
    <w:lsdException w:uiPriority="99" w:name="Normal Indent"/>
    <w:lsdException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99" w:semiHidden="0" w:name="Strong"/>
    <w:lsdException w:qFormat="1" w:unhideWhenUsed="0" w:uiPriority="99" w:semiHidden="0" w:name="Emphasis"/>
    <w:lsdException w:qFormat="1" w:unhideWhenUsed="0" w:uiPriority="99" w:semiHidden="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59" w:semiHidden="0" w:name="Table Grid"/>
    <w:lsdException w:uiPriority="99" w:name="Table Theme"/>
    <w:lsdException w:qFormat="1" w:unhideWhenUsed="0"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5"/>
    <w:qFormat/>
    <w:uiPriority w:val="99"/>
    <w:pPr>
      <w:keepNext/>
      <w:keepLines/>
      <w:pageBreakBefore/>
      <w:numPr>
        <w:ilvl w:val="0"/>
        <w:numId w:val="1"/>
      </w:numPr>
      <w:spacing w:line="360" w:lineRule="auto"/>
      <w:jc w:val="left"/>
      <w:outlineLvl w:val="0"/>
    </w:pPr>
    <w:rPr>
      <w:rFonts w:ascii="Times New Roman" w:hAnsi="Times New Roman"/>
      <w:b/>
      <w:bCs/>
      <w:kern w:val="0"/>
      <w:sz w:val="32"/>
      <w:szCs w:val="32"/>
    </w:rPr>
  </w:style>
  <w:style w:type="paragraph" w:styleId="3">
    <w:name w:val="heading 2"/>
    <w:basedOn w:val="1"/>
    <w:next w:val="1"/>
    <w:link w:val="26"/>
    <w:qFormat/>
    <w:uiPriority w:val="99"/>
    <w:pPr>
      <w:keepNext/>
      <w:keepLines/>
      <w:numPr>
        <w:ilvl w:val="1"/>
        <w:numId w:val="1"/>
      </w:numPr>
      <w:tabs>
        <w:tab w:val="left" w:pos="432"/>
      </w:tabs>
      <w:spacing w:line="360" w:lineRule="auto"/>
      <w:jc w:val="left"/>
      <w:outlineLvl w:val="1"/>
    </w:pPr>
    <w:rPr>
      <w:rFonts w:ascii="Times New Roman" w:hAnsi="Times New Roman"/>
      <w:b/>
      <w:bCs/>
      <w:kern w:val="0"/>
      <w:sz w:val="30"/>
      <w:szCs w:val="30"/>
    </w:rPr>
  </w:style>
  <w:style w:type="paragraph" w:styleId="4">
    <w:name w:val="heading 3"/>
    <w:basedOn w:val="1"/>
    <w:next w:val="1"/>
    <w:link w:val="27"/>
    <w:qFormat/>
    <w:uiPriority w:val="99"/>
    <w:pPr>
      <w:keepNext/>
      <w:numPr>
        <w:ilvl w:val="2"/>
        <w:numId w:val="1"/>
      </w:numPr>
      <w:kinsoku w:val="0"/>
      <w:overflowPunct w:val="0"/>
      <w:autoSpaceDE w:val="0"/>
      <w:autoSpaceDN w:val="0"/>
      <w:spacing w:line="360" w:lineRule="auto"/>
      <w:outlineLvl w:val="2"/>
    </w:pPr>
    <w:rPr>
      <w:rFonts w:ascii="Times New Roman" w:hAnsi="Times New Roman"/>
      <w:b/>
      <w:bCs/>
      <w:kern w:val="0"/>
      <w:sz w:val="28"/>
      <w:szCs w:val="28"/>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28"/>
    <w:qFormat/>
    <w:uiPriority w:val="99"/>
    <w:rPr>
      <w:rFonts w:ascii="宋体"/>
      <w:sz w:val="18"/>
      <w:szCs w:val="18"/>
    </w:rPr>
  </w:style>
  <w:style w:type="paragraph" w:styleId="6">
    <w:name w:val="annotation text"/>
    <w:basedOn w:val="1"/>
    <w:link w:val="29"/>
    <w:qFormat/>
    <w:uiPriority w:val="99"/>
    <w:pPr>
      <w:jc w:val="left"/>
    </w:pPr>
  </w:style>
  <w:style w:type="paragraph" w:styleId="7">
    <w:name w:val="Body Text"/>
    <w:basedOn w:val="1"/>
    <w:link w:val="30"/>
    <w:qFormat/>
    <w:uiPriority w:val="99"/>
    <w:pPr>
      <w:spacing w:after="120" w:line="360" w:lineRule="auto"/>
      <w:ind w:firstLine="200" w:firstLineChars="200"/>
    </w:pPr>
    <w:rPr>
      <w:rFonts w:ascii="Times New Roman" w:hAnsi="Times New Roman"/>
      <w:kern w:val="0"/>
      <w:sz w:val="24"/>
      <w:szCs w:val="24"/>
    </w:rPr>
  </w:style>
  <w:style w:type="paragraph" w:styleId="8">
    <w:name w:val="Date"/>
    <w:basedOn w:val="1"/>
    <w:next w:val="1"/>
    <w:link w:val="43"/>
    <w:semiHidden/>
    <w:unhideWhenUsed/>
    <w:qFormat/>
    <w:uiPriority w:val="99"/>
    <w:pPr>
      <w:ind w:left="100" w:leftChars="2500"/>
    </w:pPr>
  </w:style>
  <w:style w:type="paragraph" w:styleId="9">
    <w:name w:val="Balloon Text"/>
    <w:basedOn w:val="1"/>
    <w:link w:val="31"/>
    <w:qFormat/>
    <w:uiPriority w:val="99"/>
    <w:rPr>
      <w:sz w:val="18"/>
      <w:szCs w:val="18"/>
    </w:rPr>
  </w:style>
  <w:style w:type="paragraph" w:styleId="10">
    <w:name w:val="footer"/>
    <w:basedOn w:val="1"/>
    <w:link w:val="32"/>
    <w:qFormat/>
    <w:uiPriority w:val="99"/>
    <w:pPr>
      <w:tabs>
        <w:tab w:val="center" w:pos="4153"/>
        <w:tab w:val="right" w:pos="8306"/>
      </w:tabs>
      <w:snapToGrid w:val="0"/>
      <w:jc w:val="left"/>
    </w:pPr>
    <w:rPr>
      <w:sz w:val="18"/>
      <w:szCs w:val="18"/>
    </w:rPr>
  </w:style>
  <w:style w:type="paragraph" w:styleId="11">
    <w:name w:val="header"/>
    <w:basedOn w:val="1"/>
    <w:link w:val="33"/>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locked/>
    <w:uiPriority w:val="39"/>
    <w:pPr>
      <w:tabs>
        <w:tab w:val="right" w:leader="dot" w:pos="8630"/>
      </w:tabs>
      <w:spacing w:line="360" w:lineRule="auto"/>
    </w:pPr>
  </w:style>
  <w:style w:type="paragraph" w:styleId="13">
    <w:name w:val="toc 9"/>
    <w:basedOn w:val="1"/>
    <w:next w:val="1"/>
    <w:semiHidden/>
    <w:qFormat/>
    <w:uiPriority w:val="99"/>
    <w:pPr>
      <w:spacing w:line="200" w:lineRule="exact"/>
      <w:jc w:val="left"/>
    </w:pPr>
    <w:rPr>
      <w:rFonts w:ascii="Times New Roman" w:hAnsi="Times New Roman"/>
      <w:sz w:val="18"/>
      <w:szCs w:val="18"/>
    </w:rPr>
  </w:style>
  <w:style w:type="paragraph" w:styleId="14">
    <w:name w:val="Normal (Web)"/>
    <w:basedOn w:val="1"/>
    <w:semiHidden/>
    <w:unhideWhenUsed/>
    <w:qFormat/>
    <w:uiPriority w:val="99"/>
    <w:pPr>
      <w:widowControl/>
      <w:spacing w:before="100" w:beforeAutospacing="1" w:after="100" w:afterAutospacing="1"/>
      <w:jc w:val="left"/>
    </w:pPr>
    <w:rPr>
      <w:rFonts w:ascii="宋体" w:hAnsi="宋体" w:cs="宋体"/>
      <w:kern w:val="0"/>
      <w:sz w:val="24"/>
      <w:szCs w:val="24"/>
    </w:rPr>
  </w:style>
  <w:style w:type="paragraph" w:styleId="15">
    <w:name w:val="annotation subject"/>
    <w:basedOn w:val="6"/>
    <w:next w:val="6"/>
    <w:link w:val="34"/>
    <w:qFormat/>
    <w:uiPriority w:val="99"/>
    <w:rPr>
      <w:b/>
      <w:bCs/>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Strong"/>
    <w:qFormat/>
    <w:uiPriority w:val="99"/>
    <w:rPr>
      <w:rFonts w:cs="Times New Roman"/>
      <w:b/>
    </w:rPr>
  </w:style>
  <w:style w:type="character" w:styleId="20">
    <w:name w:val="page number"/>
    <w:qFormat/>
    <w:uiPriority w:val="99"/>
    <w:rPr>
      <w:rFonts w:cs="Times New Roman"/>
    </w:rPr>
  </w:style>
  <w:style w:type="character" w:styleId="21">
    <w:name w:val="FollowedHyperlink"/>
    <w:basedOn w:val="18"/>
    <w:semiHidden/>
    <w:unhideWhenUsed/>
    <w:qFormat/>
    <w:uiPriority w:val="99"/>
    <w:rPr>
      <w:color w:val="35A1D4"/>
      <w:u w:val="single"/>
    </w:rPr>
  </w:style>
  <w:style w:type="character" w:styleId="22">
    <w:name w:val="Emphasis"/>
    <w:qFormat/>
    <w:uiPriority w:val="99"/>
    <w:rPr>
      <w:rFonts w:cs="Times New Roman"/>
      <w:i/>
    </w:rPr>
  </w:style>
  <w:style w:type="character" w:styleId="23">
    <w:name w:val="Hyperlink"/>
    <w:qFormat/>
    <w:uiPriority w:val="99"/>
    <w:rPr>
      <w:rFonts w:cs="Times New Roman"/>
      <w:color w:val="0000FF"/>
      <w:u w:val="single"/>
    </w:rPr>
  </w:style>
  <w:style w:type="character" w:styleId="24">
    <w:name w:val="annotation reference"/>
    <w:qFormat/>
    <w:uiPriority w:val="99"/>
    <w:rPr>
      <w:rFonts w:cs="Times New Roman"/>
      <w:sz w:val="21"/>
    </w:rPr>
  </w:style>
  <w:style w:type="character" w:customStyle="1" w:styleId="25">
    <w:name w:val="标题 1 字符"/>
    <w:link w:val="2"/>
    <w:qFormat/>
    <w:locked/>
    <w:uiPriority w:val="99"/>
    <w:rPr>
      <w:b/>
      <w:bCs/>
      <w:sz w:val="32"/>
      <w:szCs w:val="32"/>
    </w:rPr>
  </w:style>
  <w:style w:type="character" w:customStyle="1" w:styleId="26">
    <w:name w:val="标题 2 字符"/>
    <w:link w:val="3"/>
    <w:qFormat/>
    <w:locked/>
    <w:uiPriority w:val="99"/>
    <w:rPr>
      <w:rFonts w:ascii="Times New Roman" w:hAnsi="Times New Roman"/>
      <w:b/>
      <w:bCs/>
      <w:sz w:val="30"/>
      <w:szCs w:val="30"/>
    </w:rPr>
  </w:style>
  <w:style w:type="character" w:customStyle="1" w:styleId="27">
    <w:name w:val="标题 3 字符"/>
    <w:link w:val="4"/>
    <w:qFormat/>
    <w:locked/>
    <w:uiPriority w:val="99"/>
    <w:rPr>
      <w:rFonts w:ascii="Times New Roman" w:hAnsi="Times New Roman"/>
      <w:b/>
      <w:sz w:val="28"/>
      <w:lang w:val="en-US" w:eastAsia="zh-CN"/>
    </w:rPr>
  </w:style>
  <w:style w:type="character" w:customStyle="1" w:styleId="28">
    <w:name w:val="文档结构图 字符"/>
    <w:link w:val="5"/>
    <w:semiHidden/>
    <w:qFormat/>
    <w:locked/>
    <w:uiPriority w:val="99"/>
    <w:rPr>
      <w:rFonts w:ascii="宋体"/>
      <w:kern w:val="2"/>
      <w:sz w:val="18"/>
    </w:rPr>
  </w:style>
  <w:style w:type="character" w:customStyle="1" w:styleId="29">
    <w:name w:val="批注文字 字符"/>
    <w:link w:val="6"/>
    <w:semiHidden/>
    <w:qFormat/>
    <w:locked/>
    <w:uiPriority w:val="99"/>
    <w:rPr>
      <w:kern w:val="2"/>
      <w:sz w:val="22"/>
    </w:rPr>
  </w:style>
  <w:style w:type="character" w:customStyle="1" w:styleId="30">
    <w:name w:val="正文文本 字符"/>
    <w:link w:val="7"/>
    <w:qFormat/>
    <w:locked/>
    <w:uiPriority w:val="99"/>
    <w:rPr>
      <w:rFonts w:ascii="Times New Roman" w:hAnsi="Times New Roman"/>
      <w:sz w:val="24"/>
      <w:lang w:val="en-US" w:eastAsia="zh-CN"/>
    </w:rPr>
  </w:style>
  <w:style w:type="character" w:customStyle="1" w:styleId="31">
    <w:name w:val="批注框文本 字符"/>
    <w:link w:val="9"/>
    <w:semiHidden/>
    <w:qFormat/>
    <w:locked/>
    <w:uiPriority w:val="99"/>
    <w:rPr>
      <w:kern w:val="2"/>
      <w:sz w:val="18"/>
    </w:rPr>
  </w:style>
  <w:style w:type="character" w:customStyle="1" w:styleId="32">
    <w:name w:val="页脚 字符"/>
    <w:link w:val="10"/>
    <w:qFormat/>
    <w:locked/>
    <w:uiPriority w:val="99"/>
    <w:rPr>
      <w:kern w:val="2"/>
      <w:sz w:val="18"/>
    </w:rPr>
  </w:style>
  <w:style w:type="character" w:customStyle="1" w:styleId="33">
    <w:name w:val="页眉 字符"/>
    <w:link w:val="11"/>
    <w:qFormat/>
    <w:locked/>
    <w:uiPriority w:val="99"/>
    <w:rPr>
      <w:kern w:val="2"/>
      <w:sz w:val="18"/>
    </w:rPr>
  </w:style>
  <w:style w:type="character" w:customStyle="1" w:styleId="34">
    <w:name w:val="批注主题 字符"/>
    <w:link w:val="15"/>
    <w:semiHidden/>
    <w:qFormat/>
    <w:locked/>
    <w:uiPriority w:val="99"/>
    <w:rPr>
      <w:b/>
      <w:kern w:val="2"/>
      <w:sz w:val="22"/>
    </w:rPr>
  </w:style>
  <w:style w:type="paragraph" w:customStyle="1" w:styleId="35">
    <w:name w:val="列出段落1"/>
    <w:basedOn w:val="1"/>
    <w:qFormat/>
    <w:uiPriority w:val="99"/>
    <w:pPr>
      <w:spacing w:line="360" w:lineRule="auto"/>
      <w:ind w:firstLine="420" w:firstLineChars="200"/>
    </w:pPr>
    <w:rPr>
      <w:rFonts w:ascii="Times New Roman" w:hAnsi="Times New Roman"/>
      <w:kern w:val="0"/>
      <w:sz w:val="24"/>
      <w:szCs w:val="24"/>
    </w:rPr>
  </w:style>
  <w:style w:type="paragraph" w:customStyle="1" w:styleId="36">
    <w:name w:val="xl63"/>
    <w:basedOn w:val="1"/>
    <w:qFormat/>
    <w:uiPriority w:val="99"/>
    <w:pPr>
      <w:widowControl/>
      <w:pBdr>
        <w:top w:val="single" w:color="auto" w:sz="8" w:space="0"/>
        <w:left w:val="single" w:color="auto" w:sz="4" w:space="0"/>
        <w:bottom w:val="single" w:color="auto" w:sz="4" w:space="0"/>
        <w:right w:val="single" w:color="auto" w:sz="4" w:space="0"/>
      </w:pBdr>
      <w:spacing w:before="100" w:beforeAutospacing="1" w:after="100" w:afterAutospacing="1" w:line="460" w:lineRule="exact"/>
      <w:jc w:val="center"/>
      <w:textAlignment w:val="center"/>
    </w:pPr>
    <w:rPr>
      <w:rFonts w:ascii="Times New Roman" w:hAnsi="Times New Roman"/>
      <w:kern w:val="0"/>
      <w:sz w:val="24"/>
      <w:szCs w:val="24"/>
    </w:rPr>
  </w:style>
  <w:style w:type="paragraph" w:customStyle="1" w:styleId="37">
    <w:name w:val="修订1"/>
    <w:semiHidden/>
    <w:qFormat/>
    <w:uiPriority w:val="99"/>
    <w:rPr>
      <w:rFonts w:ascii="Calibri" w:hAnsi="Calibri" w:eastAsia="宋体" w:cs="Times New Roman"/>
      <w:kern w:val="2"/>
      <w:sz w:val="21"/>
      <w:szCs w:val="22"/>
      <w:lang w:val="en-US" w:eastAsia="zh-CN" w:bidi="ar-SA"/>
    </w:rPr>
  </w:style>
  <w:style w:type="paragraph" w:styleId="38">
    <w:name w:val="List Paragraph"/>
    <w:basedOn w:val="1"/>
    <w:qFormat/>
    <w:uiPriority w:val="99"/>
    <w:pPr>
      <w:spacing w:line="360" w:lineRule="auto"/>
      <w:ind w:firstLine="420" w:firstLineChars="200"/>
    </w:pPr>
    <w:rPr>
      <w:rFonts w:ascii="Times New Roman" w:hAnsi="Times New Roman"/>
      <w:kern w:val="0"/>
      <w:sz w:val="24"/>
      <w:szCs w:val="24"/>
    </w:rPr>
  </w:style>
  <w:style w:type="paragraph" w:customStyle="1" w:styleId="39">
    <w:name w:val="Default"/>
    <w:qFormat/>
    <w:uiPriority w:val="99"/>
    <w:pPr>
      <w:widowControl w:val="0"/>
      <w:autoSpaceDE w:val="0"/>
      <w:autoSpaceDN w:val="0"/>
      <w:adjustRightInd w:val="0"/>
    </w:pPr>
    <w:rPr>
      <w:rFonts w:ascii="Calibri" w:hAnsi="Calibri" w:eastAsia="宋体" w:cs="Times New Roman"/>
      <w:color w:val="000000"/>
      <w:sz w:val="24"/>
      <w:szCs w:val="24"/>
      <w:lang w:val="en-US" w:eastAsia="zh-CN" w:bidi="ar-SA"/>
    </w:rPr>
  </w:style>
  <w:style w:type="character" w:styleId="40">
    <w:name w:val="Placeholder Text"/>
    <w:qFormat/>
    <w:uiPriority w:val="99"/>
    <w:rPr>
      <w:rFonts w:cs="Times New Roman"/>
      <w:color w:val="808080"/>
    </w:rPr>
  </w:style>
  <w:style w:type="paragraph" w:customStyle="1" w:styleId="41">
    <w:name w:val="表格文字"/>
    <w:basedOn w:val="1"/>
    <w:link w:val="42"/>
    <w:qFormat/>
    <w:uiPriority w:val="0"/>
    <w:pPr>
      <w:jc w:val="center"/>
    </w:pPr>
    <w:rPr>
      <w:rFonts w:ascii="Times New Roman" w:hAnsi="宋体" w:cs="宋体"/>
      <w:kern w:val="0"/>
      <w:szCs w:val="20"/>
    </w:rPr>
  </w:style>
  <w:style w:type="character" w:customStyle="1" w:styleId="42">
    <w:name w:val="表格文字 Char"/>
    <w:link w:val="41"/>
    <w:qFormat/>
    <w:uiPriority w:val="0"/>
    <w:rPr>
      <w:rFonts w:ascii="Times New Roman" w:hAnsi="宋体" w:cs="宋体"/>
      <w:sz w:val="21"/>
    </w:rPr>
  </w:style>
  <w:style w:type="character" w:customStyle="1" w:styleId="43">
    <w:name w:val="日期 字符"/>
    <w:basedOn w:val="18"/>
    <w:link w:val="8"/>
    <w:semiHidden/>
    <w:qFormat/>
    <w:uiPriority w:val="99"/>
    <w:rPr>
      <w:kern w:val="2"/>
      <w:sz w:val="21"/>
      <w:szCs w:val="22"/>
    </w:rPr>
  </w:style>
  <w:style w:type="character" w:customStyle="1" w:styleId="44">
    <w:name w:val="发布"/>
    <w:qFormat/>
    <w:uiPriority w:val="0"/>
    <w:rPr>
      <w:rFonts w:ascii="黑体" w:eastAsia="黑体"/>
      <w:spacing w:val="85"/>
      <w:w w:val="100"/>
      <w:position w:val="3"/>
      <w:sz w:val="28"/>
      <w:szCs w:val="28"/>
    </w:rPr>
  </w:style>
  <w:style w:type="paragraph" w:customStyle="1" w:styleId="45">
    <w:name w:val="封面标准文稿类别"/>
    <w:basedOn w:val="1"/>
    <w:qFormat/>
    <w:uiPriority w:val="0"/>
    <w:pPr>
      <w:framePr w:w="9639" w:h="6917" w:hRule="exact" w:wrap="around" w:vAnchor="page" w:hAnchor="page" w:xAlign="center" w:y="6408" w:anchorLock="1"/>
      <w:spacing w:before="440" w:after="160"/>
      <w:jc w:val="center"/>
      <w:textAlignment w:val="center"/>
    </w:pPr>
    <w:rPr>
      <w:rFonts w:ascii="宋体" w:hAnsi="Times New Roman"/>
      <w:kern w:val="0"/>
      <w:sz w:val="24"/>
      <w:szCs w:val="28"/>
    </w:rPr>
  </w:style>
  <w:style w:type="paragraph" w:customStyle="1" w:styleId="46">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47">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4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9">
    <w:name w:val="其他实施日期"/>
    <w:basedOn w:val="1"/>
    <w:qFormat/>
    <w:uiPriority w:val="0"/>
    <w:pPr>
      <w:framePr w:w="3997" w:h="471" w:hRule="exact" w:vSpace="181" w:wrap="around" w:vAnchor="page" w:hAnchor="text" w:x="7089" w:y="14097" w:anchorLock="1"/>
      <w:widowControl/>
      <w:jc w:val="right"/>
    </w:pPr>
    <w:rPr>
      <w:rFonts w:ascii="Times New Roman" w:hAnsi="Times New Roman" w:eastAsia="黑体"/>
      <w:kern w:val="0"/>
      <w:sz w:val="28"/>
      <w:szCs w:val="20"/>
    </w:rPr>
  </w:style>
  <w:style w:type="paragraph" w:customStyle="1" w:styleId="50">
    <w:name w:val="封面标准文稿编辑信息"/>
    <w:basedOn w:val="45"/>
    <w:qFormat/>
    <w:uiPriority w:val="0"/>
    <w:pPr>
      <w:spacing w:before="180" w:line="180" w:lineRule="exact"/>
    </w:pPr>
    <w:rPr>
      <w:sz w:val="21"/>
    </w:rPr>
  </w:style>
  <w:style w:type="paragraph" w:customStyle="1" w:styleId="51">
    <w:name w:val="其他发布部门"/>
    <w:basedOn w:val="1"/>
    <w:qFormat/>
    <w:uiPriority w:val="0"/>
    <w:pPr>
      <w:framePr w:w="7938" w:h="1134" w:hRule="exact" w:hSpace="125" w:vSpace="181" w:wrap="around" w:vAnchor="page" w:hAnchor="page" w:x="2150" w:y="15310" w:anchorLock="1"/>
      <w:widowControl/>
      <w:spacing w:line="0" w:lineRule="atLeast"/>
      <w:jc w:val="center"/>
    </w:pPr>
    <w:rPr>
      <w:rFonts w:ascii="黑体" w:hAnsi="Times New Roman" w:eastAsia="黑体"/>
      <w:spacing w:val="20"/>
      <w:w w:val="135"/>
      <w:kern w:val="0"/>
      <w:sz w:val="28"/>
      <w:szCs w:val="20"/>
    </w:rPr>
  </w:style>
  <w:style w:type="paragraph" w:customStyle="1" w:styleId="52">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53">
    <w:name w:val="其他标准标志"/>
    <w:basedOn w:val="1"/>
    <w:qFormat/>
    <w:uiPriority w:val="0"/>
    <w:pPr>
      <w:framePr w:w="6101" w:h="1389" w:hRule="exact" w:hSpace="181" w:vSpace="181" w:wrap="around" w:vAnchor="page" w:hAnchor="page" w:x="4673" w:y="942" w:anchorLock="1"/>
      <w:widowControl/>
      <w:shd w:val="solid" w:color="FFFFFF" w:fill="FFFFFF"/>
      <w:spacing w:line="0" w:lineRule="atLeast"/>
      <w:jc w:val="right"/>
    </w:pPr>
    <w:rPr>
      <w:rFonts w:ascii="Times New Roman" w:hAnsi="Times New Roman"/>
      <w:b/>
      <w:w w:val="130"/>
      <w:kern w:val="0"/>
      <w:sz w:val="96"/>
      <w:szCs w:val="96"/>
    </w:rPr>
  </w:style>
  <w:style w:type="paragraph" w:customStyle="1" w:styleId="54">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55">
    <w:name w:val="其他发布日期"/>
    <w:basedOn w:val="1"/>
    <w:qFormat/>
    <w:uiPriority w:val="0"/>
    <w:pPr>
      <w:framePr w:w="3997" w:h="471" w:hRule="exact" w:vSpace="181" w:wrap="around" w:vAnchor="page" w:hAnchor="text" w:x="1419" w:y="14097" w:anchorLock="1"/>
      <w:widowControl/>
      <w:jc w:val="left"/>
    </w:pPr>
    <w:rPr>
      <w:rFonts w:ascii="Times New Roman" w:hAnsi="Times New Roman" w:eastAsia="黑体"/>
      <w:kern w:val="0"/>
      <w:sz w:val="28"/>
      <w:szCs w:val="20"/>
    </w:rPr>
  </w:style>
  <w:style w:type="character" w:customStyle="1" w:styleId="56">
    <w:name w:val="via1"/>
    <w:basedOn w:val="18"/>
    <w:qFormat/>
    <w:uiPriority w:val="0"/>
    <w:rPr>
      <w:color w:val="959595"/>
    </w:rPr>
  </w:style>
  <w:style w:type="character" w:customStyle="1" w:styleId="57">
    <w:name w:val="via2"/>
    <w:basedOn w:val="18"/>
    <w:qFormat/>
    <w:uiPriority w:val="0"/>
    <w:rPr>
      <w:color w:val="959595"/>
    </w:rPr>
  </w:style>
  <w:style w:type="paragraph" w:customStyle="1" w:styleId="58">
    <w:name w:val="修订2"/>
    <w:hidden/>
    <w:semiHidden/>
    <w:qFormat/>
    <w:uiPriority w:val="99"/>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6" Type="http://schemas.openxmlformats.org/officeDocument/2006/relationships/fontTable" Target="fontTable.xml"/><Relationship Id="rId75" Type="http://schemas.openxmlformats.org/officeDocument/2006/relationships/customXml" Target="../customXml/item2.xml"/><Relationship Id="rId74" Type="http://schemas.openxmlformats.org/officeDocument/2006/relationships/numbering" Target="numbering.xml"/><Relationship Id="rId73" Type="http://schemas.openxmlformats.org/officeDocument/2006/relationships/customXml" Target="../customXml/item1.xml"/><Relationship Id="rId72" Type="http://schemas.openxmlformats.org/officeDocument/2006/relationships/image" Target="media/image32.wmf"/><Relationship Id="rId71" Type="http://schemas.openxmlformats.org/officeDocument/2006/relationships/oleObject" Target="embeddings/oleObject34.bin"/><Relationship Id="rId70" Type="http://schemas.openxmlformats.org/officeDocument/2006/relationships/image" Target="media/image31.wmf"/><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image" Target="media/image30.wmf"/><Relationship Id="rId67" Type="http://schemas.openxmlformats.org/officeDocument/2006/relationships/oleObject" Target="embeddings/oleObject32.bin"/><Relationship Id="rId66" Type="http://schemas.openxmlformats.org/officeDocument/2006/relationships/image" Target="media/image29.wmf"/><Relationship Id="rId65" Type="http://schemas.openxmlformats.org/officeDocument/2006/relationships/oleObject" Target="embeddings/oleObject31.bin"/><Relationship Id="rId64" Type="http://schemas.openxmlformats.org/officeDocument/2006/relationships/image" Target="media/image28.wmf"/><Relationship Id="rId63" Type="http://schemas.openxmlformats.org/officeDocument/2006/relationships/oleObject" Target="embeddings/oleObject30.bin"/><Relationship Id="rId62" Type="http://schemas.openxmlformats.org/officeDocument/2006/relationships/image" Target="media/image27.wmf"/><Relationship Id="rId61" Type="http://schemas.openxmlformats.org/officeDocument/2006/relationships/oleObject" Target="embeddings/oleObject29.bin"/><Relationship Id="rId60" Type="http://schemas.openxmlformats.org/officeDocument/2006/relationships/image" Target="media/image26.wmf"/><Relationship Id="rId6" Type="http://schemas.openxmlformats.org/officeDocument/2006/relationships/theme" Target="theme/theme1.xml"/><Relationship Id="rId59" Type="http://schemas.openxmlformats.org/officeDocument/2006/relationships/oleObject" Target="embeddings/oleObject28.bin"/><Relationship Id="rId58" Type="http://schemas.openxmlformats.org/officeDocument/2006/relationships/image" Target="media/image25.png"/><Relationship Id="rId57" Type="http://schemas.openxmlformats.org/officeDocument/2006/relationships/image" Target="media/image24.wmf"/><Relationship Id="rId56" Type="http://schemas.openxmlformats.org/officeDocument/2006/relationships/oleObject" Target="embeddings/oleObject27.bin"/><Relationship Id="rId55" Type="http://schemas.openxmlformats.org/officeDocument/2006/relationships/image" Target="media/image23.wmf"/><Relationship Id="rId54" Type="http://schemas.openxmlformats.org/officeDocument/2006/relationships/oleObject" Target="embeddings/oleObject26.bin"/><Relationship Id="rId53" Type="http://schemas.openxmlformats.org/officeDocument/2006/relationships/image" Target="media/image22.wmf"/><Relationship Id="rId52" Type="http://schemas.openxmlformats.org/officeDocument/2006/relationships/oleObject" Target="embeddings/oleObject25.bin"/><Relationship Id="rId51" Type="http://schemas.openxmlformats.org/officeDocument/2006/relationships/image" Target="media/image21.wmf"/><Relationship Id="rId50" Type="http://schemas.openxmlformats.org/officeDocument/2006/relationships/oleObject" Target="embeddings/oleObject24.bin"/><Relationship Id="rId5" Type="http://schemas.openxmlformats.org/officeDocument/2006/relationships/footer" Target="footer3.xml"/><Relationship Id="rId49" Type="http://schemas.openxmlformats.org/officeDocument/2006/relationships/oleObject" Target="embeddings/oleObject23.bin"/><Relationship Id="rId48" Type="http://schemas.openxmlformats.org/officeDocument/2006/relationships/image" Target="media/image20.wmf"/><Relationship Id="rId47" Type="http://schemas.openxmlformats.org/officeDocument/2006/relationships/oleObject" Target="embeddings/oleObject22.bin"/><Relationship Id="rId46" Type="http://schemas.openxmlformats.org/officeDocument/2006/relationships/image" Target="media/image19.wmf"/><Relationship Id="rId45" Type="http://schemas.openxmlformats.org/officeDocument/2006/relationships/oleObject" Target="embeddings/oleObject21.bin"/><Relationship Id="rId44" Type="http://schemas.openxmlformats.org/officeDocument/2006/relationships/image" Target="media/image18.wmf"/><Relationship Id="rId43" Type="http://schemas.openxmlformats.org/officeDocument/2006/relationships/oleObject" Target="embeddings/oleObject20.bin"/><Relationship Id="rId42" Type="http://schemas.openxmlformats.org/officeDocument/2006/relationships/image" Target="media/image17.wmf"/><Relationship Id="rId41" Type="http://schemas.openxmlformats.org/officeDocument/2006/relationships/oleObject" Target="embeddings/oleObject19.bin"/><Relationship Id="rId40" Type="http://schemas.openxmlformats.org/officeDocument/2006/relationships/image" Target="media/image16.wmf"/><Relationship Id="rId4" Type="http://schemas.openxmlformats.org/officeDocument/2006/relationships/footer" Target="footer2.xml"/><Relationship Id="rId39" Type="http://schemas.openxmlformats.org/officeDocument/2006/relationships/oleObject" Target="embeddings/oleObject18.bin"/><Relationship Id="rId38" Type="http://schemas.openxmlformats.org/officeDocument/2006/relationships/image" Target="media/image15.png"/><Relationship Id="rId37" Type="http://schemas.openxmlformats.org/officeDocument/2006/relationships/image" Target="media/image14.wmf"/><Relationship Id="rId36" Type="http://schemas.openxmlformats.org/officeDocument/2006/relationships/oleObject" Target="embeddings/oleObject17.bin"/><Relationship Id="rId35" Type="http://schemas.openxmlformats.org/officeDocument/2006/relationships/image" Target="media/image13.wmf"/><Relationship Id="rId34" Type="http://schemas.openxmlformats.org/officeDocument/2006/relationships/oleObject" Target="embeddings/oleObject16.bin"/><Relationship Id="rId33" Type="http://schemas.openxmlformats.org/officeDocument/2006/relationships/image" Target="media/image12.wmf"/><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0.wmf"/><Relationship Id="rId27" Type="http://schemas.openxmlformats.org/officeDocument/2006/relationships/oleObject" Target="embeddings/oleObject12.bin"/><Relationship Id="rId26" Type="http://schemas.openxmlformats.org/officeDocument/2006/relationships/image" Target="media/image9.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image" Target="media/image8.wmf"/><Relationship Id="rId22" Type="http://schemas.openxmlformats.org/officeDocument/2006/relationships/oleObject" Target="embeddings/oleObject9.bin"/><Relationship Id="rId21" Type="http://schemas.openxmlformats.org/officeDocument/2006/relationships/image" Target="media/image7.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customShpInfo spid="_x0000_s1086"/>
    <customShpInfo spid="_x0000_s1085"/>
    <customShpInfo spid="_x0000_s108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8D5E23-8A83-4657-9D7D-264D333F9013}">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45</Pages>
  <Words>4223</Words>
  <Characters>24072</Characters>
  <Lines>200</Lines>
  <Paragraphs>56</Paragraphs>
  <TotalTime>0</TotalTime>
  <ScaleCrop>false</ScaleCrop>
  <LinksUpToDate>false</LinksUpToDate>
  <CharactersWithSpaces>28239</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4T09:11:00Z</dcterms:created>
  <dc:creator>hulin</dc:creator>
  <cp:lastModifiedBy>lenov</cp:lastModifiedBy>
  <cp:lastPrinted>2020-06-02T10:13:00Z</cp:lastPrinted>
  <dcterms:modified xsi:type="dcterms:W3CDTF">2020-06-10T00:00:30Z</dcterms:modified>
  <dc:title>西安市城市建设项目</dc:title>
  <cp:revision>1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